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D055C3" w14:textId="77777777" w:rsidR="00D63D1B" w:rsidRDefault="00D63D1B" w:rsidP="00536D4B">
      <w:pPr>
        <w:tabs>
          <w:tab w:val="left" w:pos="3969"/>
          <w:tab w:val="right" w:pos="9072"/>
        </w:tabs>
        <w:rPr>
          <w:b/>
          <w:bCs/>
          <w:sz w:val="44"/>
          <w:szCs w:val="44"/>
        </w:rPr>
      </w:pPr>
    </w:p>
    <w:p w14:paraId="2176E8D1" w14:textId="77777777" w:rsidR="00D63D1B" w:rsidRDefault="00D63D1B" w:rsidP="00D63D1B">
      <w:pPr>
        <w:jc w:val="center"/>
        <w:rPr>
          <w:b/>
          <w:bCs/>
          <w:sz w:val="44"/>
          <w:szCs w:val="44"/>
        </w:rPr>
      </w:pPr>
    </w:p>
    <w:p w14:paraId="69CE6A22" w14:textId="77777777" w:rsidR="00D63D1B" w:rsidRDefault="00D63D1B" w:rsidP="00D63D1B">
      <w:pPr>
        <w:jc w:val="center"/>
        <w:rPr>
          <w:b/>
          <w:bCs/>
          <w:sz w:val="44"/>
          <w:szCs w:val="44"/>
        </w:rPr>
      </w:pPr>
    </w:p>
    <w:p w14:paraId="2ECA987F" w14:textId="77777777" w:rsidR="00D63D1B" w:rsidRPr="00E80557" w:rsidRDefault="00D63D1B" w:rsidP="00D63D1B">
      <w:pPr>
        <w:jc w:val="center"/>
        <w:rPr>
          <w:b/>
          <w:bCs/>
          <w:sz w:val="44"/>
          <w:szCs w:val="44"/>
        </w:rPr>
      </w:pPr>
      <w:r w:rsidRPr="00E80557">
        <w:rPr>
          <w:rFonts w:hint="eastAsia"/>
          <w:b/>
          <w:bCs/>
          <w:sz w:val="44"/>
          <w:szCs w:val="44"/>
        </w:rPr>
        <w:t>非線性控制</w:t>
      </w:r>
    </w:p>
    <w:p w14:paraId="2D48FEC7" w14:textId="77777777" w:rsidR="00D63D1B" w:rsidRDefault="00D63D1B" w:rsidP="00D63D1B">
      <w:pPr>
        <w:jc w:val="center"/>
        <w:rPr>
          <w:b/>
          <w:bCs/>
          <w:sz w:val="44"/>
          <w:szCs w:val="44"/>
        </w:rPr>
      </w:pPr>
      <w:r w:rsidRPr="00E80557">
        <w:rPr>
          <w:rFonts w:hint="eastAsia"/>
          <w:b/>
          <w:bCs/>
          <w:sz w:val="44"/>
          <w:szCs w:val="44"/>
        </w:rPr>
        <w:t>N</w:t>
      </w:r>
      <w:r w:rsidRPr="00E80557">
        <w:rPr>
          <w:b/>
          <w:bCs/>
          <w:sz w:val="44"/>
          <w:szCs w:val="44"/>
        </w:rPr>
        <w:t>onlinear Control</w:t>
      </w:r>
    </w:p>
    <w:p w14:paraId="6462EC6F" w14:textId="77777777" w:rsidR="00D63D1B" w:rsidRDefault="00D63D1B" w:rsidP="00D63D1B">
      <w:pPr>
        <w:jc w:val="center"/>
        <w:rPr>
          <w:b/>
          <w:bCs/>
          <w:sz w:val="44"/>
          <w:szCs w:val="44"/>
        </w:rPr>
      </w:pPr>
    </w:p>
    <w:p w14:paraId="42155DDA" w14:textId="02D1FDC2" w:rsidR="00D63D1B" w:rsidRDefault="00D63D1B" w:rsidP="00D63D1B">
      <w:pPr>
        <w:jc w:val="center"/>
        <w:rPr>
          <w:sz w:val="44"/>
          <w:szCs w:val="44"/>
        </w:rPr>
      </w:pPr>
      <w:r w:rsidRPr="00E80557">
        <w:rPr>
          <w:rFonts w:hint="eastAsia"/>
          <w:sz w:val="44"/>
          <w:szCs w:val="44"/>
        </w:rPr>
        <w:t>第</w:t>
      </w:r>
      <w:r w:rsidR="00952156">
        <w:rPr>
          <w:rFonts w:hint="eastAsia"/>
          <w:sz w:val="44"/>
          <w:szCs w:val="44"/>
        </w:rPr>
        <w:t>六</w:t>
      </w:r>
      <w:r w:rsidRPr="00E80557">
        <w:rPr>
          <w:rFonts w:hint="eastAsia"/>
          <w:sz w:val="44"/>
          <w:szCs w:val="44"/>
        </w:rPr>
        <w:t>章作業</w:t>
      </w:r>
    </w:p>
    <w:p w14:paraId="48BE53E1" w14:textId="77777777" w:rsidR="00D63D1B" w:rsidRDefault="00D63D1B" w:rsidP="00D63D1B">
      <w:pPr>
        <w:jc w:val="center"/>
        <w:rPr>
          <w:sz w:val="44"/>
          <w:szCs w:val="44"/>
        </w:rPr>
      </w:pPr>
    </w:p>
    <w:p w14:paraId="48A4B6DB" w14:textId="77777777" w:rsidR="00D63D1B" w:rsidRDefault="00D63D1B" w:rsidP="00D63D1B">
      <w:pPr>
        <w:jc w:val="center"/>
        <w:rPr>
          <w:sz w:val="44"/>
          <w:szCs w:val="44"/>
        </w:rPr>
      </w:pPr>
    </w:p>
    <w:p w14:paraId="7207BA69" w14:textId="77777777" w:rsidR="00D63D1B" w:rsidRDefault="00D63D1B" w:rsidP="00D63D1B">
      <w:pPr>
        <w:jc w:val="center"/>
        <w:rPr>
          <w:sz w:val="44"/>
          <w:szCs w:val="44"/>
        </w:rPr>
      </w:pPr>
    </w:p>
    <w:p w14:paraId="2D873998" w14:textId="77777777" w:rsidR="00D63D1B" w:rsidRPr="00FF2421" w:rsidRDefault="00D63D1B" w:rsidP="00D63D1B">
      <w:pPr>
        <w:spacing w:line="360" w:lineRule="auto"/>
        <w:jc w:val="center"/>
        <w:rPr>
          <w:sz w:val="32"/>
          <w:szCs w:val="32"/>
        </w:rPr>
      </w:pPr>
      <w:r w:rsidRPr="00FF2421">
        <w:rPr>
          <w:rFonts w:hint="eastAsia"/>
          <w:sz w:val="32"/>
          <w:szCs w:val="32"/>
        </w:rPr>
        <w:t>學號</w:t>
      </w:r>
      <w:r w:rsidRPr="00FF2421">
        <w:rPr>
          <w:rFonts w:hint="eastAsia"/>
          <w:sz w:val="32"/>
          <w:szCs w:val="32"/>
        </w:rPr>
        <w:t xml:space="preserve"> : P</w:t>
      </w:r>
      <w:r w:rsidRPr="00FF2421">
        <w:rPr>
          <w:sz w:val="32"/>
          <w:szCs w:val="32"/>
        </w:rPr>
        <w:t>46104285</w:t>
      </w:r>
    </w:p>
    <w:p w14:paraId="37B941FA" w14:textId="77777777" w:rsidR="00D63D1B" w:rsidRPr="00FF2421" w:rsidRDefault="00D63D1B" w:rsidP="00D63D1B">
      <w:pPr>
        <w:spacing w:line="360" w:lineRule="auto"/>
        <w:jc w:val="center"/>
        <w:rPr>
          <w:sz w:val="32"/>
          <w:szCs w:val="32"/>
        </w:rPr>
      </w:pPr>
      <w:r w:rsidRPr="00FF2421">
        <w:rPr>
          <w:rFonts w:hint="eastAsia"/>
          <w:sz w:val="32"/>
          <w:szCs w:val="32"/>
        </w:rPr>
        <w:t>研究生</w:t>
      </w:r>
      <w:r w:rsidRPr="00FF2421">
        <w:rPr>
          <w:rFonts w:hint="eastAsia"/>
          <w:sz w:val="32"/>
          <w:szCs w:val="32"/>
        </w:rPr>
        <w:t xml:space="preserve"> : </w:t>
      </w:r>
      <w:r w:rsidRPr="00FF2421">
        <w:rPr>
          <w:rFonts w:hint="eastAsia"/>
          <w:sz w:val="32"/>
          <w:szCs w:val="32"/>
        </w:rPr>
        <w:t>楊亞勳</w:t>
      </w:r>
    </w:p>
    <w:p w14:paraId="5924F1C7" w14:textId="77777777" w:rsidR="00D63D1B" w:rsidRPr="00FF2421" w:rsidRDefault="00D63D1B" w:rsidP="00D63D1B">
      <w:pPr>
        <w:spacing w:line="360" w:lineRule="auto"/>
        <w:jc w:val="center"/>
        <w:rPr>
          <w:sz w:val="32"/>
          <w:szCs w:val="32"/>
        </w:rPr>
      </w:pPr>
      <w:r w:rsidRPr="00FF2421">
        <w:rPr>
          <w:rFonts w:hint="eastAsia"/>
          <w:sz w:val="32"/>
          <w:szCs w:val="32"/>
        </w:rPr>
        <w:t>授課教授</w:t>
      </w:r>
      <w:r w:rsidRPr="00FF2421">
        <w:rPr>
          <w:rFonts w:hint="eastAsia"/>
          <w:sz w:val="32"/>
          <w:szCs w:val="32"/>
        </w:rPr>
        <w:t xml:space="preserve"> : </w:t>
      </w:r>
      <w:r w:rsidRPr="00FF2421">
        <w:rPr>
          <w:rFonts w:hint="eastAsia"/>
          <w:sz w:val="32"/>
          <w:szCs w:val="32"/>
        </w:rPr>
        <w:t>楊憲東</w:t>
      </w:r>
    </w:p>
    <w:p w14:paraId="795C56F3" w14:textId="77777777" w:rsidR="00D63D1B" w:rsidRDefault="00D63D1B" w:rsidP="00D63D1B">
      <w:pPr>
        <w:spacing w:line="360" w:lineRule="auto"/>
        <w:jc w:val="center"/>
        <w:rPr>
          <w:sz w:val="32"/>
          <w:szCs w:val="32"/>
        </w:rPr>
      </w:pPr>
    </w:p>
    <w:p w14:paraId="6680AB8D" w14:textId="77777777" w:rsidR="00D63D1B" w:rsidRPr="00FF2421" w:rsidRDefault="00D63D1B" w:rsidP="00D63D1B">
      <w:pPr>
        <w:spacing w:line="360" w:lineRule="auto"/>
        <w:jc w:val="center"/>
        <w:rPr>
          <w:sz w:val="32"/>
          <w:szCs w:val="32"/>
        </w:rPr>
      </w:pPr>
    </w:p>
    <w:p w14:paraId="7142230D" w14:textId="77777777" w:rsidR="00D63D1B" w:rsidRPr="00FF2421" w:rsidRDefault="00D63D1B" w:rsidP="00D63D1B">
      <w:pPr>
        <w:spacing w:line="480" w:lineRule="auto"/>
        <w:jc w:val="center"/>
        <w:rPr>
          <w:sz w:val="32"/>
          <w:szCs w:val="32"/>
        </w:rPr>
      </w:pPr>
      <w:r w:rsidRPr="00FF2421">
        <w:rPr>
          <w:sz w:val="32"/>
          <w:szCs w:val="32"/>
        </w:rPr>
        <w:t>Department of Aeronautics and Astronautics</w:t>
      </w:r>
    </w:p>
    <w:p w14:paraId="114799F8" w14:textId="77777777" w:rsidR="00D63D1B" w:rsidRPr="00FF2421" w:rsidRDefault="00D63D1B" w:rsidP="00D63D1B">
      <w:pPr>
        <w:spacing w:line="480" w:lineRule="auto"/>
        <w:jc w:val="center"/>
        <w:rPr>
          <w:sz w:val="32"/>
          <w:szCs w:val="32"/>
        </w:rPr>
      </w:pPr>
      <w:r w:rsidRPr="00FF2421">
        <w:rPr>
          <w:sz w:val="32"/>
          <w:szCs w:val="32"/>
        </w:rPr>
        <w:t>National Cheng Kung University</w:t>
      </w:r>
    </w:p>
    <w:p w14:paraId="02EA7678" w14:textId="77777777" w:rsidR="00D63D1B" w:rsidRDefault="00D63D1B" w:rsidP="00D63D1B">
      <w:pPr>
        <w:spacing w:line="480" w:lineRule="auto"/>
        <w:jc w:val="center"/>
        <w:rPr>
          <w:sz w:val="32"/>
          <w:szCs w:val="32"/>
        </w:rPr>
      </w:pPr>
      <w:r w:rsidRPr="00FF2421">
        <w:rPr>
          <w:sz w:val="32"/>
          <w:szCs w:val="32"/>
        </w:rPr>
        <w:t>Tainan, Taiwan, ROC</w:t>
      </w:r>
    </w:p>
    <w:p w14:paraId="77CF95FC" w14:textId="77777777" w:rsidR="00D63D1B" w:rsidRPr="00FF2421" w:rsidRDefault="00D63D1B" w:rsidP="00D63D1B">
      <w:pPr>
        <w:spacing w:line="480" w:lineRule="auto"/>
      </w:pPr>
    </w:p>
    <w:p w14:paraId="5C99CF51" w14:textId="79676DAF" w:rsidR="00A30678" w:rsidRDefault="00D63D1B" w:rsidP="00A30678">
      <w:pPr>
        <w:spacing w:line="480" w:lineRule="auto"/>
        <w:jc w:val="center"/>
        <w:rPr>
          <w:sz w:val="32"/>
          <w:szCs w:val="32"/>
        </w:rPr>
      </w:pPr>
      <w:r w:rsidRPr="00FF2421">
        <w:rPr>
          <w:rFonts w:hint="eastAsia"/>
          <w:sz w:val="32"/>
          <w:szCs w:val="32"/>
        </w:rPr>
        <w:t>中華民國</w:t>
      </w:r>
      <w:r w:rsidRPr="00FF2421">
        <w:rPr>
          <w:rFonts w:hint="eastAsia"/>
          <w:sz w:val="32"/>
          <w:szCs w:val="32"/>
        </w:rPr>
        <w:t xml:space="preserve"> 111</w:t>
      </w:r>
      <w:r w:rsidRPr="00FF2421">
        <w:rPr>
          <w:rFonts w:hint="eastAsia"/>
          <w:sz w:val="32"/>
          <w:szCs w:val="32"/>
        </w:rPr>
        <w:t>年</w:t>
      </w:r>
      <w:r w:rsidRPr="00FF2421">
        <w:rPr>
          <w:rFonts w:hint="eastAsia"/>
          <w:sz w:val="32"/>
          <w:szCs w:val="32"/>
        </w:rPr>
        <w:t xml:space="preserve"> </w:t>
      </w:r>
      <w:r w:rsidR="00F24467">
        <w:rPr>
          <w:rFonts w:hint="eastAsia"/>
          <w:sz w:val="32"/>
          <w:szCs w:val="32"/>
        </w:rPr>
        <w:t>1</w:t>
      </w:r>
      <w:r w:rsidR="00B27432">
        <w:rPr>
          <w:rFonts w:hint="eastAsia"/>
          <w:sz w:val="32"/>
          <w:szCs w:val="32"/>
        </w:rPr>
        <w:t>1</w:t>
      </w:r>
      <w:r w:rsidRPr="00FF2421">
        <w:rPr>
          <w:rFonts w:hint="eastAsia"/>
          <w:sz w:val="32"/>
          <w:szCs w:val="32"/>
        </w:rPr>
        <w:t>月</w:t>
      </w:r>
      <w:r w:rsidR="009C4C06">
        <w:rPr>
          <w:rFonts w:hint="eastAsia"/>
          <w:sz w:val="32"/>
          <w:szCs w:val="32"/>
        </w:rPr>
        <w:t>2</w:t>
      </w:r>
      <w:r w:rsidR="00B27432">
        <w:rPr>
          <w:rFonts w:hint="eastAsia"/>
          <w:sz w:val="32"/>
          <w:szCs w:val="32"/>
        </w:rPr>
        <w:t>6</w:t>
      </w:r>
      <w:r w:rsidR="00F24467">
        <w:rPr>
          <w:rFonts w:hint="eastAsia"/>
          <w:sz w:val="32"/>
          <w:szCs w:val="32"/>
        </w:rPr>
        <w:t>日</w:t>
      </w:r>
    </w:p>
    <w:p w14:paraId="6F4FECC0" w14:textId="77777777" w:rsidR="00A30678" w:rsidRDefault="00A30678">
      <w:pPr>
        <w:spacing w:line="360" w:lineRule="auto"/>
        <w:rPr>
          <w:sz w:val="32"/>
          <w:szCs w:val="32"/>
        </w:rPr>
        <w:sectPr w:rsidR="00A30678" w:rsidSect="00F24467">
          <w:type w:val="continuous"/>
          <w:pgSz w:w="12240" w:h="15840"/>
          <w:pgMar w:top="1440" w:right="1440" w:bottom="1440" w:left="1440" w:header="708" w:footer="708" w:gutter="0"/>
          <w:pgNumType w:start="1"/>
          <w:cols w:space="708"/>
          <w:docGrid w:linePitch="360"/>
        </w:sectPr>
      </w:pPr>
      <w:r>
        <w:rPr>
          <w:sz w:val="32"/>
          <w:szCs w:val="32"/>
        </w:rPr>
        <w:br w:type="page"/>
      </w:r>
    </w:p>
    <w:sdt>
      <w:sdtPr>
        <w:rPr>
          <w:rFonts w:ascii="Times New Roman" w:eastAsia="標楷體" w:hAnsi="Times New Roman" w:cs="Times New Roman"/>
          <w:color w:val="auto"/>
          <w:sz w:val="24"/>
          <w:szCs w:val="24"/>
          <w:lang w:val="zh-TW"/>
        </w:rPr>
        <w:id w:val="189114404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6CBC734" w14:textId="27C16931" w:rsidR="000D767D" w:rsidRPr="000D767D" w:rsidRDefault="000D767D" w:rsidP="000D767D">
          <w:pPr>
            <w:pStyle w:val="a6"/>
            <w:jc w:val="center"/>
            <w:rPr>
              <w:rFonts w:ascii="標楷體" w:eastAsia="標楷體" w:hAnsi="標楷體"/>
              <w:color w:val="auto"/>
              <w:sz w:val="40"/>
              <w:szCs w:val="40"/>
            </w:rPr>
          </w:pPr>
          <w:r w:rsidRPr="000D767D">
            <w:rPr>
              <w:rFonts w:ascii="標楷體" w:eastAsia="標楷體" w:hAnsi="標楷體" w:hint="eastAsia"/>
              <w:color w:val="auto"/>
              <w:sz w:val="40"/>
              <w:szCs w:val="40"/>
              <w:lang w:val="zh-TW"/>
            </w:rPr>
            <w:t>目錄</w:t>
          </w:r>
        </w:p>
        <w:p w14:paraId="6F9D0354" w14:textId="39C8CB7C" w:rsidR="00B10227" w:rsidRPr="00B10227" w:rsidRDefault="000D767D">
          <w:pPr>
            <w:pStyle w:val="11"/>
            <w:rPr>
              <w:rFonts w:asciiTheme="minorHAnsi" w:hAnsiTheme="minorHAnsi" w:cstheme="minorBidi"/>
              <w:b w:val="0"/>
              <w:bCs w:val="0"/>
              <w:sz w:val="32"/>
              <w:szCs w:val="32"/>
            </w:rPr>
          </w:pPr>
          <w:r w:rsidRPr="00B10227">
            <w:rPr>
              <w:sz w:val="56"/>
              <w:szCs w:val="56"/>
            </w:rPr>
            <w:fldChar w:fldCharType="begin"/>
          </w:r>
          <w:r w:rsidRPr="00B10227">
            <w:rPr>
              <w:sz w:val="56"/>
              <w:szCs w:val="56"/>
            </w:rPr>
            <w:instrText xml:space="preserve"> TOC \o "1-3" \h \z \u </w:instrText>
          </w:r>
          <w:r w:rsidRPr="00B10227">
            <w:rPr>
              <w:sz w:val="56"/>
              <w:szCs w:val="56"/>
            </w:rPr>
            <w:fldChar w:fldCharType="separate"/>
          </w:r>
          <w:hyperlink w:anchor="_Toc120354075" w:history="1">
            <w:r w:rsidR="00B10227" w:rsidRPr="00B10227">
              <w:rPr>
                <w:rStyle w:val="a7"/>
                <w:sz w:val="32"/>
                <w:szCs w:val="32"/>
              </w:rPr>
              <w:t>Question 1</w:t>
            </w:r>
            <w:r w:rsidR="00B10227" w:rsidRPr="00B10227">
              <w:rPr>
                <w:webHidden/>
                <w:sz w:val="32"/>
                <w:szCs w:val="32"/>
              </w:rPr>
              <w:tab/>
            </w:r>
            <w:r w:rsidR="00B10227" w:rsidRPr="00B10227">
              <w:rPr>
                <w:webHidden/>
                <w:sz w:val="32"/>
                <w:szCs w:val="32"/>
              </w:rPr>
              <w:fldChar w:fldCharType="begin"/>
            </w:r>
            <w:r w:rsidR="00B10227" w:rsidRPr="00B10227">
              <w:rPr>
                <w:webHidden/>
                <w:sz w:val="32"/>
                <w:szCs w:val="32"/>
              </w:rPr>
              <w:instrText xml:space="preserve"> PAGEREF _Toc120354075 \h </w:instrText>
            </w:r>
            <w:r w:rsidR="00B10227" w:rsidRPr="00B10227">
              <w:rPr>
                <w:webHidden/>
                <w:sz w:val="32"/>
                <w:szCs w:val="32"/>
              </w:rPr>
            </w:r>
            <w:r w:rsidR="00B10227" w:rsidRPr="00B10227">
              <w:rPr>
                <w:webHidden/>
                <w:sz w:val="32"/>
                <w:szCs w:val="32"/>
              </w:rPr>
              <w:fldChar w:fldCharType="separate"/>
            </w:r>
            <w:r w:rsidR="0042657F">
              <w:rPr>
                <w:webHidden/>
                <w:sz w:val="32"/>
                <w:szCs w:val="32"/>
              </w:rPr>
              <w:t>1</w:t>
            </w:r>
            <w:r w:rsidR="00B10227" w:rsidRPr="00B10227">
              <w:rPr>
                <w:webHidden/>
                <w:sz w:val="32"/>
                <w:szCs w:val="32"/>
              </w:rPr>
              <w:fldChar w:fldCharType="end"/>
            </w:r>
          </w:hyperlink>
        </w:p>
        <w:p w14:paraId="7595B07D" w14:textId="4B1797FB" w:rsidR="00B10227" w:rsidRPr="00B10227" w:rsidRDefault="00B10227">
          <w:pPr>
            <w:pStyle w:val="11"/>
            <w:rPr>
              <w:rFonts w:asciiTheme="minorHAnsi" w:hAnsiTheme="minorHAnsi" w:cstheme="minorBidi"/>
              <w:b w:val="0"/>
              <w:bCs w:val="0"/>
              <w:sz w:val="32"/>
              <w:szCs w:val="32"/>
            </w:rPr>
          </w:pPr>
          <w:hyperlink w:anchor="_Toc120354076" w:history="1">
            <w:r w:rsidRPr="00B10227">
              <w:rPr>
                <w:rStyle w:val="a7"/>
                <w:sz w:val="32"/>
                <w:szCs w:val="32"/>
              </w:rPr>
              <w:t>Question 2</w:t>
            </w:r>
            <w:r w:rsidRPr="00B10227">
              <w:rPr>
                <w:webHidden/>
                <w:sz w:val="32"/>
                <w:szCs w:val="32"/>
              </w:rPr>
              <w:tab/>
            </w:r>
            <w:r w:rsidRPr="00B10227">
              <w:rPr>
                <w:webHidden/>
                <w:sz w:val="32"/>
                <w:szCs w:val="32"/>
              </w:rPr>
              <w:fldChar w:fldCharType="begin"/>
            </w:r>
            <w:r w:rsidRPr="00B10227">
              <w:rPr>
                <w:webHidden/>
                <w:sz w:val="32"/>
                <w:szCs w:val="32"/>
              </w:rPr>
              <w:instrText xml:space="preserve"> PAGEREF _Toc120354076 \h </w:instrText>
            </w:r>
            <w:r w:rsidRPr="00B10227">
              <w:rPr>
                <w:webHidden/>
                <w:sz w:val="32"/>
                <w:szCs w:val="32"/>
              </w:rPr>
            </w:r>
            <w:r w:rsidRPr="00B10227">
              <w:rPr>
                <w:webHidden/>
                <w:sz w:val="32"/>
                <w:szCs w:val="32"/>
              </w:rPr>
              <w:fldChar w:fldCharType="separate"/>
            </w:r>
            <w:r w:rsidR="0042657F">
              <w:rPr>
                <w:webHidden/>
                <w:sz w:val="32"/>
                <w:szCs w:val="32"/>
              </w:rPr>
              <w:t>6</w:t>
            </w:r>
            <w:r w:rsidRPr="00B10227">
              <w:rPr>
                <w:webHidden/>
                <w:sz w:val="32"/>
                <w:szCs w:val="32"/>
              </w:rPr>
              <w:fldChar w:fldCharType="end"/>
            </w:r>
          </w:hyperlink>
        </w:p>
        <w:p w14:paraId="0AA098BC" w14:textId="03E23849" w:rsidR="00B10227" w:rsidRPr="00B10227" w:rsidRDefault="00B10227">
          <w:pPr>
            <w:pStyle w:val="11"/>
            <w:rPr>
              <w:rFonts w:asciiTheme="minorHAnsi" w:hAnsiTheme="minorHAnsi" w:cstheme="minorBidi"/>
              <w:b w:val="0"/>
              <w:bCs w:val="0"/>
              <w:sz w:val="32"/>
              <w:szCs w:val="32"/>
            </w:rPr>
          </w:pPr>
          <w:hyperlink w:anchor="_Toc120354077" w:history="1">
            <w:r w:rsidRPr="00B10227">
              <w:rPr>
                <w:rStyle w:val="a7"/>
                <w:sz w:val="32"/>
                <w:szCs w:val="32"/>
              </w:rPr>
              <w:t>Question 3</w:t>
            </w:r>
            <w:r w:rsidRPr="00B10227">
              <w:rPr>
                <w:webHidden/>
                <w:sz w:val="32"/>
                <w:szCs w:val="32"/>
              </w:rPr>
              <w:tab/>
            </w:r>
            <w:r w:rsidRPr="00B10227">
              <w:rPr>
                <w:webHidden/>
                <w:sz w:val="32"/>
                <w:szCs w:val="32"/>
              </w:rPr>
              <w:fldChar w:fldCharType="begin"/>
            </w:r>
            <w:r w:rsidRPr="00B10227">
              <w:rPr>
                <w:webHidden/>
                <w:sz w:val="32"/>
                <w:szCs w:val="32"/>
              </w:rPr>
              <w:instrText xml:space="preserve"> PAGEREF _Toc120354077 \h </w:instrText>
            </w:r>
            <w:r w:rsidRPr="00B10227">
              <w:rPr>
                <w:webHidden/>
                <w:sz w:val="32"/>
                <w:szCs w:val="32"/>
              </w:rPr>
            </w:r>
            <w:r w:rsidRPr="00B10227">
              <w:rPr>
                <w:webHidden/>
                <w:sz w:val="32"/>
                <w:szCs w:val="32"/>
              </w:rPr>
              <w:fldChar w:fldCharType="separate"/>
            </w:r>
            <w:r w:rsidR="0042657F">
              <w:rPr>
                <w:webHidden/>
                <w:sz w:val="32"/>
                <w:szCs w:val="32"/>
              </w:rPr>
              <w:t>12</w:t>
            </w:r>
            <w:r w:rsidRPr="00B10227">
              <w:rPr>
                <w:webHidden/>
                <w:sz w:val="32"/>
                <w:szCs w:val="32"/>
              </w:rPr>
              <w:fldChar w:fldCharType="end"/>
            </w:r>
          </w:hyperlink>
        </w:p>
        <w:p w14:paraId="4E10185F" w14:textId="4D2AB4B9" w:rsidR="00B10227" w:rsidRPr="00B10227" w:rsidRDefault="00B10227">
          <w:pPr>
            <w:pStyle w:val="11"/>
            <w:rPr>
              <w:rFonts w:asciiTheme="minorHAnsi" w:hAnsiTheme="minorHAnsi" w:cstheme="minorBidi"/>
              <w:b w:val="0"/>
              <w:bCs w:val="0"/>
              <w:sz w:val="32"/>
              <w:szCs w:val="32"/>
            </w:rPr>
          </w:pPr>
          <w:hyperlink w:anchor="_Toc120354078" w:history="1">
            <w:r w:rsidRPr="00B10227">
              <w:rPr>
                <w:rStyle w:val="a7"/>
                <w:sz w:val="32"/>
                <w:szCs w:val="32"/>
              </w:rPr>
              <w:t>Question 4</w:t>
            </w:r>
            <w:r w:rsidRPr="00B10227">
              <w:rPr>
                <w:webHidden/>
                <w:sz w:val="32"/>
                <w:szCs w:val="32"/>
              </w:rPr>
              <w:tab/>
            </w:r>
            <w:r w:rsidRPr="00B10227">
              <w:rPr>
                <w:webHidden/>
                <w:sz w:val="32"/>
                <w:szCs w:val="32"/>
              </w:rPr>
              <w:fldChar w:fldCharType="begin"/>
            </w:r>
            <w:r w:rsidRPr="00B10227">
              <w:rPr>
                <w:webHidden/>
                <w:sz w:val="32"/>
                <w:szCs w:val="32"/>
              </w:rPr>
              <w:instrText xml:space="preserve"> PAGEREF _Toc120354078 \h </w:instrText>
            </w:r>
            <w:r w:rsidRPr="00B10227">
              <w:rPr>
                <w:webHidden/>
                <w:sz w:val="32"/>
                <w:szCs w:val="32"/>
              </w:rPr>
            </w:r>
            <w:r w:rsidRPr="00B10227">
              <w:rPr>
                <w:webHidden/>
                <w:sz w:val="32"/>
                <w:szCs w:val="32"/>
              </w:rPr>
              <w:fldChar w:fldCharType="separate"/>
            </w:r>
            <w:r w:rsidR="0042657F">
              <w:rPr>
                <w:webHidden/>
                <w:sz w:val="32"/>
                <w:szCs w:val="32"/>
              </w:rPr>
              <w:t>15</w:t>
            </w:r>
            <w:r w:rsidRPr="00B10227">
              <w:rPr>
                <w:webHidden/>
                <w:sz w:val="32"/>
                <w:szCs w:val="32"/>
              </w:rPr>
              <w:fldChar w:fldCharType="end"/>
            </w:r>
          </w:hyperlink>
        </w:p>
        <w:p w14:paraId="5A83D791" w14:textId="671DA3A2" w:rsidR="00B10227" w:rsidRPr="00B10227" w:rsidRDefault="00B10227">
          <w:pPr>
            <w:pStyle w:val="11"/>
            <w:rPr>
              <w:rFonts w:asciiTheme="minorHAnsi" w:hAnsiTheme="minorHAnsi" w:cstheme="minorBidi"/>
              <w:b w:val="0"/>
              <w:bCs w:val="0"/>
              <w:sz w:val="32"/>
              <w:szCs w:val="32"/>
            </w:rPr>
          </w:pPr>
          <w:hyperlink w:anchor="_Toc120354079" w:history="1">
            <w:r w:rsidRPr="00B10227">
              <w:rPr>
                <w:rStyle w:val="a7"/>
                <w:sz w:val="32"/>
                <w:szCs w:val="32"/>
              </w:rPr>
              <w:t>Question 5</w:t>
            </w:r>
            <w:r w:rsidRPr="00B10227">
              <w:rPr>
                <w:webHidden/>
                <w:sz w:val="32"/>
                <w:szCs w:val="32"/>
              </w:rPr>
              <w:tab/>
            </w:r>
            <w:r w:rsidRPr="00B10227">
              <w:rPr>
                <w:webHidden/>
                <w:sz w:val="32"/>
                <w:szCs w:val="32"/>
              </w:rPr>
              <w:fldChar w:fldCharType="begin"/>
            </w:r>
            <w:r w:rsidRPr="00B10227">
              <w:rPr>
                <w:webHidden/>
                <w:sz w:val="32"/>
                <w:szCs w:val="32"/>
              </w:rPr>
              <w:instrText xml:space="preserve"> PAGEREF _Toc120354079 \h </w:instrText>
            </w:r>
            <w:r w:rsidRPr="00B10227">
              <w:rPr>
                <w:webHidden/>
                <w:sz w:val="32"/>
                <w:szCs w:val="32"/>
              </w:rPr>
            </w:r>
            <w:r w:rsidRPr="00B10227">
              <w:rPr>
                <w:webHidden/>
                <w:sz w:val="32"/>
                <w:szCs w:val="32"/>
              </w:rPr>
              <w:fldChar w:fldCharType="separate"/>
            </w:r>
            <w:r w:rsidR="0042657F">
              <w:rPr>
                <w:webHidden/>
                <w:sz w:val="32"/>
                <w:szCs w:val="32"/>
              </w:rPr>
              <w:t>19</w:t>
            </w:r>
            <w:r w:rsidRPr="00B10227">
              <w:rPr>
                <w:webHidden/>
                <w:sz w:val="32"/>
                <w:szCs w:val="32"/>
              </w:rPr>
              <w:fldChar w:fldCharType="end"/>
            </w:r>
          </w:hyperlink>
        </w:p>
        <w:p w14:paraId="0EF1B477" w14:textId="7394BE34" w:rsidR="00B10227" w:rsidRPr="00B10227" w:rsidRDefault="00B10227">
          <w:pPr>
            <w:pStyle w:val="11"/>
            <w:rPr>
              <w:rFonts w:asciiTheme="minorHAnsi" w:hAnsiTheme="minorHAnsi" w:cstheme="minorBidi"/>
              <w:b w:val="0"/>
              <w:bCs w:val="0"/>
              <w:sz w:val="32"/>
              <w:szCs w:val="32"/>
            </w:rPr>
          </w:pPr>
          <w:hyperlink w:anchor="_Toc120354080" w:history="1">
            <w:r w:rsidRPr="00B10227">
              <w:rPr>
                <w:rStyle w:val="a7"/>
                <w:sz w:val="32"/>
                <w:szCs w:val="32"/>
              </w:rPr>
              <w:t>Question 6</w:t>
            </w:r>
            <w:r w:rsidRPr="00B10227">
              <w:rPr>
                <w:webHidden/>
                <w:sz w:val="32"/>
                <w:szCs w:val="32"/>
              </w:rPr>
              <w:tab/>
            </w:r>
            <w:r w:rsidRPr="00B10227">
              <w:rPr>
                <w:webHidden/>
                <w:sz w:val="32"/>
                <w:szCs w:val="32"/>
              </w:rPr>
              <w:fldChar w:fldCharType="begin"/>
            </w:r>
            <w:r w:rsidRPr="00B10227">
              <w:rPr>
                <w:webHidden/>
                <w:sz w:val="32"/>
                <w:szCs w:val="32"/>
              </w:rPr>
              <w:instrText xml:space="preserve"> PAGEREF _Toc120354080 \h </w:instrText>
            </w:r>
            <w:r w:rsidRPr="00B10227">
              <w:rPr>
                <w:webHidden/>
                <w:sz w:val="32"/>
                <w:szCs w:val="32"/>
              </w:rPr>
            </w:r>
            <w:r w:rsidRPr="00B10227">
              <w:rPr>
                <w:webHidden/>
                <w:sz w:val="32"/>
                <w:szCs w:val="32"/>
              </w:rPr>
              <w:fldChar w:fldCharType="separate"/>
            </w:r>
            <w:r w:rsidR="0042657F">
              <w:rPr>
                <w:webHidden/>
                <w:sz w:val="32"/>
                <w:szCs w:val="32"/>
              </w:rPr>
              <w:t>21</w:t>
            </w:r>
            <w:r w:rsidRPr="00B10227">
              <w:rPr>
                <w:webHidden/>
                <w:sz w:val="32"/>
                <w:szCs w:val="32"/>
              </w:rPr>
              <w:fldChar w:fldCharType="end"/>
            </w:r>
          </w:hyperlink>
        </w:p>
        <w:p w14:paraId="69A4E416" w14:textId="5AC0CC9A" w:rsidR="00B10227" w:rsidRPr="00B10227" w:rsidRDefault="00B10227">
          <w:pPr>
            <w:pStyle w:val="11"/>
            <w:rPr>
              <w:rFonts w:asciiTheme="minorHAnsi" w:hAnsiTheme="minorHAnsi" w:cstheme="minorBidi"/>
              <w:b w:val="0"/>
              <w:bCs w:val="0"/>
              <w:sz w:val="32"/>
              <w:szCs w:val="32"/>
            </w:rPr>
          </w:pPr>
          <w:hyperlink w:anchor="_Toc120354081" w:history="1">
            <w:r w:rsidRPr="00B10227">
              <w:rPr>
                <w:rStyle w:val="a7"/>
                <w:sz w:val="32"/>
                <w:szCs w:val="32"/>
              </w:rPr>
              <w:t>Question 7</w:t>
            </w:r>
            <w:r w:rsidRPr="00B10227">
              <w:rPr>
                <w:webHidden/>
                <w:sz w:val="32"/>
                <w:szCs w:val="32"/>
              </w:rPr>
              <w:tab/>
            </w:r>
            <w:r w:rsidRPr="00B10227">
              <w:rPr>
                <w:webHidden/>
                <w:sz w:val="32"/>
                <w:szCs w:val="32"/>
              </w:rPr>
              <w:fldChar w:fldCharType="begin"/>
            </w:r>
            <w:r w:rsidRPr="00B10227">
              <w:rPr>
                <w:webHidden/>
                <w:sz w:val="32"/>
                <w:szCs w:val="32"/>
              </w:rPr>
              <w:instrText xml:space="preserve"> PAGEREF _Toc120354081 \h </w:instrText>
            </w:r>
            <w:r w:rsidRPr="00B10227">
              <w:rPr>
                <w:webHidden/>
                <w:sz w:val="32"/>
                <w:szCs w:val="32"/>
              </w:rPr>
            </w:r>
            <w:r w:rsidRPr="00B10227">
              <w:rPr>
                <w:webHidden/>
                <w:sz w:val="32"/>
                <w:szCs w:val="32"/>
              </w:rPr>
              <w:fldChar w:fldCharType="separate"/>
            </w:r>
            <w:r w:rsidR="0042657F">
              <w:rPr>
                <w:webHidden/>
                <w:sz w:val="32"/>
                <w:szCs w:val="32"/>
              </w:rPr>
              <w:t>23</w:t>
            </w:r>
            <w:r w:rsidRPr="00B10227">
              <w:rPr>
                <w:webHidden/>
                <w:sz w:val="32"/>
                <w:szCs w:val="32"/>
              </w:rPr>
              <w:fldChar w:fldCharType="end"/>
            </w:r>
          </w:hyperlink>
        </w:p>
        <w:p w14:paraId="75CF1C4C" w14:textId="1939CBFF" w:rsidR="00B10227" w:rsidRPr="00B10227" w:rsidRDefault="00B10227">
          <w:pPr>
            <w:pStyle w:val="11"/>
            <w:rPr>
              <w:rFonts w:asciiTheme="minorHAnsi" w:hAnsiTheme="minorHAnsi" w:cstheme="minorBidi"/>
              <w:b w:val="0"/>
              <w:bCs w:val="0"/>
              <w:sz w:val="32"/>
              <w:szCs w:val="32"/>
            </w:rPr>
          </w:pPr>
          <w:hyperlink w:anchor="_Toc120354082" w:history="1">
            <w:r w:rsidRPr="00B10227">
              <w:rPr>
                <w:rStyle w:val="a7"/>
                <w:sz w:val="32"/>
                <w:szCs w:val="32"/>
              </w:rPr>
              <w:t>MATLAB Code</w:t>
            </w:r>
            <w:r w:rsidRPr="00B10227">
              <w:rPr>
                <w:webHidden/>
                <w:sz w:val="32"/>
                <w:szCs w:val="32"/>
              </w:rPr>
              <w:tab/>
            </w:r>
            <w:r w:rsidRPr="00B10227">
              <w:rPr>
                <w:webHidden/>
                <w:sz w:val="32"/>
                <w:szCs w:val="32"/>
              </w:rPr>
              <w:fldChar w:fldCharType="begin"/>
            </w:r>
            <w:r w:rsidRPr="00B10227">
              <w:rPr>
                <w:webHidden/>
                <w:sz w:val="32"/>
                <w:szCs w:val="32"/>
              </w:rPr>
              <w:instrText xml:space="preserve"> PAGEREF _Toc120354082 \h </w:instrText>
            </w:r>
            <w:r w:rsidRPr="00B10227">
              <w:rPr>
                <w:webHidden/>
                <w:sz w:val="32"/>
                <w:szCs w:val="32"/>
              </w:rPr>
            </w:r>
            <w:r w:rsidRPr="00B10227">
              <w:rPr>
                <w:webHidden/>
                <w:sz w:val="32"/>
                <w:szCs w:val="32"/>
              </w:rPr>
              <w:fldChar w:fldCharType="separate"/>
            </w:r>
            <w:r w:rsidR="0042657F">
              <w:rPr>
                <w:webHidden/>
                <w:sz w:val="32"/>
                <w:szCs w:val="32"/>
              </w:rPr>
              <w:t>28</w:t>
            </w:r>
            <w:r w:rsidRPr="00B10227">
              <w:rPr>
                <w:webHidden/>
                <w:sz w:val="32"/>
                <w:szCs w:val="32"/>
              </w:rPr>
              <w:fldChar w:fldCharType="end"/>
            </w:r>
          </w:hyperlink>
        </w:p>
        <w:p w14:paraId="787432F6" w14:textId="257D7690" w:rsidR="00D63D1B" w:rsidRDefault="000D767D" w:rsidP="00A30678">
          <w:r w:rsidRPr="00B10227">
            <w:rPr>
              <w:rFonts w:ascii="標楷體" w:hAnsi="標楷體"/>
              <w:b/>
              <w:bCs/>
              <w:sz w:val="56"/>
              <w:szCs w:val="56"/>
              <w:lang w:val="zh-TW"/>
            </w:rPr>
            <w:fldChar w:fldCharType="end"/>
          </w:r>
        </w:p>
      </w:sdtContent>
    </w:sdt>
    <w:p w14:paraId="4B6C98C9" w14:textId="77777777" w:rsidR="00A30678" w:rsidRDefault="00A30678">
      <w:pPr>
        <w:spacing w:line="360" w:lineRule="auto"/>
        <w:rPr>
          <w:rFonts w:ascii="標楷體" w:hAnsi="標楷體"/>
          <w:b/>
          <w:bCs/>
          <w:sz w:val="28"/>
          <w:szCs w:val="28"/>
        </w:rPr>
        <w:sectPr w:rsidR="00A30678" w:rsidSect="00F24467">
          <w:type w:val="continuous"/>
          <w:pgSz w:w="12240" w:h="15840"/>
          <w:pgMar w:top="1440" w:right="1440" w:bottom="1440" w:left="1440" w:header="708" w:footer="708" w:gutter="0"/>
          <w:pgNumType w:start="1"/>
          <w:cols w:space="708"/>
          <w:docGrid w:linePitch="360"/>
        </w:sectPr>
      </w:pPr>
      <w:r>
        <w:rPr>
          <w:rFonts w:ascii="標楷體" w:hAnsi="標楷體"/>
          <w:b/>
          <w:bCs/>
          <w:sz w:val="28"/>
          <w:szCs w:val="28"/>
        </w:rPr>
        <w:br w:type="page"/>
      </w:r>
    </w:p>
    <w:p w14:paraId="2C5B69DF" w14:textId="0F8D914A" w:rsidR="00FB32C6" w:rsidRDefault="00B27432" w:rsidP="00B27432">
      <w:r>
        <w:rPr>
          <w:rFonts w:hint="eastAsia"/>
        </w:rPr>
        <w:t>考慮以下非線性系統</w:t>
      </w:r>
    </w:p>
    <w:p w14:paraId="450B8D63" w14:textId="6AC7F3D4" w:rsidR="00B27432" w:rsidRDefault="001D1436" w:rsidP="00B65141">
      <w:pPr>
        <w:tabs>
          <w:tab w:val="center" w:pos="4253"/>
          <w:tab w:val="right" w:pos="9072"/>
        </w:tabs>
      </w:pPr>
      <w:r>
        <w:tab/>
      </w:r>
      <w:r w:rsidR="00B27432" w:rsidRPr="00B27432">
        <w:rPr>
          <w:position w:val="-48"/>
        </w:rPr>
        <w:object w:dxaOrig="1800" w:dyaOrig="1080" w14:anchorId="3F0E5B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54pt" o:ole="">
            <v:imagedata r:id="rId8" o:title=""/>
          </v:shape>
          <o:OLEObject Type="Embed" ProgID="Equation.DSMT4" ShapeID="_x0000_i1025" DrawAspect="Content" ObjectID="_1730970848" r:id="rId9"/>
        </w:object>
      </w:r>
      <w:r w:rsidR="00B27432">
        <w:t xml:space="preserve"> </w:t>
      </w:r>
      <w:r>
        <w:tab/>
      </w:r>
      <w:r w:rsidR="00B27432">
        <w:rPr>
          <w:rFonts w:hint="eastAsia"/>
        </w:rPr>
        <w:t>(1)</w:t>
      </w:r>
    </w:p>
    <w:p w14:paraId="1434B903" w14:textId="2962A65A" w:rsidR="00B27432" w:rsidRPr="001D1436" w:rsidRDefault="00B27432" w:rsidP="00B27432">
      <w:pPr>
        <w:pStyle w:val="1"/>
        <w:rPr>
          <w:rFonts w:ascii="Times New Roman" w:hAnsi="Times New Roman" w:cs="Times New Roman"/>
          <w:b/>
          <w:bCs/>
          <w:color w:val="000000" w:themeColor="text1"/>
        </w:rPr>
      </w:pPr>
      <w:bookmarkStart w:id="0" w:name="_Toc120354075"/>
      <w:r w:rsidRPr="001D1436">
        <w:rPr>
          <w:rFonts w:ascii="Times New Roman" w:hAnsi="Times New Roman" w:cs="Times New Roman"/>
          <w:b/>
          <w:bCs/>
          <w:color w:val="000000" w:themeColor="text1"/>
        </w:rPr>
        <w:t>Question 1</w:t>
      </w:r>
      <w:bookmarkEnd w:id="0"/>
    </w:p>
    <w:p w14:paraId="48948C7B" w14:textId="13E20AB9" w:rsidR="00B27432" w:rsidRDefault="00B27432" w:rsidP="006C6A73">
      <w:pPr>
        <w:jc w:val="both"/>
      </w:pPr>
      <w:r>
        <w:rPr>
          <w:rFonts w:hint="eastAsia"/>
        </w:rPr>
        <w:t>依據定理</w:t>
      </w:r>
      <w:r>
        <w:rPr>
          <w:rFonts w:hint="eastAsia"/>
        </w:rPr>
        <w:t>(6.6.1)</w:t>
      </w:r>
      <w:r>
        <w:rPr>
          <w:rFonts w:hint="eastAsia"/>
        </w:rPr>
        <w:t>後面的</w:t>
      </w:r>
      <w:r>
        <w:rPr>
          <w:rFonts w:hint="eastAsia"/>
        </w:rPr>
        <w:t>7</w:t>
      </w:r>
      <w:r>
        <w:rPr>
          <w:rFonts w:hint="eastAsia"/>
        </w:rPr>
        <w:t>個步驟，設計回授線性化控制</w:t>
      </w:r>
      <w:r w:rsidRPr="00B27432">
        <w:rPr>
          <w:position w:val="-14"/>
        </w:rPr>
        <w:object w:dxaOrig="540" w:dyaOrig="400" w14:anchorId="238BBD2F">
          <v:shape id="_x0000_i1026" type="#_x0000_t75" style="width:27.25pt;height:20.2pt" o:ole="">
            <v:imagedata r:id="rId10" o:title=""/>
          </v:shape>
          <o:OLEObject Type="Embed" ProgID="Equation.DSMT4" ShapeID="_x0000_i1026" DrawAspect="Content" ObjectID="_1730970849" r:id="rId11"/>
        </w:object>
      </w:r>
      <w:r>
        <w:rPr>
          <w:rFonts w:hint="eastAsia"/>
        </w:rPr>
        <w:t>，使得線性化後的系統極點</w:t>
      </w:r>
      <w:r>
        <w:rPr>
          <w:rFonts w:hint="eastAsia"/>
        </w:rPr>
        <w:t>(</w:t>
      </w:r>
      <w:r>
        <w:t>pole)</w:t>
      </w:r>
      <w:r>
        <w:rPr>
          <w:rFonts w:hint="eastAsia"/>
        </w:rPr>
        <w:t>落在</w:t>
      </w:r>
      <w:r w:rsidRPr="00B27432">
        <w:rPr>
          <w:position w:val="-12"/>
        </w:rPr>
        <w:object w:dxaOrig="740" w:dyaOrig="360" w14:anchorId="7CE08C9F">
          <v:shape id="_x0000_i1027" type="#_x0000_t75" style="width:37.1pt;height:18pt" o:ole="">
            <v:imagedata r:id="rId12" o:title=""/>
          </v:shape>
          <o:OLEObject Type="Embed" ProgID="Equation.DSMT4" ShapeID="_x0000_i1027" DrawAspect="Content" ObjectID="_1730970850" r:id="rId13"/>
        </w:object>
      </w:r>
      <w:r>
        <w:t xml:space="preserve">, </w:t>
      </w:r>
      <w:r w:rsidRPr="002011F3">
        <w:rPr>
          <w:position w:val="-12"/>
        </w:rPr>
        <w:object w:dxaOrig="780" w:dyaOrig="360" w14:anchorId="577BFADC">
          <v:shape id="_x0000_i1028" type="#_x0000_t75" style="width:39.25pt;height:18pt" o:ole="">
            <v:imagedata r:id="rId14" o:title=""/>
          </v:shape>
          <o:OLEObject Type="Embed" ProgID="Equation.DSMT4" ShapeID="_x0000_i1028" DrawAspect="Content" ObjectID="_1730970851" r:id="rId15"/>
        </w:object>
      </w:r>
      <w:r>
        <w:t>,</w:t>
      </w:r>
      <w:r w:rsidRPr="00B27432">
        <w:t xml:space="preserve"> </w:t>
      </w:r>
      <w:r w:rsidRPr="002011F3">
        <w:rPr>
          <w:position w:val="-12"/>
        </w:rPr>
        <w:object w:dxaOrig="780" w:dyaOrig="360" w14:anchorId="38C6EE23">
          <v:shape id="_x0000_i1029" type="#_x0000_t75" style="width:39.25pt;height:18pt" o:ole="">
            <v:imagedata r:id="rId16" o:title=""/>
          </v:shape>
          <o:OLEObject Type="Embed" ProgID="Equation.DSMT4" ShapeID="_x0000_i1029" DrawAspect="Content" ObjectID="_1730970852" r:id="rId17"/>
        </w:object>
      </w:r>
      <w:r>
        <w:rPr>
          <w:rFonts w:hint="eastAsia"/>
        </w:rPr>
        <w:t>。</w:t>
      </w:r>
    </w:p>
    <w:p w14:paraId="61C214AD" w14:textId="77479F19" w:rsidR="001D1436" w:rsidRDefault="001D1436" w:rsidP="006C6A73">
      <w:pPr>
        <w:jc w:val="both"/>
        <w:rPr>
          <w:b/>
          <w:bCs/>
          <w:u w:val="single"/>
        </w:rPr>
      </w:pPr>
      <w:r w:rsidRPr="001D1436">
        <w:rPr>
          <w:rFonts w:hint="eastAsia"/>
          <w:b/>
          <w:bCs/>
          <w:u w:val="single"/>
        </w:rPr>
        <w:t>A</w:t>
      </w:r>
      <w:r w:rsidRPr="001D1436">
        <w:rPr>
          <w:b/>
          <w:bCs/>
          <w:u w:val="single"/>
        </w:rPr>
        <w:t>nswer</w:t>
      </w:r>
    </w:p>
    <w:p w14:paraId="11AF794C" w14:textId="5CDB45B1" w:rsidR="001D1436" w:rsidRDefault="001D1436" w:rsidP="006C6A73">
      <w:pPr>
        <w:jc w:val="both"/>
      </w:pPr>
      <w:r>
        <w:rPr>
          <w:rFonts w:hint="eastAsia"/>
        </w:rPr>
        <w:t>首先將非線性系統</w:t>
      </w:r>
      <w:r>
        <w:rPr>
          <w:rFonts w:hint="eastAsia"/>
        </w:rPr>
        <w:t>(1)</w:t>
      </w:r>
      <w:r>
        <w:rPr>
          <w:rFonts w:hint="eastAsia"/>
        </w:rPr>
        <w:t>化為以下形式</w:t>
      </w:r>
    </w:p>
    <w:p w14:paraId="630D9002" w14:textId="0015005E" w:rsidR="001D1436" w:rsidRDefault="003A047F" w:rsidP="003A047F">
      <w:pPr>
        <w:tabs>
          <w:tab w:val="center" w:pos="4253"/>
          <w:tab w:val="right" w:pos="9072"/>
        </w:tabs>
        <w:jc w:val="both"/>
      </w:pPr>
      <w:r>
        <w:tab/>
      </w:r>
      <w:r w:rsidR="001D1436" w:rsidRPr="001D1436">
        <w:rPr>
          <w:position w:val="-14"/>
        </w:rPr>
        <w:object w:dxaOrig="1800" w:dyaOrig="400" w14:anchorId="666B7103">
          <v:shape id="_x0000_i1030" type="#_x0000_t75" style="width:90pt;height:20.2pt" o:ole="">
            <v:imagedata r:id="rId18" o:title=""/>
          </v:shape>
          <o:OLEObject Type="Embed" ProgID="Equation.DSMT4" ShapeID="_x0000_i1030" DrawAspect="Content" ObjectID="_1730970853" r:id="rId19"/>
        </w:object>
      </w:r>
      <w:r>
        <w:tab/>
      </w:r>
      <w:r w:rsidR="001D1436">
        <w:rPr>
          <w:rFonts w:hint="eastAsia"/>
        </w:rPr>
        <w:t>(2)</w:t>
      </w:r>
    </w:p>
    <w:p w14:paraId="682ABD19" w14:textId="62C61A1C" w:rsidR="001D1436" w:rsidRDefault="001D1436" w:rsidP="006C6A73">
      <w:pPr>
        <w:jc w:val="both"/>
      </w:pPr>
      <w:r>
        <w:rPr>
          <w:rFonts w:hint="eastAsia"/>
        </w:rPr>
        <w:t>其中</w:t>
      </w:r>
      <w:r w:rsidR="00566E0F" w:rsidRPr="00566E0F">
        <w:rPr>
          <w:position w:val="-6"/>
        </w:rPr>
        <w:object w:dxaOrig="200" w:dyaOrig="220" w14:anchorId="10DDA82C">
          <v:shape id="_x0000_i1031" type="#_x0000_t75" style="width:9.8pt;height:10.9pt" o:ole="">
            <v:imagedata r:id="rId20" o:title=""/>
          </v:shape>
          <o:OLEObject Type="Embed" ProgID="Equation.DSMT4" ShapeID="_x0000_i1031" DrawAspect="Content" ObjectID="_1730970854" r:id="rId21"/>
        </w:object>
      </w:r>
      <w:r w:rsidR="00566E0F">
        <w:rPr>
          <w:rFonts w:hint="eastAsia"/>
        </w:rPr>
        <w:t>為系統的控制輸入，為純量函數，系統狀態變數</w:t>
      </w:r>
      <w:r w:rsidRPr="001D1436">
        <w:rPr>
          <w:position w:val="-6"/>
        </w:rPr>
        <w:object w:dxaOrig="200" w:dyaOrig="220" w14:anchorId="1F443313">
          <v:shape id="_x0000_i1032" type="#_x0000_t75" style="width:9.8pt;height:10.9pt" o:ole="">
            <v:imagedata r:id="rId22" o:title=""/>
          </v:shape>
          <o:OLEObject Type="Embed" ProgID="Equation.DSMT4" ShapeID="_x0000_i1032" DrawAspect="Content" ObjectID="_1730970855" r:id="rId23"/>
        </w:object>
      </w:r>
      <w:r w:rsidR="00566E0F">
        <w:rPr>
          <w:rFonts w:hint="eastAsia"/>
        </w:rPr>
        <w:t>為向量函數，</w:t>
      </w:r>
      <w:r w:rsidR="00566E0F" w:rsidRPr="00566E0F">
        <w:rPr>
          <w:position w:val="-14"/>
        </w:rPr>
        <w:object w:dxaOrig="1740" w:dyaOrig="440" w14:anchorId="43FF78F3">
          <v:shape id="_x0000_i1033" type="#_x0000_t75" style="width:87.25pt;height:21.8pt" o:ole="">
            <v:imagedata r:id="rId24" o:title=""/>
          </v:shape>
          <o:OLEObject Type="Embed" ProgID="Equation.DSMT4" ShapeID="_x0000_i1033" DrawAspect="Content" ObjectID="_1730970856" r:id="rId25"/>
        </w:object>
      </w:r>
      <w:r w:rsidR="00566E0F">
        <w:t xml:space="preserve"> </w:t>
      </w:r>
      <w:r w:rsidR="00566E0F">
        <w:rPr>
          <w:rFonts w:hint="eastAsia"/>
        </w:rPr>
        <w:t>。且</w:t>
      </w:r>
    </w:p>
    <w:p w14:paraId="64E48C52" w14:textId="4EF7AE73" w:rsidR="00566E0F" w:rsidRDefault="00B65141" w:rsidP="00B65141">
      <w:pPr>
        <w:tabs>
          <w:tab w:val="center" w:pos="4253"/>
          <w:tab w:val="right" w:pos="9072"/>
        </w:tabs>
        <w:jc w:val="both"/>
      </w:pPr>
      <w:r>
        <w:tab/>
      </w:r>
      <w:r w:rsidR="00566E0F" w:rsidRPr="00566E0F">
        <w:rPr>
          <w:position w:val="-50"/>
        </w:rPr>
        <w:object w:dxaOrig="3400" w:dyaOrig="1120" w14:anchorId="74E032F1">
          <v:shape id="_x0000_i1034" type="#_x0000_t75" style="width:170.15pt;height:56.2pt" o:ole="">
            <v:imagedata r:id="rId26" o:title=""/>
          </v:shape>
          <o:OLEObject Type="Embed" ProgID="Equation.DSMT4" ShapeID="_x0000_i1034" DrawAspect="Content" ObjectID="_1730970857" r:id="rId27"/>
        </w:object>
      </w:r>
      <w:r>
        <w:tab/>
      </w:r>
      <w:r w:rsidR="00566E0F">
        <w:rPr>
          <w:rFonts w:hint="eastAsia"/>
        </w:rPr>
        <w:t>(3)</w:t>
      </w:r>
    </w:p>
    <w:p w14:paraId="26F720CB" w14:textId="2BAEA620" w:rsidR="00566E0F" w:rsidRDefault="00566E0F" w:rsidP="006C6A73">
      <w:pPr>
        <w:jc w:val="both"/>
      </w:pPr>
      <w:r>
        <w:rPr>
          <w:rFonts w:hint="eastAsia"/>
        </w:rPr>
        <w:t>由</w:t>
      </w:r>
      <w:r>
        <w:rPr>
          <w:rFonts w:hint="eastAsia"/>
        </w:rPr>
        <w:t>(3)</w:t>
      </w:r>
      <w:r>
        <w:rPr>
          <w:rFonts w:hint="eastAsia"/>
        </w:rPr>
        <w:t>我們可以觀察出原點</w:t>
      </w:r>
      <w:r w:rsidRPr="00566E0F">
        <w:rPr>
          <w:position w:val="-6"/>
        </w:rPr>
        <w:object w:dxaOrig="560" w:dyaOrig="279" w14:anchorId="0E57DA14">
          <v:shape id="_x0000_i1035" type="#_x0000_t75" style="width:27.8pt;height:14.2pt" o:ole="">
            <v:imagedata r:id="rId28" o:title=""/>
          </v:shape>
          <o:OLEObject Type="Embed" ProgID="Equation.DSMT4" ShapeID="_x0000_i1035" DrawAspect="Content" ObjectID="_1730970858" r:id="rId29"/>
        </w:object>
      </w:r>
      <w:r>
        <w:rPr>
          <w:rFonts w:hint="eastAsia"/>
        </w:rPr>
        <w:t>為系統的平衡點，滿足</w:t>
      </w:r>
      <w:r w:rsidRPr="00566E0F">
        <w:rPr>
          <w:position w:val="-14"/>
        </w:rPr>
        <w:object w:dxaOrig="920" w:dyaOrig="400" w14:anchorId="31E22A39">
          <v:shape id="_x0000_i1036" type="#_x0000_t75" style="width:45.8pt;height:20.2pt" o:ole="">
            <v:imagedata r:id="rId30" o:title=""/>
          </v:shape>
          <o:OLEObject Type="Embed" ProgID="Equation.DSMT4" ShapeID="_x0000_i1036" DrawAspect="Content" ObjectID="_1730970859" r:id="rId31"/>
        </w:object>
      </w:r>
      <w:r>
        <w:rPr>
          <w:rFonts w:hint="eastAsia"/>
        </w:rPr>
        <w:t>。</w:t>
      </w:r>
    </w:p>
    <w:p w14:paraId="0D3F2220" w14:textId="6C74E21A" w:rsidR="00D825DB" w:rsidRDefault="00D825DB" w:rsidP="00D825DB">
      <w:pPr>
        <w:jc w:val="both"/>
      </w:pPr>
      <w:r>
        <w:rPr>
          <w:rFonts w:hint="eastAsia"/>
        </w:rPr>
        <w:t>其中</w:t>
      </w:r>
      <w:r w:rsidRPr="00D825DB">
        <w:rPr>
          <w:position w:val="-6"/>
        </w:rPr>
        <w:object w:dxaOrig="200" w:dyaOrig="220" w14:anchorId="7A3087F6">
          <v:shape id="_x0000_i1037" type="#_x0000_t75" style="width:9.8pt;height:10.9pt" o:ole="">
            <v:imagedata r:id="rId32" o:title=""/>
          </v:shape>
          <o:OLEObject Type="Embed" ProgID="Equation.DSMT4" ShapeID="_x0000_i1037" DrawAspect="Content" ObjectID="_1730970860" r:id="rId33"/>
        </w:object>
      </w:r>
      <w:r>
        <w:rPr>
          <w:rFonts w:hint="eastAsia"/>
        </w:rPr>
        <w:t>維系統狀態向量的維度，亦即狀態向量的個數，在此</w:t>
      </w:r>
      <w:r w:rsidRPr="00D825DB">
        <w:rPr>
          <w:position w:val="-6"/>
        </w:rPr>
        <w:object w:dxaOrig="540" w:dyaOrig="279" w14:anchorId="44B9C37D">
          <v:shape id="_x0000_i1038" type="#_x0000_t75" style="width:27.25pt;height:14.2pt" o:ole="">
            <v:imagedata r:id="rId34" o:title=""/>
          </v:shape>
          <o:OLEObject Type="Embed" ProgID="Equation.DSMT4" ShapeID="_x0000_i1038" DrawAspect="Content" ObjectID="_1730970861" r:id="rId35"/>
        </w:object>
      </w:r>
      <w:r>
        <w:rPr>
          <w:rFonts w:hint="eastAsia"/>
        </w:rPr>
        <w:t>。</w:t>
      </w:r>
    </w:p>
    <w:p w14:paraId="5B12E1AD" w14:textId="5A9A33E6" w:rsidR="00D37515" w:rsidRDefault="00D37515" w:rsidP="00D825DB">
      <w:pPr>
        <w:jc w:val="both"/>
      </w:pPr>
      <w:r>
        <w:rPr>
          <w:rFonts w:hint="eastAsia"/>
        </w:rPr>
        <w:t>對於非線性系統的控制，此題的目標為尋找一回授線性化控制器</w:t>
      </w:r>
      <w:r w:rsidR="00AD4989">
        <w:rPr>
          <w:rFonts w:hint="eastAsia"/>
        </w:rPr>
        <w:t>使得</w:t>
      </w:r>
      <w:r>
        <w:rPr>
          <w:rFonts w:hint="eastAsia"/>
        </w:rPr>
        <w:t>系統即點落在</w:t>
      </w:r>
      <w:r>
        <w:t>-1</w:t>
      </w:r>
      <w:r>
        <w:rPr>
          <w:rFonts w:hint="eastAsia"/>
        </w:rPr>
        <w:t>,</w:t>
      </w:r>
      <w:r>
        <w:t xml:space="preserve"> -2</w:t>
      </w:r>
      <w:r>
        <w:rPr>
          <w:rFonts w:hint="eastAsia"/>
        </w:rPr>
        <w:t>和</w:t>
      </w:r>
      <w:r>
        <w:rPr>
          <w:rFonts w:hint="eastAsia"/>
        </w:rPr>
        <w:t>-3</w:t>
      </w:r>
      <w:r>
        <w:rPr>
          <w:rFonts w:hint="eastAsia"/>
        </w:rPr>
        <w:t>。因此首先要確認的是此系統是否為輸入</w:t>
      </w:r>
      <w:r>
        <w:rPr>
          <w:rFonts w:hint="eastAsia"/>
        </w:rPr>
        <w:t>-</w:t>
      </w:r>
      <w:r>
        <w:rPr>
          <w:rFonts w:hint="eastAsia"/>
        </w:rPr>
        <w:t>狀態可線性化。</w:t>
      </w:r>
    </w:p>
    <w:p w14:paraId="2BFB113B" w14:textId="77777777" w:rsidR="00D37515" w:rsidRDefault="00D37515" w:rsidP="00D37515">
      <w:pPr>
        <w:jc w:val="both"/>
      </w:pPr>
      <w:r>
        <w:rPr>
          <w:rFonts w:hint="eastAsia"/>
        </w:rPr>
        <w:t>根據非線性系統回授線性化定理，非線性狀態方程式</w:t>
      </w:r>
      <w:r w:rsidRPr="001D1436">
        <w:rPr>
          <w:position w:val="-14"/>
        </w:rPr>
        <w:object w:dxaOrig="1800" w:dyaOrig="400" w14:anchorId="554B9038">
          <v:shape id="_x0000_i1039" type="#_x0000_t75" style="width:90pt;height:20.2pt" o:ole="">
            <v:imagedata r:id="rId18" o:title=""/>
          </v:shape>
          <o:OLEObject Type="Embed" ProgID="Equation.DSMT4" ShapeID="_x0000_i1039" DrawAspect="Content" ObjectID="_1730970862" r:id="rId36"/>
        </w:object>
      </w:r>
      <w:r>
        <w:rPr>
          <w:rFonts w:hint="eastAsia"/>
        </w:rPr>
        <w:t>可被回授線性化，若且唯若</w:t>
      </w:r>
    </w:p>
    <w:p w14:paraId="59D0C791" w14:textId="77777777" w:rsidR="00D37515" w:rsidRDefault="00D37515" w:rsidP="00A66BC9">
      <w:pPr>
        <w:pStyle w:val="a5"/>
        <w:numPr>
          <w:ilvl w:val="0"/>
          <w:numId w:val="27"/>
        </w:numPr>
      </w:pPr>
      <w:r>
        <w:rPr>
          <w:rFonts w:hint="eastAsia"/>
        </w:rPr>
        <w:t>矩陣</w:t>
      </w:r>
      <w:r w:rsidRPr="00D825DB">
        <w:rPr>
          <w:position w:val="-16"/>
        </w:rPr>
        <w:object w:dxaOrig="2000" w:dyaOrig="440" w14:anchorId="4EE8AAA8">
          <v:shape id="_x0000_i1040" type="#_x0000_t75" style="width:99.8pt;height:21.8pt" o:ole="">
            <v:imagedata r:id="rId37" o:title=""/>
          </v:shape>
          <o:OLEObject Type="Embed" ProgID="Equation.DSMT4" ShapeID="_x0000_i1040" DrawAspect="Content" ObjectID="_1730970863" r:id="rId38"/>
        </w:object>
      </w:r>
      <w:r>
        <w:rPr>
          <w:rFonts w:hint="eastAsia"/>
        </w:rPr>
        <w:t>為線性獨立</w:t>
      </w:r>
    </w:p>
    <w:p w14:paraId="3984FC4A" w14:textId="77777777" w:rsidR="00D37515" w:rsidRDefault="00D37515" w:rsidP="00A66BC9">
      <w:pPr>
        <w:pStyle w:val="a5"/>
        <w:numPr>
          <w:ilvl w:val="0"/>
          <w:numId w:val="27"/>
        </w:numPr>
      </w:pPr>
      <w:r>
        <w:rPr>
          <w:rFonts w:hint="eastAsia"/>
        </w:rPr>
        <w:t>分布</w:t>
      </w:r>
      <w:r w:rsidRPr="00D825DB">
        <w:rPr>
          <w:position w:val="-16"/>
        </w:rPr>
        <w:object w:dxaOrig="2020" w:dyaOrig="440" w14:anchorId="4EE7C19A">
          <v:shape id="_x0000_i1041" type="#_x0000_t75" style="width:100.9pt;height:21.8pt" o:ole="">
            <v:imagedata r:id="rId39" o:title=""/>
          </v:shape>
          <o:OLEObject Type="Embed" ProgID="Equation.DSMT4" ShapeID="_x0000_i1041" DrawAspect="Content" ObjectID="_1730970864" r:id="rId40"/>
        </w:object>
      </w:r>
      <w:r>
        <w:rPr>
          <w:rFonts w:hint="eastAsia"/>
        </w:rPr>
        <w:t>為</w:t>
      </w:r>
      <w:r>
        <w:rPr>
          <w:rFonts w:hint="eastAsia"/>
        </w:rPr>
        <w:t>involutive</w:t>
      </w:r>
    </w:p>
    <w:p w14:paraId="4AD48051" w14:textId="1F2E902A" w:rsidR="00D37515" w:rsidRDefault="00D37515" w:rsidP="00D825DB">
      <w:pPr>
        <w:jc w:val="both"/>
      </w:pPr>
      <w:r>
        <w:rPr>
          <w:rFonts w:hint="eastAsia"/>
        </w:rPr>
        <w:t>綜上所述，回授線性化控制器設計流程如下</w:t>
      </w:r>
      <w:r>
        <w:rPr>
          <w:rFonts w:hint="eastAsia"/>
        </w:rPr>
        <w:t>:</w:t>
      </w:r>
    </w:p>
    <w:p w14:paraId="585D63A3" w14:textId="3C3B853B" w:rsidR="00D37515" w:rsidRDefault="00D37515" w:rsidP="00D37515">
      <w:pPr>
        <w:pStyle w:val="a5"/>
        <w:numPr>
          <w:ilvl w:val="0"/>
          <w:numId w:val="28"/>
        </w:numPr>
        <w:ind w:left="357" w:hanging="357"/>
        <w:jc w:val="both"/>
      </w:pPr>
      <w:r>
        <w:rPr>
          <w:rFonts w:hint="eastAsia"/>
        </w:rPr>
        <w:t>建立向量函數</w:t>
      </w:r>
      <w:r w:rsidRPr="00D37515">
        <w:rPr>
          <w:position w:val="-14"/>
        </w:rPr>
        <w:object w:dxaOrig="2000" w:dyaOrig="400" w14:anchorId="183AA921">
          <v:shape id="_x0000_i1042" type="#_x0000_t75" style="width:99.8pt;height:20.2pt" o:ole="">
            <v:imagedata r:id="rId41" o:title=""/>
          </v:shape>
          <o:OLEObject Type="Embed" ProgID="Equation.DSMT4" ShapeID="_x0000_i1042" DrawAspect="Content" ObjectID="_1730970865" r:id="rId42"/>
        </w:object>
      </w:r>
      <w:r>
        <w:t xml:space="preserve"> </w:t>
      </w:r>
    </w:p>
    <w:p w14:paraId="5272F6E2" w14:textId="6791EC23" w:rsidR="00D37515" w:rsidRDefault="00D37515" w:rsidP="00D37515">
      <w:pPr>
        <w:pStyle w:val="a5"/>
        <w:ind w:left="357"/>
        <w:jc w:val="both"/>
      </w:pPr>
      <w:r>
        <w:rPr>
          <w:rFonts w:hint="eastAsia"/>
        </w:rPr>
        <w:t>針對系統</w:t>
      </w:r>
      <w:r>
        <w:rPr>
          <w:rFonts w:hint="eastAsia"/>
        </w:rPr>
        <w:t>(1)</w:t>
      </w:r>
      <w:r>
        <w:rPr>
          <w:rFonts w:hint="eastAsia"/>
        </w:rPr>
        <w:t>，已知</w:t>
      </w:r>
      <w:r w:rsidRPr="002011F3">
        <w:rPr>
          <w:position w:val="-14"/>
        </w:rPr>
        <w:object w:dxaOrig="580" w:dyaOrig="400" w14:anchorId="2042535E">
          <v:shape id="_x0000_i1043" type="#_x0000_t75" style="width:28.9pt;height:20.2pt" o:ole="">
            <v:imagedata r:id="rId43" o:title=""/>
          </v:shape>
          <o:OLEObject Type="Embed" ProgID="Equation.DSMT4" ShapeID="_x0000_i1043" DrawAspect="Content" ObjectID="_1730970866" r:id="rId44"/>
        </w:object>
      </w:r>
      <w:r>
        <w:rPr>
          <w:rFonts w:hint="eastAsia"/>
        </w:rPr>
        <w:t>和</w:t>
      </w:r>
      <w:r w:rsidRPr="002011F3">
        <w:rPr>
          <w:position w:val="-14"/>
        </w:rPr>
        <w:object w:dxaOrig="560" w:dyaOrig="400" w14:anchorId="3EF5960F">
          <v:shape id="_x0000_i1044" type="#_x0000_t75" style="width:27.8pt;height:20.2pt" o:ole="">
            <v:imagedata r:id="rId45" o:title=""/>
          </v:shape>
          <o:OLEObject Type="Embed" ProgID="Equation.DSMT4" ShapeID="_x0000_i1044" DrawAspect="Content" ObjectID="_1730970867" r:id="rId46"/>
        </w:object>
      </w:r>
      <w:r>
        <w:rPr>
          <w:rFonts w:hint="eastAsia"/>
        </w:rPr>
        <w:t>為向量函數，可計算本題之一階李氏括號</w:t>
      </w:r>
      <w:r w:rsidRPr="002011F3">
        <w:rPr>
          <w:position w:val="-14"/>
        </w:rPr>
        <w:object w:dxaOrig="580" w:dyaOrig="380" w14:anchorId="1515D64E">
          <v:shape id="_x0000_i1045" type="#_x0000_t75" style="width:28.9pt;height:19.1pt" o:ole="">
            <v:imagedata r:id="rId47" o:title=""/>
          </v:shape>
          <o:OLEObject Type="Embed" ProgID="Equation.DSMT4" ShapeID="_x0000_i1045" DrawAspect="Content" ObjectID="_1730970868" r:id="rId48"/>
        </w:object>
      </w:r>
      <w:r>
        <w:rPr>
          <w:rFonts w:hint="eastAsia"/>
        </w:rPr>
        <w:t>和二階李氏括號</w:t>
      </w:r>
      <w:r w:rsidR="00AC1F06" w:rsidRPr="00AC1F06">
        <w:rPr>
          <w:position w:val="-14"/>
        </w:rPr>
        <w:object w:dxaOrig="580" w:dyaOrig="400" w14:anchorId="53565785">
          <v:shape id="_x0000_i1046" type="#_x0000_t75" style="width:28.9pt;height:20.2pt" o:ole="">
            <v:imagedata r:id="rId49" o:title=""/>
          </v:shape>
          <o:OLEObject Type="Embed" ProgID="Equation.DSMT4" ShapeID="_x0000_i1046" DrawAspect="Content" ObjectID="_1730970869" r:id="rId50"/>
        </w:object>
      </w:r>
      <w:r w:rsidR="00AC1F06">
        <w:rPr>
          <w:rFonts w:hint="eastAsia"/>
        </w:rPr>
        <w:t>，根據李氏括號的定義並代入</w:t>
      </w:r>
      <w:r w:rsidR="00AC1F06">
        <w:rPr>
          <w:rFonts w:hint="eastAsia"/>
        </w:rPr>
        <w:t>(3)</w:t>
      </w:r>
      <w:r w:rsidR="00AC1F06">
        <w:rPr>
          <w:rFonts w:hint="eastAsia"/>
        </w:rPr>
        <w:t>得到</w:t>
      </w:r>
    </w:p>
    <w:p w14:paraId="641CEA48" w14:textId="31C2AF3D" w:rsidR="00AC1F06" w:rsidRDefault="00B65141" w:rsidP="00B65141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="00AC1F06" w:rsidRPr="00AC1F06">
        <w:rPr>
          <w:position w:val="-82"/>
        </w:rPr>
        <w:object w:dxaOrig="6280" w:dyaOrig="1760" w14:anchorId="6E1EC756">
          <v:shape id="_x0000_i1047" type="#_x0000_t75" style="width:314.3pt;height:87.8pt" o:ole="">
            <v:imagedata r:id="rId51" o:title=""/>
          </v:shape>
          <o:OLEObject Type="Embed" ProgID="Equation.DSMT4" ShapeID="_x0000_i1047" DrawAspect="Content" ObjectID="_1730970870" r:id="rId52"/>
        </w:object>
      </w:r>
      <w:r>
        <w:tab/>
      </w:r>
      <w:r w:rsidR="00AC1F06">
        <w:rPr>
          <w:rFonts w:hint="eastAsia"/>
        </w:rPr>
        <w:t>(4)</w:t>
      </w:r>
    </w:p>
    <w:p w14:paraId="7A34E08D" w14:textId="57E45FFF" w:rsidR="00AC1F06" w:rsidRDefault="00B65141" w:rsidP="00B65141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="00AC1F06" w:rsidRPr="00AC1F06">
        <w:rPr>
          <w:position w:val="-72"/>
        </w:rPr>
        <w:object w:dxaOrig="7080" w:dyaOrig="1560" w14:anchorId="06A5844C">
          <v:shape id="_x0000_i1048" type="#_x0000_t75" style="width:354pt;height:78pt" o:ole="">
            <v:imagedata r:id="rId53" o:title=""/>
          </v:shape>
          <o:OLEObject Type="Embed" ProgID="Equation.DSMT4" ShapeID="_x0000_i1048" DrawAspect="Content" ObjectID="_1730970871" r:id="rId54"/>
        </w:object>
      </w:r>
      <w:r>
        <w:tab/>
      </w:r>
      <w:r w:rsidR="00AC1F06">
        <w:rPr>
          <w:rFonts w:hint="eastAsia"/>
        </w:rPr>
        <w:t>(5)</w:t>
      </w:r>
    </w:p>
    <w:p w14:paraId="4C71B217" w14:textId="7655ED34" w:rsidR="00D37515" w:rsidRDefault="00D37515" w:rsidP="00D37515">
      <w:pPr>
        <w:pStyle w:val="a5"/>
        <w:numPr>
          <w:ilvl w:val="0"/>
          <w:numId w:val="28"/>
        </w:numPr>
        <w:ind w:left="357" w:hanging="357"/>
        <w:jc w:val="both"/>
      </w:pPr>
      <w:r>
        <w:rPr>
          <w:rFonts w:hint="eastAsia"/>
        </w:rPr>
        <w:t>檢查</w:t>
      </w:r>
      <w:r w:rsidRPr="00D825DB">
        <w:rPr>
          <w:position w:val="-16"/>
        </w:rPr>
        <w:object w:dxaOrig="2020" w:dyaOrig="440" w14:anchorId="7940788F">
          <v:shape id="_x0000_i1049" type="#_x0000_t75" style="width:100.9pt;height:21.8pt" o:ole="">
            <v:imagedata r:id="rId39" o:title=""/>
          </v:shape>
          <o:OLEObject Type="Embed" ProgID="Equation.DSMT4" ShapeID="_x0000_i1049" DrawAspect="Content" ObjectID="_1730970872" r:id="rId55"/>
        </w:object>
      </w:r>
      <w:r>
        <w:rPr>
          <w:rFonts w:hint="eastAsia"/>
        </w:rPr>
        <w:t>的可控條件與</w:t>
      </w:r>
      <w:r>
        <w:rPr>
          <w:rFonts w:hint="eastAsia"/>
        </w:rPr>
        <w:t>involutive</w:t>
      </w:r>
      <w:r>
        <w:rPr>
          <w:rFonts w:hint="eastAsia"/>
        </w:rPr>
        <w:t>條件是否成立</w:t>
      </w:r>
    </w:p>
    <w:p w14:paraId="5979E4C4" w14:textId="11568FC3" w:rsidR="005D279A" w:rsidRDefault="005D279A" w:rsidP="005D279A">
      <w:pPr>
        <w:pStyle w:val="a5"/>
        <w:ind w:left="357"/>
        <w:jc w:val="both"/>
      </w:pPr>
      <w:r>
        <w:rPr>
          <w:rFonts w:hint="eastAsia"/>
        </w:rPr>
        <w:t>首先檢查由</w:t>
      </w:r>
      <w:r>
        <w:rPr>
          <w:rFonts w:hint="eastAsia"/>
        </w:rPr>
        <w:t>(1)</w:t>
      </w:r>
      <w:r>
        <w:rPr>
          <w:rFonts w:hint="eastAsia"/>
        </w:rPr>
        <w:t>導出的可控性矩陣是否滿足</w:t>
      </w:r>
      <w:r w:rsidRPr="005D279A">
        <w:rPr>
          <w:position w:val="-16"/>
        </w:rPr>
        <w:object w:dxaOrig="2520" w:dyaOrig="440" w14:anchorId="4E1B3FAF">
          <v:shape id="_x0000_i1050" type="#_x0000_t75" style="width:126pt;height:21.8pt" o:ole="">
            <v:imagedata r:id="rId56" o:title=""/>
          </v:shape>
          <o:OLEObject Type="Embed" ProgID="Equation.DSMT4" ShapeID="_x0000_i1050" DrawAspect="Content" ObjectID="_1730970873" r:id="rId57"/>
        </w:object>
      </w:r>
      <w:r>
        <w:rPr>
          <w:rFonts w:hint="eastAsia"/>
        </w:rPr>
        <w:t>，由</w:t>
      </w:r>
      <w:r>
        <w:rPr>
          <w:rFonts w:hint="eastAsia"/>
        </w:rPr>
        <w:t>(4)</w:t>
      </w:r>
      <w:r>
        <w:rPr>
          <w:rFonts w:hint="eastAsia"/>
        </w:rPr>
        <w:t>和</w:t>
      </w:r>
      <w:r>
        <w:rPr>
          <w:rFonts w:hint="eastAsia"/>
        </w:rPr>
        <w:t>(5)</w:t>
      </w:r>
      <w:r>
        <w:rPr>
          <w:rFonts w:hint="eastAsia"/>
        </w:rPr>
        <w:t>可知</w:t>
      </w:r>
    </w:p>
    <w:p w14:paraId="40D5F21F" w14:textId="51150C7C" w:rsidR="005D279A" w:rsidRDefault="00B65141" w:rsidP="00B65141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="005D279A" w:rsidRPr="005D279A">
        <w:rPr>
          <w:position w:val="-50"/>
        </w:rPr>
        <w:object w:dxaOrig="4040" w:dyaOrig="1120" w14:anchorId="62473576">
          <v:shape id="_x0000_i1051" type="#_x0000_t75" style="width:201.8pt;height:56.2pt" o:ole="">
            <v:imagedata r:id="rId58" o:title=""/>
          </v:shape>
          <o:OLEObject Type="Embed" ProgID="Equation.DSMT4" ShapeID="_x0000_i1051" DrawAspect="Content" ObjectID="_1730970874" r:id="rId59"/>
        </w:object>
      </w:r>
      <w:r>
        <w:tab/>
      </w:r>
      <w:r w:rsidR="005D279A">
        <w:rPr>
          <w:rFonts w:hint="eastAsia"/>
        </w:rPr>
        <w:t>(6)</w:t>
      </w:r>
    </w:p>
    <w:p w14:paraId="0CA79772" w14:textId="1B5A9CC3" w:rsidR="005D279A" w:rsidRDefault="005D279A" w:rsidP="005D279A">
      <w:pPr>
        <w:pStyle w:val="a5"/>
        <w:ind w:left="357"/>
        <w:jc w:val="both"/>
      </w:pPr>
      <w:r>
        <w:rPr>
          <w:rFonts w:hint="eastAsia"/>
        </w:rPr>
        <w:t>若要使</w:t>
      </w:r>
      <w:r w:rsidRPr="005D279A">
        <w:rPr>
          <w:position w:val="-16"/>
        </w:rPr>
        <w:object w:dxaOrig="2520" w:dyaOrig="440" w14:anchorId="2DCD09C2">
          <v:shape id="_x0000_i1052" type="#_x0000_t75" style="width:126pt;height:21.8pt" o:ole="">
            <v:imagedata r:id="rId56" o:title=""/>
          </v:shape>
          <o:OLEObject Type="Embed" ProgID="Equation.DSMT4" ShapeID="_x0000_i1052" DrawAspect="Content" ObjectID="_1730970875" r:id="rId60"/>
        </w:object>
      </w:r>
      <w:r>
        <w:rPr>
          <w:rFonts w:hint="eastAsia"/>
        </w:rPr>
        <w:t>成立，則此矩陣需為非奇異矩陣，也就是</w:t>
      </w:r>
      <w:r w:rsidRPr="005D279A">
        <w:rPr>
          <w:position w:val="-16"/>
        </w:rPr>
        <w:object w:dxaOrig="2320" w:dyaOrig="440" w14:anchorId="31694338">
          <v:shape id="_x0000_i1053" type="#_x0000_t75" style="width:116.25pt;height:21.8pt" o:ole="">
            <v:imagedata r:id="rId61" o:title=""/>
          </v:shape>
          <o:OLEObject Type="Embed" ProgID="Equation.DSMT4" ShapeID="_x0000_i1053" DrawAspect="Content" ObjectID="_1730970876" r:id="rId62"/>
        </w:object>
      </w:r>
      <w:r>
        <w:rPr>
          <w:rFonts w:hint="eastAsia"/>
        </w:rPr>
        <w:t>時。且</w:t>
      </w:r>
      <w:r w:rsidRPr="005D279A">
        <w:rPr>
          <w:position w:val="-16"/>
        </w:rPr>
        <w:object w:dxaOrig="2940" w:dyaOrig="460" w14:anchorId="4C1C0FAF">
          <v:shape id="_x0000_i1054" type="#_x0000_t75" style="width:147.3pt;height:22.9pt" o:ole="">
            <v:imagedata r:id="rId63" o:title=""/>
          </v:shape>
          <o:OLEObject Type="Embed" ProgID="Equation.DSMT4" ShapeID="_x0000_i1054" DrawAspect="Content" ObjectID="_1730970877" r:id="rId64"/>
        </w:object>
      </w:r>
      <w:r>
        <w:rPr>
          <w:rFonts w:hint="eastAsia"/>
        </w:rPr>
        <w:t>，代表當</w:t>
      </w:r>
      <w:r w:rsidRPr="005D279A">
        <w:rPr>
          <w:position w:val="-12"/>
        </w:rPr>
        <w:object w:dxaOrig="740" w:dyaOrig="360" w14:anchorId="479C54C5">
          <v:shape id="_x0000_i1055" type="#_x0000_t75" style="width:37.1pt;height:18pt" o:ole="">
            <v:imagedata r:id="rId65" o:title=""/>
          </v:shape>
          <o:OLEObject Type="Embed" ProgID="Equation.DSMT4" ShapeID="_x0000_i1055" DrawAspect="Content" ObjectID="_1730970878" r:id="rId66"/>
        </w:object>
      </w:r>
      <w:r>
        <w:t xml:space="preserve"> </w:t>
      </w:r>
      <w:r>
        <w:rPr>
          <w:rFonts w:hint="eastAsia"/>
        </w:rPr>
        <w:t>時為非奇異矩陣，此時可控條件成立。</w:t>
      </w:r>
    </w:p>
    <w:p w14:paraId="7E3C9624" w14:textId="733A5463" w:rsidR="005D279A" w:rsidRDefault="005D279A" w:rsidP="005D279A">
      <w:pPr>
        <w:pStyle w:val="a5"/>
        <w:ind w:left="357"/>
        <w:jc w:val="both"/>
      </w:pPr>
      <w:r>
        <w:rPr>
          <w:rFonts w:hint="eastAsia"/>
        </w:rPr>
        <w:t>再來檢查</w:t>
      </w:r>
      <w:r>
        <w:rPr>
          <w:rFonts w:hint="eastAsia"/>
        </w:rPr>
        <w:t>involutive</w:t>
      </w:r>
      <w:r>
        <w:rPr>
          <w:rFonts w:hint="eastAsia"/>
        </w:rPr>
        <w:t>是否成立</w:t>
      </w:r>
    </w:p>
    <w:p w14:paraId="1FC44A5C" w14:textId="0E94F9D8" w:rsidR="005D279A" w:rsidRDefault="00B65141" w:rsidP="00B65141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="00793262" w:rsidRPr="005D279A">
        <w:rPr>
          <w:position w:val="-72"/>
        </w:rPr>
        <w:object w:dxaOrig="5100" w:dyaOrig="1560" w14:anchorId="1FF2AD03">
          <v:shape id="_x0000_i1056" type="#_x0000_t75" style="width:255.25pt;height:78pt" o:ole="">
            <v:imagedata r:id="rId67" o:title=""/>
          </v:shape>
          <o:OLEObject Type="Embed" ProgID="Equation.DSMT4" ShapeID="_x0000_i1056" DrawAspect="Content" ObjectID="_1730970879" r:id="rId68"/>
        </w:object>
      </w:r>
      <w:r>
        <w:tab/>
      </w:r>
      <w:r w:rsidR="00793262">
        <w:rPr>
          <w:rFonts w:hint="eastAsia"/>
        </w:rPr>
        <w:t>(7)</w:t>
      </w:r>
    </w:p>
    <w:p w14:paraId="15EF223E" w14:textId="12014F63" w:rsidR="00793262" w:rsidRDefault="00793262" w:rsidP="005D279A">
      <w:pPr>
        <w:pStyle w:val="a5"/>
        <w:ind w:left="357"/>
        <w:jc w:val="both"/>
      </w:pPr>
      <w:r>
        <w:rPr>
          <w:rFonts w:hint="eastAsia"/>
        </w:rPr>
        <w:t>由</w:t>
      </w:r>
      <w:r>
        <w:rPr>
          <w:rFonts w:hint="eastAsia"/>
        </w:rPr>
        <w:t>involutive</w:t>
      </w:r>
      <w:r>
        <w:rPr>
          <w:rFonts w:hint="eastAsia"/>
        </w:rPr>
        <w:t>的定義</w:t>
      </w:r>
      <w:r>
        <w:rPr>
          <w:rFonts w:hint="eastAsia"/>
        </w:rPr>
        <w:t>:</w:t>
      </w:r>
      <w:r w:rsidRPr="00793262">
        <w:t xml:space="preserve"> </w:t>
      </w:r>
      <w:r>
        <w:t>兩向量函</w:t>
      </w:r>
      <w:r w:rsidRPr="00793262">
        <w:rPr>
          <w:position w:val="-14"/>
        </w:rPr>
        <w:object w:dxaOrig="680" w:dyaOrig="400" w14:anchorId="4EC44CC7">
          <v:shape id="_x0000_i1057" type="#_x0000_t75" style="width:33.8pt;height:20.2pt" o:ole="">
            <v:imagedata r:id="rId69" o:title=""/>
          </v:shape>
          <o:OLEObject Type="Embed" ProgID="Equation.DSMT4" ShapeID="_x0000_i1057" DrawAspect="Content" ObjectID="_1730970880" r:id="rId70"/>
        </w:object>
      </w:r>
      <w:r>
        <w:t>稱為</w:t>
      </w:r>
      <w:r>
        <w:t xml:space="preserve"> involutive</w:t>
      </w:r>
      <w:r>
        <w:t>，若其李氏</w:t>
      </w:r>
      <w:r>
        <w:t xml:space="preserve"> </w:t>
      </w:r>
      <w:r>
        <w:t>括號可表成</w:t>
      </w:r>
      <w:r w:rsidRPr="00793262">
        <w:rPr>
          <w:position w:val="-10"/>
        </w:rPr>
        <w:object w:dxaOrig="240" w:dyaOrig="320" w14:anchorId="5AE0ACFE">
          <v:shape id="_x0000_i1058" type="#_x0000_t75" style="width:12pt;height:15.8pt" o:ole="">
            <v:imagedata r:id="rId71" o:title=""/>
          </v:shape>
          <o:OLEObject Type="Embed" ProgID="Equation.DSMT4" ShapeID="_x0000_i1058" DrawAspect="Content" ObjectID="_1730970881" r:id="rId72"/>
        </w:object>
      </w:r>
      <w:r>
        <w:t xml:space="preserve"> </w:t>
      </w:r>
      <w:r>
        <w:t>與</w:t>
      </w:r>
      <w:r w:rsidRPr="00793262">
        <w:rPr>
          <w:position w:val="-10"/>
        </w:rPr>
        <w:object w:dxaOrig="220" w:dyaOrig="260" w14:anchorId="0357BC5E">
          <v:shape id="_x0000_i1059" type="#_x0000_t75" style="width:10.9pt;height:13.1pt" o:ole="">
            <v:imagedata r:id="rId73" o:title=""/>
          </v:shape>
          <o:OLEObject Type="Embed" ProgID="Equation.DSMT4" ShapeID="_x0000_i1059" DrawAspect="Content" ObjectID="_1730970882" r:id="rId74"/>
        </w:object>
      </w:r>
      <w:r>
        <w:t>的線性</w:t>
      </w:r>
      <w:r>
        <w:rPr>
          <w:rFonts w:hint="eastAsia"/>
        </w:rPr>
        <w:t>組合，推導出</w:t>
      </w:r>
    </w:p>
    <w:p w14:paraId="574F388B" w14:textId="619F33B4" w:rsidR="00793262" w:rsidRDefault="00B65141" w:rsidP="00B65141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="006164DD" w:rsidRPr="00793262">
        <w:rPr>
          <w:position w:val="-50"/>
        </w:rPr>
        <w:object w:dxaOrig="4959" w:dyaOrig="1120" w14:anchorId="17EDD106">
          <v:shape id="_x0000_i1060" type="#_x0000_t75" style="width:248.2pt;height:56.2pt" o:ole="">
            <v:imagedata r:id="rId75" o:title=""/>
          </v:shape>
          <o:OLEObject Type="Embed" ProgID="Equation.DSMT4" ShapeID="_x0000_i1060" DrawAspect="Content" ObjectID="_1730970883" r:id="rId76"/>
        </w:object>
      </w:r>
      <w:r>
        <w:tab/>
      </w:r>
      <w:r w:rsidR="006164DD">
        <w:rPr>
          <w:rFonts w:hint="eastAsia"/>
        </w:rPr>
        <w:t>(8)</w:t>
      </w:r>
    </w:p>
    <w:p w14:paraId="0BE1415D" w14:textId="378F2BF5" w:rsidR="006164DD" w:rsidRDefault="00793262" w:rsidP="006164DD">
      <w:pPr>
        <w:pStyle w:val="a5"/>
        <w:ind w:left="357"/>
        <w:jc w:val="both"/>
      </w:pPr>
      <w:r>
        <w:rPr>
          <w:rFonts w:hint="eastAsia"/>
        </w:rPr>
        <w:t>可知</w:t>
      </w:r>
      <w:r w:rsidRPr="00D825DB">
        <w:rPr>
          <w:position w:val="-16"/>
        </w:rPr>
        <w:object w:dxaOrig="1020" w:dyaOrig="440" w14:anchorId="58352871">
          <v:shape id="_x0000_i1061" type="#_x0000_t75" style="width:51.25pt;height:21.8pt" o:ole="">
            <v:imagedata r:id="rId77" o:title=""/>
          </v:shape>
          <o:OLEObject Type="Embed" ProgID="Equation.DSMT4" ShapeID="_x0000_i1061" DrawAspect="Content" ObjectID="_1730970884" r:id="rId78"/>
        </w:object>
      </w:r>
      <w:r>
        <w:rPr>
          <w:rFonts w:hint="eastAsia"/>
        </w:rPr>
        <w:t>滿足</w:t>
      </w:r>
      <w:r>
        <w:rPr>
          <w:rFonts w:hint="eastAsia"/>
        </w:rPr>
        <w:t>involutive</w:t>
      </w:r>
      <w:r>
        <w:rPr>
          <w:rFonts w:hint="eastAsia"/>
        </w:rPr>
        <w:t>條件</w:t>
      </w:r>
      <w:r w:rsidR="006164DD">
        <w:rPr>
          <w:rFonts w:hint="eastAsia"/>
        </w:rPr>
        <w:t>。根據</w:t>
      </w:r>
      <w:r w:rsidR="006164DD">
        <w:rPr>
          <w:rFonts w:hint="eastAsia"/>
        </w:rPr>
        <w:t>F</w:t>
      </w:r>
      <w:r w:rsidR="006164DD">
        <w:t>robenius</w:t>
      </w:r>
      <w:r w:rsidR="006164DD">
        <w:rPr>
          <w:rFonts w:hint="eastAsia"/>
        </w:rPr>
        <w:t>定理，</w:t>
      </w:r>
      <w:r w:rsidR="006164DD" w:rsidRPr="00D825DB">
        <w:rPr>
          <w:position w:val="-16"/>
        </w:rPr>
        <w:object w:dxaOrig="1020" w:dyaOrig="440" w14:anchorId="6668E62B">
          <v:shape id="_x0000_i1062" type="#_x0000_t75" style="width:51.25pt;height:21.8pt" o:ole="">
            <v:imagedata r:id="rId77" o:title=""/>
          </v:shape>
          <o:OLEObject Type="Embed" ProgID="Equation.DSMT4" ShapeID="_x0000_i1062" DrawAspect="Content" ObjectID="_1730970885" r:id="rId79"/>
        </w:object>
      </w:r>
      <w:r w:rsidR="006164DD">
        <w:rPr>
          <w:rFonts w:hint="eastAsia"/>
        </w:rPr>
        <w:t>滿足完全可積條件</w:t>
      </w:r>
      <w:r w:rsidR="008055B1">
        <w:rPr>
          <w:rFonts w:hint="eastAsia"/>
        </w:rPr>
        <w:t>。</w:t>
      </w:r>
    </w:p>
    <w:p w14:paraId="63DA61FF" w14:textId="5D3D7C56" w:rsidR="008055B1" w:rsidRDefault="008055B1" w:rsidP="008055B1">
      <w:pPr>
        <w:ind w:left="357"/>
        <w:jc w:val="both"/>
      </w:pPr>
      <w:r>
        <w:rPr>
          <w:rFonts w:hint="eastAsia"/>
        </w:rPr>
        <w:t>綜合</w:t>
      </w:r>
      <w:r>
        <w:rPr>
          <w:rFonts w:hint="eastAsia"/>
        </w:rPr>
        <w:t>(1)</w:t>
      </w:r>
      <w:r>
        <w:rPr>
          <w:rFonts w:hint="eastAsia"/>
        </w:rPr>
        <w:t>和</w:t>
      </w:r>
      <w:r>
        <w:rPr>
          <w:rFonts w:hint="eastAsia"/>
        </w:rPr>
        <w:t>(2)</w:t>
      </w:r>
      <w:r>
        <w:rPr>
          <w:rFonts w:hint="eastAsia"/>
        </w:rPr>
        <w:t>的結果，可知矩陣</w:t>
      </w:r>
      <w:r w:rsidRPr="00D825DB">
        <w:rPr>
          <w:position w:val="-16"/>
        </w:rPr>
        <w:object w:dxaOrig="2000" w:dyaOrig="440" w14:anchorId="71AB03A6">
          <v:shape id="_x0000_i1063" type="#_x0000_t75" style="width:99.8pt;height:21.8pt" o:ole="">
            <v:imagedata r:id="rId37" o:title=""/>
          </v:shape>
          <o:OLEObject Type="Embed" ProgID="Equation.DSMT4" ShapeID="_x0000_i1063" DrawAspect="Content" ObjectID="_1730970886" r:id="rId80"/>
        </w:object>
      </w:r>
      <w:r>
        <w:rPr>
          <w:rFonts w:hint="eastAsia"/>
        </w:rPr>
        <w:t>為線性獨立</w:t>
      </w:r>
      <w:r>
        <w:rPr>
          <w:rFonts w:hint="eastAsia"/>
        </w:rPr>
        <w:t>(</w:t>
      </w:r>
      <w:r w:rsidRPr="008055B1">
        <w:rPr>
          <w:position w:val="-14"/>
        </w:rPr>
        <w:object w:dxaOrig="680" w:dyaOrig="400" w14:anchorId="197A289C">
          <v:shape id="_x0000_i1064" type="#_x0000_t75" style="width:33.8pt;height:20.2pt" o:ole="">
            <v:imagedata r:id="rId81" o:title=""/>
          </v:shape>
          <o:OLEObject Type="Embed" ProgID="Equation.DSMT4" ShapeID="_x0000_i1064" DrawAspect="Content" ObjectID="_1730970887" r:id="rId82"/>
        </w:object>
      </w:r>
      <w:r>
        <w:t xml:space="preserve"> </w:t>
      </w:r>
      <w:r>
        <w:rPr>
          <w:rFonts w:hint="eastAsia"/>
        </w:rPr>
        <w:t>可控條件</w:t>
      </w:r>
      <w:r>
        <w:rPr>
          <w:rFonts w:hint="eastAsia"/>
        </w:rPr>
        <w:t>)</w:t>
      </w:r>
      <w:r>
        <w:rPr>
          <w:rFonts w:hint="eastAsia"/>
        </w:rPr>
        <w:t>和分布</w:t>
      </w:r>
      <w:r w:rsidRPr="00D825DB">
        <w:rPr>
          <w:position w:val="-16"/>
        </w:rPr>
        <w:object w:dxaOrig="2020" w:dyaOrig="440" w14:anchorId="39F76B41">
          <v:shape id="_x0000_i1065" type="#_x0000_t75" style="width:100.9pt;height:21.8pt" o:ole="">
            <v:imagedata r:id="rId39" o:title=""/>
          </v:shape>
          <o:OLEObject Type="Embed" ProgID="Equation.DSMT4" ShapeID="_x0000_i1065" DrawAspect="Content" ObjectID="_1730970888" r:id="rId83"/>
        </w:object>
      </w:r>
      <w:r>
        <w:rPr>
          <w:rFonts w:hint="eastAsia"/>
        </w:rPr>
        <w:t>為</w:t>
      </w:r>
      <w:r>
        <w:rPr>
          <w:rFonts w:hint="eastAsia"/>
        </w:rPr>
        <w:t>involutive(</w:t>
      </w:r>
      <w:r w:rsidRPr="008055B1">
        <w:rPr>
          <w:position w:val="-14"/>
        </w:rPr>
        <w:object w:dxaOrig="680" w:dyaOrig="400" w14:anchorId="2D49606C">
          <v:shape id="_x0000_i1066" type="#_x0000_t75" style="width:33.8pt;height:20.2pt" o:ole="">
            <v:imagedata r:id="rId81" o:title=""/>
          </v:shape>
          <o:OLEObject Type="Embed" ProgID="Equation.DSMT4" ShapeID="_x0000_i1066" DrawAspect="Content" ObjectID="_1730970889" r:id="rId84"/>
        </w:object>
      </w:r>
      <w:r>
        <w:rPr>
          <w:rFonts w:hint="eastAsia"/>
        </w:rPr>
        <w:t>完全可積條件</w:t>
      </w:r>
      <w:r>
        <w:rPr>
          <w:rFonts w:hint="eastAsia"/>
        </w:rPr>
        <w:t>)</w:t>
      </w:r>
      <w:r>
        <w:rPr>
          <w:rFonts w:hint="eastAsia"/>
        </w:rPr>
        <w:t>被滿足代表系統</w:t>
      </w:r>
      <w:r>
        <w:rPr>
          <w:rFonts w:hint="eastAsia"/>
        </w:rPr>
        <w:t>(1)</w:t>
      </w:r>
      <w:r w:rsidRPr="006164DD">
        <w:rPr>
          <w:rFonts w:hint="eastAsia"/>
        </w:rPr>
        <w:t xml:space="preserve"> </w:t>
      </w:r>
      <w:r>
        <w:rPr>
          <w:rFonts w:hint="eastAsia"/>
        </w:rPr>
        <w:t>存在座標轉換</w:t>
      </w:r>
      <w:r w:rsidRPr="006164DD">
        <w:rPr>
          <w:position w:val="-14"/>
        </w:rPr>
        <w:object w:dxaOrig="960" w:dyaOrig="400" w14:anchorId="0A963312">
          <v:shape id="_x0000_i1067" type="#_x0000_t75" style="width:48pt;height:20.2pt" o:ole="">
            <v:imagedata r:id="rId85" o:title=""/>
          </v:shape>
          <o:OLEObject Type="Embed" ProgID="Equation.DSMT4" ShapeID="_x0000_i1067" DrawAspect="Content" ObjectID="_1730970890" r:id="rId86"/>
        </w:object>
      </w:r>
      <w:r>
        <w:rPr>
          <w:rFonts w:hint="eastAsia"/>
        </w:rPr>
        <w:t>，可被回授線性化。</w:t>
      </w:r>
    </w:p>
    <w:p w14:paraId="77DE35BC" w14:textId="472AF4C4" w:rsidR="00923983" w:rsidRDefault="0088505C" w:rsidP="00923983">
      <w:pPr>
        <w:pStyle w:val="a5"/>
        <w:numPr>
          <w:ilvl w:val="0"/>
          <w:numId w:val="28"/>
        </w:numPr>
        <w:ind w:left="357" w:hanging="357"/>
        <w:jc w:val="both"/>
      </w:pPr>
      <w:r>
        <w:rPr>
          <w:rFonts w:hint="eastAsia"/>
        </w:rPr>
        <w:t>求解聯立偏微分方程式。得到函數</w:t>
      </w:r>
      <w:r w:rsidRPr="0088505C">
        <w:rPr>
          <w:position w:val="-12"/>
        </w:rPr>
        <w:object w:dxaOrig="220" w:dyaOrig="360" w14:anchorId="24DA50F2">
          <v:shape id="_x0000_i1068" type="#_x0000_t75" style="width:10.9pt;height:18pt" o:ole="">
            <v:imagedata r:id="rId87" o:title=""/>
          </v:shape>
          <o:OLEObject Type="Embed" ProgID="Equation.DSMT4" ShapeID="_x0000_i1068" DrawAspect="Content" ObjectID="_1730970891" r:id="rId88"/>
        </w:object>
      </w:r>
      <w:r>
        <w:t xml:space="preserve"> </w:t>
      </w:r>
    </w:p>
    <w:p w14:paraId="2656E839" w14:textId="1C1F3304" w:rsidR="008055B1" w:rsidRDefault="004B49B9" w:rsidP="006164DD">
      <w:pPr>
        <w:pStyle w:val="a5"/>
        <w:ind w:left="357"/>
        <w:jc w:val="both"/>
      </w:pPr>
      <w:r>
        <w:rPr>
          <w:rFonts w:hint="eastAsia"/>
        </w:rPr>
        <w:t>現已知此系統可被回授線性化，則必存在函數</w:t>
      </w:r>
      <w:r w:rsidRPr="0088505C">
        <w:rPr>
          <w:position w:val="-12"/>
        </w:rPr>
        <w:object w:dxaOrig="220" w:dyaOrig="360" w14:anchorId="77362481">
          <v:shape id="_x0000_i1069" type="#_x0000_t75" style="width:10.9pt;height:18pt" o:ole="">
            <v:imagedata r:id="rId87" o:title=""/>
          </v:shape>
          <o:OLEObject Type="Embed" ProgID="Equation.DSMT4" ShapeID="_x0000_i1069" DrawAspect="Content" ObjectID="_1730970892" r:id="rId89"/>
        </w:object>
      </w:r>
      <w:r>
        <w:rPr>
          <w:rFonts w:hint="eastAsia"/>
        </w:rPr>
        <w:t>滿足</w:t>
      </w:r>
    </w:p>
    <w:p w14:paraId="73F4E157" w14:textId="50A9048D" w:rsidR="004B49B9" w:rsidRDefault="00B65141" w:rsidP="00B65141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="004B49B9" w:rsidRPr="004B49B9">
        <w:rPr>
          <w:position w:val="-14"/>
        </w:rPr>
        <w:object w:dxaOrig="2700" w:dyaOrig="380" w14:anchorId="18E72ABD">
          <v:shape id="_x0000_i1070" type="#_x0000_t75" style="width:135.25pt;height:19.1pt" o:ole="">
            <v:imagedata r:id="rId90" o:title=""/>
          </v:shape>
          <o:OLEObject Type="Embed" ProgID="Equation.DSMT4" ShapeID="_x0000_i1070" DrawAspect="Content" ObjectID="_1730970893" r:id="rId91"/>
        </w:object>
      </w:r>
      <w:r>
        <w:tab/>
      </w:r>
      <w:r w:rsidR="004B49B9">
        <w:rPr>
          <w:rFonts w:hint="eastAsia"/>
        </w:rPr>
        <w:t>(9)</w:t>
      </w:r>
    </w:p>
    <w:p w14:paraId="57938889" w14:textId="03BC56D6" w:rsidR="004B49B9" w:rsidRDefault="00B65141" w:rsidP="00B65141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="004B49B9" w:rsidRPr="004B49B9">
        <w:rPr>
          <w:position w:val="-14"/>
        </w:rPr>
        <w:object w:dxaOrig="2540" w:dyaOrig="380" w14:anchorId="6732E9B6">
          <v:shape id="_x0000_i1071" type="#_x0000_t75" style="width:127.15pt;height:19.1pt" o:ole="">
            <v:imagedata r:id="rId92" o:title=""/>
          </v:shape>
          <o:OLEObject Type="Embed" ProgID="Equation.DSMT4" ShapeID="_x0000_i1071" DrawAspect="Content" ObjectID="_1730970894" r:id="rId93"/>
        </w:object>
      </w:r>
      <w:r>
        <w:tab/>
      </w:r>
      <w:r w:rsidR="004B49B9">
        <w:rPr>
          <w:rFonts w:hint="eastAsia"/>
        </w:rPr>
        <w:t>(10)</w:t>
      </w:r>
    </w:p>
    <w:p w14:paraId="3ECDB9E1" w14:textId="08A5488F" w:rsidR="004B49B9" w:rsidRDefault="004B49B9" w:rsidP="006164DD">
      <w:pPr>
        <w:pStyle w:val="a5"/>
        <w:ind w:left="357"/>
        <w:jc w:val="both"/>
      </w:pPr>
      <w:r>
        <w:rPr>
          <w:rFonts w:hint="eastAsia"/>
        </w:rPr>
        <w:t>由李式括號恆等式</w:t>
      </w:r>
    </w:p>
    <w:p w14:paraId="47DD5D81" w14:textId="3F1CD9AA" w:rsidR="004B49B9" w:rsidRDefault="00B65141" w:rsidP="00B65141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="004B49B9" w:rsidRPr="004B49B9">
        <w:rPr>
          <w:position w:val="-60"/>
        </w:rPr>
        <w:object w:dxaOrig="3120" w:dyaOrig="1280" w14:anchorId="314CF64F">
          <v:shape id="_x0000_i1072" type="#_x0000_t75" style="width:156pt;height:63.8pt" o:ole="">
            <v:imagedata r:id="rId94" o:title=""/>
          </v:shape>
          <o:OLEObject Type="Embed" ProgID="Equation.DSMT4" ShapeID="_x0000_i1072" DrawAspect="Content" ObjectID="_1730970895" r:id="rId95"/>
        </w:object>
      </w:r>
      <w:r>
        <w:tab/>
      </w:r>
      <w:r w:rsidR="004B49B9">
        <w:rPr>
          <w:rFonts w:hint="eastAsia"/>
        </w:rPr>
        <w:t>(11)</w:t>
      </w:r>
    </w:p>
    <w:p w14:paraId="75DF6274" w14:textId="060F94D0" w:rsidR="004B49B9" w:rsidRDefault="004B49B9" w:rsidP="006164DD">
      <w:pPr>
        <w:pStyle w:val="a5"/>
        <w:ind w:left="357"/>
        <w:jc w:val="both"/>
      </w:pPr>
      <w:r>
        <w:rPr>
          <w:rFonts w:hint="eastAsia"/>
        </w:rPr>
        <w:t>推導可得到</w:t>
      </w:r>
    </w:p>
    <w:p w14:paraId="1ECCA7C3" w14:textId="0E1BABE0" w:rsidR="004B49B9" w:rsidRDefault="00B65141" w:rsidP="00B65141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="004B49B9" w:rsidRPr="004B49B9">
        <w:rPr>
          <w:position w:val="-20"/>
        </w:rPr>
        <w:object w:dxaOrig="4080" w:dyaOrig="460" w14:anchorId="1C1EE140">
          <v:shape id="_x0000_i1073" type="#_x0000_t75" style="width:204pt;height:22.9pt" o:ole="">
            <v:imagedata r:id="rId96" o:title=""/>
          </v:shape>
          <o:OLEObject Type="Embed" ProgID="Equation.DSMT4" ShapeID="_x0000_i1073" DrawAspect="Content" ObjectID="_1730970896" r:id="rId97"/>
        </w:object>
      </w:r>
      <w:r>
        <w:tab/>
      </w:r>
      <w:r w:rsidR="004B49B9">
        <w:rPr>
          <w:rFonts w:hint="eastAsia"/>
        </w:rPr>
        <w:t>(12)</w:t>
      </w:r>
    </w:p>
    <w:p w14:paraId="193C743C" w14:textId="2F65857B" w:rsidR="004B49B9" w:rsidRDefault="00B65141" w:rsidP="00B65141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="004B49B9" w:rsidRPr="004B49B9">
        <w:rPr>
          <w:position w:val="-14"/>
        </w:rPr>
        <w:object w:dxaOrig="1560" w:dyaOrig="400" w14:anchorId="542463C3">
          <v:shape id="_x0000_i1074" type="#_x0000_t75" style="width:78pt;height:20.2pt" o:ole="">
            <v:imagedata r:id="rId98" o:title=""/>
          </v:shape>
          <o:OLEObject Type="Embed" ProgID="Equation.DSMT4" ShapeID="_x0000_i1074" DrawAspect="Content" ObjectID="_1730970897" r:id="rId99"/>
        </w:object>
      </w:r>
      <w:r>
        <w:tab/>
      </w:r>
      <w:r w:rsidR="004B49B9">
        <w:rPr>
          <w:rFonts w:hint="eastAsia"/>
        </w:rPr>
        <w:t>(13)</w:t>
      </w:r>
    </w:p>
    <w:p w14:paraId="2DF0F6CC" w14:textId="4CD29CC0" w:rsidR="004B49B9" w:rsidRDefault="00184730" w:rsidP="006164DD">
      <w:pPr>
        <w:pStyle w:val="a5"/>
        <w:ind w:left="357"/>
        <w:jc w:val="both"/>
      </w:pPr>
      <w:r>
        <w:rPr>
          <w:rFonts w:hint="eastAsia"/>
        </w:rPr>
        <w:t>由此可知此系統要求解</w:t>
      </w:r>
      <w:r w:rsidRPr="0088505C">
        <w:rPr>
          <w:position w:val="-12"/>
        </w:rPr>
        <w:object w:dxaOrig="220" w:dyaOrig="360" w14:anchorId="39CEA782">
          <v:shape id="_x0000_i1075" type="#_x0000_t75" style="width:10.9pt;height:18pt" o:ole="">
            <v:imagedata r:id="rId87" o:title=""/>
          </v:shape>
          <o:OLEObject Type="Embed" ProgID="Equation.DSMT4" ShapeID="_x0000_i1075" DrawAspect="Content" ObjectID="_1730970898" r:id="rId100"/>
        </w:object>
      </w:r>
      <w:r>
        <w:rPr>
          <w:rFonts w:hint="eastAsia"/>
        </w:rPr>
        <w:t>，需滿足下列聯立方程式</w:t>
      </w:r>
    </w:p>
    <w:p w14:paraId="46D44AC4" w14:textId="6D8B2D70" w:rsidR="00184730" w:rsidRDefault="00C360C8" w:rsidP="00C360C8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="00CF56BC" w:rsidRPr="00184730">
        <w:rPr>
          <w:position w:val="-164"/>
        </w:rPr>
        <w:object w:dxaOrig="6540" w:dyaOrig="3400" w14:anchorId="4786D66B">
          <v:shape id="_x0000_i1076" type="#_x0000_t75" style="width:327.35pt;height:170.15pt" o:ole="">
            <v:imagedata r:id="rId101" o:title=""/>
          </v:shape>
          <o:OLEObject Type="Embed" ProgID="Equation.DSMT4" ShapeID="_x0000_i1076" DrawAspect="Content" ObjectID="_1730970899" r:id="rId102"/>
        </w:object>
      </w:r>
      <w:r>
        <w:tab/>
      </w:r>
      <w:r w:rsidR="00CF56BC">
        <w:rPr>
          <w:rFonts w:hint="eastAsia"/>
        </w:rPr>
        <w:t>(14)</w:t>
      </w:r>
    </w:p>
    <w:p w14:paraId="6B769A55" w14:textId="396D0CE6" w:rsidR="00CF56BC" w:rsidRDefault="00CF56BC" w:rsidP="006164DD">
      <w:pPr>
        <w:pStyle w:val="a5"/>
        <w:ind w:left="357"/>
        <w:jc w:val="both"/>
      </w:pPr>
      <w:r>
        <w:rPr>
          <w:rFonts w:hint="eastAsia"/>
        </w:rPr>
        <w:t>透過上述推導可知，</w:t>
      </w:r>
      <w:r w:rsidRPr="0088505C">
        <w:rPr>
          <w:position w:val="-12"/>
        </w:rPr>
        <w:object w:dxaOrig="220" w:dyaOrig="360" w14:anchorId="716350FF">
          <v:shape id="_x0000_i1077" type="#_x0000_t75" style="width:10.9pt;height:18pt" o:ole="">
            <v:imagedata r:id="rId87" o:title=""/>
          </v:shape>
          <o:OLEObject Type="Embed" ProgID="Equation.DSMT4" ShapeID="_x0000_i1077" DrawAspect="Content" ObjectID="_1730970900" r:id="rId103"/>
        </w:object>
      </w:r>
      <w:r>
        <w:rPr>
          <w:rFonts w:hint="eastAsia"/>
        </w:rPr>
        <w:t>僅為</w:t>
      </w:r>
      <w:r w:rsidRPr="002011F3">
        <w:rPr>
          <w:position w:val="-12"/>
        </w:rPr>
        <w:object w:dxaOrig="240" w:dyaOrig="360" w14:anchorId="6DA4A9A6">
          <v:shape id="_x0000_i1078" type="#_x0000_t75" style="width:12pt;height:18pt" o:ole="">
            <v:imagedata r:id="rId104" o:title=""/>
          </v:shape>
          <o:OLEObject Type="Embed" ProgID="Equation.DSMT4" ShapeID="_x0000_i1078" DrawAspect="Content" ObjectID="_1730970901" r:id="rId105"/>
        </w:object>
      </w:r>
      <w:r>
        <w:rPr>
          <w:rFonts w:hint="eastAsia"/>
        </w:rPr>
        <w:t>的函數。在此選擇最簡單的形式，</w:t>
      </w:r>
      <w:r w:rsidRPr="00CF56BC">
        <w:rPr>
          <w:position w:val="-14"/>
        </w:rPr>
        <w:object w:dxaOrig="999" w:dyaOrig="400" w14:anchorId="5A02F325">
          <v:shape id="_x0000_i1079" type="#_x0000_t75" style="width:50.2pt;height:20.2pt" o:ole="">
            <v:imagedata r:id="rId106" o:title=""/>
          </v:shape>
          <o:OLEObject Type="Embed" ProgID="Equation.DSMT4" ShapeID="_x0000_i1079" DrawAspect="Content" ObjectID="_1730970902" r:id="rId107"/>
        </w:object>
      </w:r>
      <w:r>
        <w:rPr>
          <w:rFonts w:hint="eastAsia"/>
        </w:rPr>
        <w:t>。</w:t>
      </w:r>
    </w:p>
    <w:p w14:paraId="2794A168" w14:textId="1E97BD15" w:rsidR="00CF56BC" w:rsidRDefault="00CF56BC" w:rsidP="00CF56BC">
      <w:pPr>
        <w:pStyle w:val="a5"/>
        <w:numPr>
          <w:ilvl w:val="0"/>
          <w:numId w:val="28"/>
        </w:numPr>
        <w:ind w:left="357" w:hanging="357"/>
        <w:jc w:val="both"/>
      </w:pPr>
      <w:r>
        <w:rPr>
          <w:rFonts w:hint="eastAsia"/>
        </w:rPr>
        <w:t>建立狀態座標轉換以及控制訊號轉換</w:t>
      </w:r>
    </w:p>
    <w:p w14:paraId="3E3D89BF" w14:textId="1D7C90BD" w:rsidR="00CF56BC" w:rsidRDefault="00CF56BC" w:rsidP="00CF56BC">
      <w:pPr>
        <w:pStyle w:val="a5"/>
        <w:ind w:left="357"/>
        <w:jc w:val="both"/>
      </w:pPr>
      <w:r>
        <w:rPr>
          <w:rFonts w:hint="eastAsia"/>
        </w:rPr>
        <w:t>狀態座標轉換</w:t>
      </w:r>
      <w:r>
        <w:rPr>
          <w:rFonts w:hint="eastAsia"/>
        </w:rPr>
        <w:t>:</w:t>
      </w:r>
    </w:p>
    <w:p w14:paraId="4EC96E1D" w14:textId="2AD8C694" w:rsidR="00CF56BC" w:rsidRDefault="00C360C8" w:rsidP="00C360C8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="00903CEC" w:rsidRPr="00B216A0">
        <w:rPr>
          <w:position w:val="-90"/>
        </w:rPr>
        <w:object w:dxaOrig="5780" w:dyaOrig="1920" w14:anchorId="02B52EE4">
          <v:shape id="_x0000_i1080" type="#_x0000_t75" style="width:289pt;height:96pt" o:ole="">
            <v:imagedata r:id="rId108" o:title=""/>
          </v:shape>
          <o:OLEObject Type="Embed" ProgID="Equation.DSMT4" ShapeID="_x0000_i1080" DrawAspect="Content" ObjectID="_1730970903" r:id="rId109"/>
        </w:object>
      </w:r>
      <w:r>
        <w:tab/>
      </w:r>
      <w:r w:rsidR="00903CEC">
        <w:rPr>
          <w:rFonts w:hint="eastAsia"/>
        </w:rPr>
        <w:t>(15)</w:t>
      </w:r>
    </w:p>
    <w:p w14:paraId="27277EAB" w14:textId="0CC6A7F1" w:rsidR="00CF56BC" w:rsidRDefault="00CF56BC" w:rsidP="00CF56BC">
      <w:pPr>
        <w:pStyle w:val="a5"/>
        <w:ind w:left="357"/>
        <w:jc w:val="both"/>
      </w:pPr>
      <w:r>
        <w:rPr>
          <w:rFonts w:hint="eastAsia"/>
        </w:rPr>
        <w:t>控制訊號轉換</w:t>
      </w:r>
      <w:r>
        <w:rPr>
          <w:rFonts w:hint="eastAsia"/>
        </w:rPr>
        <w:t>:</w:t>
      </w:r>
    </w:p>
    <w:p w14:paraId="3C257E93" w14:textId="48E4B0F7" w:rsidR="00903CEC" w:rsidRDefault="00C360C8" w:rsidP="00C360C8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="00CF6F1E" w:rsidRPr="00903CEC">
        <w:rPr>
          <w:position w:val="-32"/>
        </w:rPr>
        <w:object w:dxaOrig="5179" w:dyaOrig="760" w14:anchorId="79CE3454">
          <v:shape id="_x0000_i1081" type="#_x0000_t75" style="width:259.2pt;height:38.2pt" o:ole="">
            <v:imagedata r:id="rId110" o:title=""/>
          </v:shape>
          <o:OLEObject Type="Embed" ProgID="Equation.DSMT4" ShapeID="_x0000_i1081" DrawAspect="Content" ObjectID="_1730970904" r:id="rId111"/>
        </w:object>
      </w:r>
      <w:r>
        <w:tab/>
      </w:r>
      <w:r w:rsidR="00903CEC">
        <w:rPr>
          <w:rFonts w:hint="eastAsia"/>
        </w:rPr>
        <w:t>(16)</w:t>
      </w:r>
    </w:p>
    <w:p w14:paraId="4AE2C02D" w14:textId="0D65019E" w:rsidR="00D80944" w:rsidRDefault="00D80944" w:rsidP="00CF56BC">
      <w:pPr>
        <w:pStyle w:val="a5"/>
        <w:ind w:left="357"/>
        <w:jc w:val="both"/>
      </w:pPr>
      <w:r>
        <w:rPr>
          <w:rFonts w:hint="eastAsia"/>
        </w:rPr>
        <w:t>其中</w:t>
      </w:r>
    </w:p>
    <w:p w14:paraId="76FBC284" w14:textId="2E36BBEC" w:rsidR="00D80944" w:rsidRDefault="00C360C8" w:rsidP="00C360C8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="00D20FB1" w:rsidRPr="002011F3">
        <w:rPr>
          <w:position w:val="-32"/>
        </w:rPr>
        <w:object w:dxaOrig="5820" w:dyaOrig="800" w14:anchorId="7A8F5A17">
          <v:shape id="_x0000_i1082" type="#_x0000_t75" style="width:291.3pt;height:39.8pt" o:ole="">
            <v:imagedata r:id="rId112" o:title=""/>
          </v:shape>
          <o:OLEObject Type="Embed" ProgID="Equation.DSMT4" ShapeID="_x0000_i1082" DrawAspect="Content" ObjectID="_1730970905" r:id="rId113"/>
        </w:object>
      </w:r>
      <w:r>
        <w:tab/>
      </w:r>
      <w:r w:rsidR="008038F0">
        <w:rPr>
          <w:rFonts w:hint="eastAsia"/>
        </w:rPr>
        <w:t>(17)</w:t>
      </w:r>
    </w:p>
    <w:p w14:paraId="13FBBAFD" w14:textId="4EF5C2DC" w:rsidR="008038F0" w:rsidRDefault="00C360C8" w:rsidP="00C360C8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="00CF6F1E" w:rsidRPr="002011F3">
        <w:rPr>
          <w:position w:val="-32"/>
        </w:rPr>
        <w:object w:dxaOrig="2400" w:dyaOrig="700" w14:anchorId="5DDF89C7">
          <v:shape id="_x0000_i1083" type="#_x0000_t75" style="width:120pt;height:34.9pt" o:ole="">
            <v:imagedata r:id="rId114" o:title=""/>
          </v:shape>
          <o:OLEObject Type="Embed" ProgID="Equation.DSMT4" ShapeID="_x0000_i1083" DrawAspect="Content" ObjectID="_1730970906" r:id="rId115"/>
        </w:object>
      </w:r>
      <w:r>
        <w:tab/>
      </w:r>
      <w:r w:rsidR="008038F0">
        <w:rPr>
          <w:rFonts w:hint="eastAsia"/>
        </w:rPr>
        <w:t>(18)</w:t>
      </w:r>
    </w:p>
    <w:p w14:paraId="0535C434" w14:textId="62F8E034" w:rsidR="0026164A" w:rsidRDefault="0026164A" w:rsidP="0026164A">
      <w:pPr>
        <w:pStyle w:val="a5"/>
        <w:numPr>
          <w:ilvl w:val="0"/>
          <w:numId w:val="28"/>
        </w:numPr>
        <w:ind w:left="357" w:hanging="357"/>
        <w:jc w:val="both"/>
      </w:pPr>
      <w:r>
        <w:rPr>
          <w:rFonts w:hint="eastAsia"/>
        </w:rPr>
        <w:t>建立線性方程式</w:t>
      </w:r>
      <w:r>
        <w:rPr>
          <w:rFonts w:hint="eastAsia"/>
        </w:rPr>
        <w:t xml:space="preserve">: </w:t>
      </w:r>
      <w:r>
        <w:rPr>
          <w:rFonts w:hint="eastAsia"/>
        </w:rPr>
        <w:t>在新的狀態</w:t>
      </w:r>
      <w:r w:rsidRPr="0026164A">
        <w:rPr>
          <w:position w:val="-4"/>
        </w:rPr>
        <w:object w:dxaOrig="200" w:dyaOrig="200" w14:anchorId="3D2EA085">
          <v:shape id="_x0000_i1084" type="#_x0000_t75" style="width:9.8pt;height:9.8pt" o:ole="">
            <v:imagedata r:id="rId116" o:title=""/>
          </v:shape>
          <o:OLEObject Type="Embed" ProgID="Equation.DSMT4" ShapeID="_x0000_i1084" DrawAspect="Content" ObjectID="_1730970907" r:id="rId117"/>
        </w:object>
      </w:r>
      <w:r>
        <w:rPr>
          <w:rFonts w:hint="eastAsia"/>
        </w:rPr>
        <w:t>，新的控制</w:t>
      </w:r>
      <w:r w:rsidRPr="0026164A">
        <w:rPr>
          <w:position w:val="-6"/>
        </w:rPr>
        <w:object w:dxaOrig="200" w:dyaOrig="220" w14:anchorId="1F1AA462">
          <v:shape id="_x0000_i1085" type="#_x0000_t75" style="width:9.8pt;height:10.9pt" o:ole="">
            <v:imagedata r:id="rId118" o:title=""/>
          </v:shape>
          <o:OLEObject Type="Embed" ProgID="Equation.DSMT4" ShapeID="_x0000_i1085" DrawAspect="Content" ObjectID="_1730970908" r:id="rId119"/>
        </w:object>
      </w:r>
      <w:r>
        <w:rPr>
          <w:rFonts w:hint="eastAsia"/>
        </w:rPr>
        <w:t>之下，非線性系統</w:t>
      </w:r>
      <w:r>
        <w:rPr>
          <w:rFonts w:hint="eastAsia"/>
        </w:rPr>
        <w:t>(1)</w:t>
      </w:r>
      <w:r>
        <w:rPr>
          <w:rFonts w:hint="eastAsia"/>
        </w:rPr>
        <w:t>轉換為線性系統</w:t>
      </w:r>
      <w:r>
        <w:rPr>
          <w:rFonts w:hint="eastAsia"/>
        </w:rPr>
        <w:t>:</w:t>
      </w:r>
    </w:p>
    <w:p w14:paraId="00BE033C" w14:textId="31CB603F" w:rsidR="0026164A" w:rsidRDefault="00C360C8" w:rsidP="00C360C8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="0026164A" w:rsidRPr="0026164A">
        <w:rPr>
          <w:position w:val="-50"/>
        </w:rPr>
        <w:object w:dxaOrig="4400" w:dyaOrig="1120" w14:anchorId="1C90D433">
          <v:shape id="_x0000_i1086" type="#_x0000_t75" style="width:219.8pt;height:56.2pt" o:ole="">
            <v:imagedata r:id="rId120" o:title=""/>
          </v:shape>
          <o:OLEObject Type="Embed" ProgID="Equation.DSMT4" ShapeID="_x0000_i1086" DrawAspect="Content" ObjectID="_1730970909" r:id="rId121"/>
        </w:object>
      </w:r>
      <w:r>
        <w:tab/>
      </w:r>
      <w:r w:rsidR="0026164A">
        <w:rPr>
          <w:rFonts w:hint="eastAsia"/>
        </w:rPr>
        <w:t>(19)</w:t>
      </w:r>
    </w:p>
    <w:p w14:paraId="3FC310FA" w14:textId="6F7A0494" w:rsidR="0026164A" w:rsidRDefault="0026164A" w:rsidP="0026164A">
      <w:pPr>
        <w:pStyle w:val="a5"/>
        <w:ind w:left="357"/>
        <w:jc w:val="both"/>
      </w:pPr>
      <w:r>
        <w:rPr>
          <w:rFonts w:hint="eastAsia"/>
        </w:rPr>
        <w:t>其中</w:t>
      </w:r>
    </w:p>
    <w:p w14:paraId="370E95FB" w14:textId="6584AEA4" w:rsidR="0026164A" w:rsidRDefault="00C360C8" w:rsidP="00C360C8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="0026164A" w:rsidRPr="0026164A">
        <w:rPr>
          <w:position w:val="-32"/>
        </w:rPr>
        <w:object w:dxaOrig="1500" w:dyaOrig="780" w14:anchorId="1713C481">
          <v:shape id="_x0000_i1087" type="#_x0000_t75" style="width:75.2pt;height:39.25pt" o:ole="">
            <v:imagedata r:id="rId122" o:title=""/>
          </v:shape>
          <o:OLEObject Type="Embed" ProgID="Equation.DSMT4" ShapeID="_x0000_i1087" DrawAspect="Content" ObjectID="_1730970910" r:id="rId123"/>
        </w:object>
      </w:r>
      <w:r>
        <w:tab/>
      </w:r>
      <w:r w:rsidR="0026164A">
        <w:rPr>
          <w:rFonts w:hint="eastAsia"/>
        </w:rPr>
        <w:t>(20)</w:t>
      </w:r>
    </w:p>
    <w:p w14:paraId="19282CF3" w14:textId="7634331D" w:rsidR="0026164A" w:rsidRDefault="0026164A" w:rsidP="0026164A">
      <w:pPr>
        <w:pStyle w:val="a5"/>
        <w:numPr>
          <w:ilvl w:val="0"/>
          <w:numId w:val="28"/>
        </w:numPr>
        <w:ind w:left="357" w:hanging="357"/>
        <w:jc w:val="both"/>
      </w:pPr>
      <w:r>
        <w:rPr>
          <w:rFonts w:hint="eastAsia"/>
        </w:rPr>
        <w:t>針對線性系統</w:t>
      </w:r>
      <w:r>
        <w:rPr>
          <w:rFonts w:hint="eastAsia"/>
        </w:rPr>
        <w:t>(19)</w:t>
      </w:r>
      <w:r>
        <w:rPr>
          <w:rFonts w:hint="eastAsia"/>
        </w:rPr>
        <w:t>式設計狀態回授控制律</w:t>
      </w:r>
    </w:p>
    <w:p w14:paraId="4B99DA0B" w14:textId="45BED26C" w:rsidR="007B3989" w:rsidRDefault="007B3989" w:rsidP="007B3989">
      <w:pPr>
        <w:pStyle w:val="a5"/>
        <w:ind w:left="357"/>
        <w:jc w:val="both"/>
      </w:pPr>
      <w:r>
        <w:rPr>
          <w:rFonts w:hint="eastAsia"/>
        </w:rPr>
        <w:t>設計一狀態回授控制器</w:t>
      </w:r>
    </w:p>
    <w:p w14:paraId="449B62F5" w14:textId="600B1C77" w:rsidR="007B3989" w:rsidRDefault="00C360C8" w:rsidP="00C360C8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="007B3989" w:rsidRPr="007B3989">
        <w:rPr>
          <w:position w:val="-50"/>
        </w:rPr>
        <w:object w:dxaOrig="5040" w:dyaOrig="1120" w14:anchorId="345F81BE">
          <v:shape id="_x0000_i1088" type="#_x0000_t75" style="width:252pt;height:56.2pt" o:ole="">
            <v:imagedata r:id="rId124" o:title=""/>
          </v:shape>
          <o:OLEObject Type="Embed" ProgID="Equation.DSMT4" ShapeID="_x0000_i1088" DrawAspect="Content" ObjectID="_1730970911" r:id="rId125"/>
        </w:object>
      </w:r>
      <w:r>
        <w:tab/>
      </w:r>
      <w:r w:rsidR="007B3989">
        <w:rPr>
          <w:rFonts w:hint="eastAsia"/>
        </w:rPr>
        <w:t>(21)</w:t>
      </w:r>
    </w:p>
    <w:p w14:paraId="26F0B33B" w14:textId="01C139D9" w:rsidR="007B3989" w:rsidRDefault="007B3989" w:rsidP="007B3989">
      <w:pPr>
        <w:pStyle w:val="a5"/>
        <w:ind w:left="357"/>
        <w:jc w:val="both"/>
      </w:pPr>
      <w:r>
        <w:rPr>
          <w:rFonts w:hint="eastAsia"/>
        </w:rPr>
        <w:t>將</w:t>
      </w:r>
      <w:r>
        <w:rPr>
          <w:rFonts w:hint="eastAsia"/>
        </w:rPr>
        <w:t>(21)</w:t>
      </w:r>
      <w:r>
        <w:rPr>
          <w:rFonts w:hint="eastAsia"/>
        </w:rPr>
        <w:t>代入</w:t>
      </w:r>
      <w:r>
        <w:rPr>
          <w:rFonts w:hint="eastAsia"/>
        </w:rPr>
        <w:t>(19)</w:t>
      </w:r>
      <w:r>
        <w:rPr>
          <w:rFonts w:hint="eastAsia"/>
        </w:rPr>
        <w:t>得到</w:t>
      </w:r>
    </w:p>
    <w:p w14:paraId="6CD4FC4B" w14:textId="2112CDA6" w:rsidR="007B3989" w:rsidRDefault="00C360C8" w:rsidP="00C360C8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="00160C61" w:rsidRPr="00160C61">
        <w:rPr>
          <w:position w:val="-50"/>
        </w:rPr>
        <w:object w:dxaOrig="3980" w:dyaOrig="1120" w14:anchorId="5635E7A6">
          <v:shape id="_x0000_i1089" type="#_x0000_t75" style="width:199.2pt;height:56.2pt" o:ole="">
            <v:imagedata r:id="rId126" o:title=""/>
          </v:shape>
          <o:OLEObject Type="Embed" ProgID="Equation.DSMT4" ShapeID="_x0000_i1089" DrawAspect="Content" ObjectID="_1730970912" r:id="rId127"/>
        </w:object>
      </w:r>
      <w:r>
        <w:tab/>
      </w:r>
      <w:r w:rsidR="00160C61">
        <w:rPr>
          <w:rFonts w:hint="eastAsia"/>
        </w:rPr>
        <w:t>(22)</w:t>
      </w:r>
    </w:p>
    <w:p w14:paraId="122A06D0" w14:textId="04AF2D44" w:rsidR="00160C61" w:rsidRDefault="00160C61" w:rsidP="007B3989">
      <w:pPr>
        <w:pStyle w:val="a5"/>
        <w:ind w:left="357"/>
        <w:jc w:val="both"/>
      </w:pPr>
      <w:r>
        <w:rPr>
          <w:rFonts w:hint="eastAsia"/>
        </w:rPr>
        <w:t>其中係數</w:t>
      </w:r>
      <w:r w:rsidRPr="00160C61">
        <w:rPr>
          <w:position w:val="-12"/>
        </w:rPr>
        <w:object w:dxaOrig="220" w:dyaOrig="360" w14:anchorId="669179AE">
          <v:shape id="_x0000_i1090" type="#_x0000_t75" style="width:10.9pt;height:18pt" o:ole="">
            <v:imagedata r:id="rId128" o:title=""/>
          </v:shape>
          <o:OLEObject Type="Embed" ProgID="Equation.DSMT4" ShapeID="_x0000_i1090" DrawAspect="Content" ObjectID="_1730970913" r:id="rId129"/>
        </w:object>
      </w:r>
      <w:r>
        <w:rPr>
          <w:rFonts w:hint="eastAsia"/>
        </w:rPr>
        <w:t>的選擇是要使得閉迴路矩陣的特徵值落入所指定的位置。且</w:t>
      </w:r>
      <w:r>
        <w:rPr>
          <w:rFonts w:hint="eastAsia"/>
        </w:rPr>
        <w:t>(22)</w:t>
      </w:r>
      <w:r>
        <w:rPr>
          <w:rFonts w:hint="eastAsia"/>
        </w:rPr>
        <w:t>之特徵多項式可以表示成</w:t>
      </w:r>
    </w:p>
    <w:p w14:paraId="4F683815" w14:textId="68E9D154" w:rsidR="00160C61" w:rsidRDefault="00C360C8" w:rsidP="00C360C8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="00160C61" w:rsidRPr="00160C61">
        <w:rPr>
          <w:position w:val="-14"/>
        </w:rPr>
        <w:object w:dxaOrig="4160" w:dyaOrig="400" w14:anchorId="0E83F3F7">
          <v:shape id="_x0000_i1091" type="#_x0000_t75" style="width:207.8pt;height:20.2pt" o:ole="">
            <v:imagedata r:id="rId130" o:title=""/>
          </v:shape>
          <o:OLEObject Type="Embed" ProgID="Equation.DSMT4" ShapeID="_x0000_i1091" DrawAspect="Content" ObjectID="_1730970914" r:id="rId131"/>
        </w:object>
      </w:r>
      <w:r>
        <w:tab/>
      </w:r>
      <w:r w:rsidR="00160C61">
        <w:rPr>
          <w:rFonts w:hint="eastAsia"/>
        </w:rPr>
        <w:t>(23)</w:t>
      </w:r>
    </w:p>
    <w:p w14:paraId="77340271" w14:textId="75867D48" w:rsidR="00160C61" w:rsidRDefault="00160C61" w:rsidP="007B3989">
      <w:pPr>
        <w:pStyle w:val="a5"/>
        <w:ind w:left="357"/>
        <w:jc w:val="both"/>
      </w:pPr>
      <w:r>
        <w:rPr>
          <w:rFonts w:hint="eastAsia"/>
        </w:rPr>
        <w:t>對於題目所給定之特徵值，可以表示成</w:t>
      </w:r>
    </w:p>
    <w:p w14:paraId="43812E7D" w14:textId="627AB6EF" w:rsidR="00160C61" w:rsidRDefault="00C360C8" w:rsidP="00C360C8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="00160C61" w:rsidRPr="00160C61">
        <w:rPr>
          <w:position w:val="-14"/>
        </w:rPr>
        <w:object w:dxaOrig="3580" w:dyaOrig="400" w14:anchorId="2691E94B">
          <v:shape id="_x0000_i1092" type="#_x0000_t75" style="width:178.8pt;height:20.2pt" o:ole="">
            <v:imagedata r:id="rId132" o:title=""/>
          </v:shape>
          <o:OLEObject Type="Embed" ProgID="Equation.DSMT4" ShapeID="_x0000_i1092" DrawAspect="Content" ObjectID="_1730970915" r:id="rId133"/>
        </w:object>
      </w:r>
      <w:r>
        <w:tab/>
      </w:r>
      <w:r w:rsidR="00160C61">
        <w:rPr>
          <w:rFonts w:hint="eastAsia"/>
        </w:rPr>
        <w:t>(24)</w:t>
      </w:r>
    </w:p>
    <w:p w14:paraId="091326CC" w14:textId="27C1B305" w:rsidR="00160C61" w:rsidRDefault="00160C61" w:rsidP="00A1583A">
      <w:pPr>
        <w:pStyle w:val="a5"/>
        <w:ind w:left="357"/>
        <w:jc w:val="both"/>
      </w:pPr>
      <w:r>
        <w:rPr>
          <w:rFonts w:hint="eastAsia"/>
        </w:rPr>
        <w:t>比對</w:t>
      </w:r>
      <w:r>
        <w:rPr>
          <w:rFonts w:hint="eastAsia"/>
        </w:rPr>
        <w:t>(23)</w:t>
      </w:r>
      <w:r>
        <w:rPr>
          <w:rFonts w:hint="eastAsia"/>
        </w:rPr>
        <w:t>和</w:t>
      </w:r>
      <w:r>
        <w:rPr>
          <w:rFonts w:hint="eastAsia"/>
        </w:rPr>
        <w:t>(24)</w:t>
      </w:r>
      <w:r>
        <w:rPr>
          <w:rFonts w:hint="eastAsia"/>
        </w:rPr>
        <w:t>可以得到</w:t>
      </w:r>
      <w:r w:rsidR="00A1583A" w:rsidRPr="00160C61">
        <w:rPr>
          <w:position w:val="-12"/>
        </w:rPr>
        <w:object w:dxaOrig="2120" w:dyaOrig="360" w14:anchorId="593A0714">
          <v:shape id="_x0000_i1093" type="#_x0000_t75" style="width:105.8pt;height:18pt" o:ole="">
            <v:imagedata r:id="rId134" o:title=""/>
          </v:shape>
          <o:OLEObject Type="Embed" ProgID="Equation.DSMT4" ShapeID="_x0000_i1093" DrawAspect="Content" ObjectID="_1730970916" r:id="rId135"/>
        </w:object>
      </w:r>
      <w:r w:rsidR="00A1583A">
        <w:rPr>
          <w:rFonts w:hint="eastAsia"/>
        </w:rPr>
        <w:t>，此時線性系統狀態回授控制器為</w:t>
      </w:r>
    </w:p>
    <w:p w14:paraId="4CFD9BC9" w14:textId="2F733357" w:rsidR="00A1583A" w:rsidRDefault="00C360C8" w:rsidP="00C360C8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="00A1583A" w:rsidRPr="00A1583A">
        <w:rPr>
          <w:position w:val="-60"/>
        </w:rPr>
        <w:object w:dxaOrig="2659" w:dyaOrig="1260" w14:anchorId="5A292E5A">
          <v:shape id="_x0000_i1094" type="#_x0000_t75" style="width:133.1pt;height:63.25pt" o:ole="">
            <v:imagedata r:id="rId136" o:title=""/>
          </v:shape>
          <o:OLEObject Type="Embed" ProgID="Equation.DSMT4" ShapeID="_x0000_i1094" DrawAspect="Content" ObjectID="_1730970917" r:id="rId137"/>
        </w:object>
      </w:r>
      <w:r>
        <w:tab/>
      </w:r>
      <w:r w:rsidR="00A1583A">
        <w:rPr>
          <w:rFonts w:hint="eastAsia"/>
        </w:rPr>
        <w:t>(25)</w:t>
      </w:r>
    </w:p>
    <w:p w14:paraId="4A3CC944" w14:textId="1F4F2AE5" w:rsidR="00A1583A" w:rsidRDefault="00027C37" w:rsidP="00027C37">
      <w:pPr>
        <w:pStyle w:val="a5"/>
        <w:numPr>
          <w:ilvl w:val="0"/>
          <w:numId w:val="28"/>
        </w:numPr>
        <w:ind w:left="357" w:hanging="357"/>
        <w:jc w:val="both"/>
      </w:pPr>
      <w:r>
        <w:rPr>
          <w:rFonts w:hint="eastAsia"/>
        </w:rPr>
        <w:t>決定非線性控制律</w:t>
      </w:r>
      <w:r w:rsidRPr="00027C37">
        <w:rPr>
          <w:position w:val="-6"/>
        </w:rPr>
        <w:object w:dxaOrig="200" w:dyaOrig="220" w14:anchorId="43024F60">
          <v:shape id="_x0000_i1095" type="#_x0000_t75" style="width:9.8pt;height:10.9pt" o:ole="">
            <v:imagedata r:id="rId138" o:title=""/>
          </v:shape>
          <o:OLEObject Type="Embed" ProgID="Equation.DSMT4" ShapeID="_x0000_i1095" DrawAspect="Content" ObjectID="_1730970918" r:id="rId139"/>
        </w:object>
      </w:r>
      <w:r>
        <w:t xml:space="preserve"> </w:t>
      </w:r>
    </w:p>
    <w:p w14:paraId="3B2D610B" w14:textId="13F0158F" w:rsidR="00027C37" w:rsidRDefault="00027C37" w:rsidP="00027C37">
      <w:pPr>
        <w:pStyle w:val="a5"/>
        <w:ind w:left="357"/>
        <w:jc w:val="both"/>
      </w:pPr>
      <w:r>
        <w:rPr>
          <w:rFonts w:hint="eastAsia"/>
        </w:rPr>
        <w:t>將式</w:t>
      </w:r>
      <w:r>
        <w:rPr>
          <w:rFonts w:hint="eastAsia"/>
        </w:rPr>
        <w:t>(24)</w:t>
      </w:r>
      <w:r>
        <w:rPr>
          <w:rFonts w:hint="eastAsia"/>
        </w:rPr>
        <w:t>代入式</w:t>
      </w:r>
      <w:r>
        <w:rPr>
          <w:rFonts w:hint="eastAsia"/>
        </w:rPr>
        <w:t>(16)</w:t>
      </w:r>
      <w:r>
        <w:rPr>
          <w:rFonts w:hint="eastAsia"/>
        </w:rPr>
        <w:t>，可以得到</w:t>
      </w:r>
    </w:p>
    <w:p w14:paraId="7C77BC34" w14:textId="32EEBB0F" w:rsidR="00027C37" w:rsidRDefault="00C360C8" w:rsidP="00C360C8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="00EE581C" w:rsidRPr="00D20FB1">
        <w:rPr>
          <w:position w:val="-82"/>
        </w:rPr>
        <w:object w:dxaOrig="5920" w:dyaOrig="2000" w14:anchorId="1F051F71">
          <v:shape id="_x0000_i1096" type="#_x0000_t75" style="width:296.3pt;height:99.8pt" o:ole="">
            <v:imagedata r:id="rId140" o:title=""/>
          </v:shape>
          <o:OLEObject Type="Embed" ProgID="Equation.DSMT4" ShapeID="_x0000_i1096" DrawAspect="Content" ObjectID="_1730970919" r:id="rId141"/>
        </w:object>
      </w:r>
      <w:r>
        <w:tab/>
      </w:r>
      <w:r w:rsidR="00D20FB1">
        <w:t>(26)</w:t>
      </w:r>
    </w:p>
    <w:p w14:paraId="17AB2ED8" w14:textId="44A60CC0" w:rsidR="00C57323" w:rsidRDefault="003D096D" w:rsidP="00106ED8">
      <w:pPr>
        <w:pStyle w:val="a5"/>
        <w:ind w:left="357"/>
        <w:jc w:val="both"/>
      </w:pPr>
      <w:r w:rsidRPr="002011F3">
        <w:rPr>
          <w:position w:val="-14"/>
        </w:rPr>
        <w:object w:dxaOrig="540" w:dyaOrig="400" w14:anchorId="51DED61B">
          <v:shape id="_x0000_i1097" type="#_x0000_t75" style="width:27.25pt;height:20.2pt" o:ole="">
            <v:imagedata r:id="rId142" o:title=""/>
          </v:shape>
          <o:OLEObject Type="Embed" ProgID="Equation.DSMT4" ShapeID="_x0000_i1097" DrawAspect="Content" ObjectID="_1730970920" r:id="rId143"/>
        </w:object>
      </w:r>
      <w:r w:rsidR="00D20FB1">
        <w:rPr>
          <w:rFonts w:hint="eastAsia"/>
        </w:rPr>
        <w:t>即為</w:t>
      </w:r>
      <w:r>
        <w:rPr>
          <w:rFonts w:hint="eastAsia"/>
        </w:rPr>
        <w:t>系統狀態</w:t>
      </w:r>
      <w:r w:rsidRPr="003D096D">
        <w:rPr>
          <w:position w:val="-6"/>
        </w:rPr>
        <w:object w:dxaOrig="200" w:dyaOrig="220" w14:anchorId="57F1B267">
          <v:shape id="_x0000_i1098" type="#_x0000_t75" style="width:9.8pt;height:10.9pt" o:ole="">
            <v:imagedata r:id="rId144" o:title=""/>
          </v:shape>
          <o:OLEObject Type="Embed" ProgID="Equation.DSMT4" ShapeID="_x0000_i1098" DrawAspect="Content" ObjectID="_1730970921" r:id="rId145"/>
        </w:object>
      </w:r>
      <w:r>
        <w:rPr>
          <w:rFonts w:hint="eastAsia"/>
        </w:rPr>
        <w:t>的非線性回授，且完全由</w:t>
      </w:r>
      <w:r w:rsidRPr="003D096D">
        <w:rPr>
          <w:position w:val="-12"/>
        </w:rPr>
        <w:object w:dxaOrig="220" w:dyaOrig="360" w14:anchorId="6B2C0CF5">
          <v:shape id="_x0000_i1099" type="#_x0000_t75" style="width:10.9pt;height:18pt" o:ole="">
            <v:imagedata r:id="rId146" o:title=""/>
          </v:shape>
          <o:OLEObject Type="Embed" ProgID="Equation.DSMT4" ShapeID="_x0000_i1099" DrawAspect="Content" ObjectID="_1730970922" r:id="rId147"/>
        </w:object>
      </w:r>
      <w:r>
        <w:rPr>
          <w:rFonts w:hint="eastAsia"/>
        </w:rPr>
        <w:t>決定。透過此控制器</w:t>
      </w:r>
      <w:r w:rsidR="00EE581C">
        <w:rPr>
          <w:rFonts w:hint="eastAsia"/>
        </w:rPr>
        <w:t>可將非線性系統成功轉化成線性系統，再以線性系統的工具來設定控制器，達到回授線性穩定化的控制任務。</w:t>
      </w:r>
    </w:p>
    <w:p w14:paraId="391B71FA" w14:textId="0B9185D9" w:rsidR="00D37515" w:rsidRPr="001D1436" w:rsidRDefault="00C57323" w:rsidP="00C57323">
      <w:pPr>
        <w:spacing w:line="360" w:lineRule="auto"/>
      </w:pPr>
      <w:r>
        <w:br w:type="page"/>
      </w:r>
    </w:p>
    <w:p w14:paraId="09CF0674" w14:textId="3A1C264C" w:rsidR="00B27432" w:rsidRPr="001D1436" w:rsidRDefault="00B27432" w:rsidP="00B27432">
      <w:pPr>
        <w:pStyle w:val="1"/>
        <w:rPr>
          <w:rFonts w:ascii="Times New Roman" w:hAnsi="Times New Roman" w:cs="Times New Roman"/>
          <w:b/>
          <w:bCs/>
          <w:color w:val="000000" w:themeColor="text1"/>
        </w:rPr>
      </w:pPr>
      <w:bookmarkStart w:id="1" w:name="_Toc120354076"/>
      <w:r w:rsidRPr="001D1436">
        <w:rPr>
          <w:rFonts w:ascii="Times New Roman" w:hAnsi="Times New Roman" w:cs="Times New Roman"/>
          <w:b/>
          <w:bCs/>
          <w:color w:val="000000" w:themeColor="text1"/>
        </w:rPr>
        <w:t>Question 2</w:t>
      </w:r>
      <w:bookmarkEnd w:id="1"/>
    </w:p>
    <w:p w14:paraId="22E402F9" w14:textId="508C5FA4" w:rsidR="0029500B" w:rsidRDefault="00B27432" w:rsidP="006C6A73">
      <w:pPr>
        <w:jc w:val="both"/>
      </w:pPr>
      <w:r>
        <w:t>將設計得到的控制器</w:t>
      </w:r>
      <w:r w:rsidRPr="00B27432">
        <w:rPr>
          <w:position w:val="-14"/>
        </w:rPr>
        <w:object w:dxaOrig="540" w:dyaOrig="400" w14:anchorId="077B4C64">
          <v:shape id="_x0000_i1100" type="#_x0000_t75" style="width:27.25pt;height:20.2pt" o:ole="">
            <v:imagedata r:id="rId10" o:title=""/>
          </v:shape>
          <o:OLEObject Type="Embed" ProgID="Equation.DSMT4" ShapeID="_x0000_i1100" DrawAspect="Content" ObjectID="_1730970923" r:id="rId148"/>
        </w:object>
      </w:r>
      <w:r>
        <w:t>代入</w:t>
      </w:r>
      <w:r>
        <w:t>(1)</w:t>
      </w:r>
      <w:r>
        <w:t>式，進行</w:t>
      </w:r>
      <w:r>
        <w:t xml:space="preserve"> MATLAB </w:t>
      </w:r>
      <w:r>
        <w:t>模擬。選擇</w:t>
      </w:r>
      <w:r>
        <w:t>10</w:t>
      </w:r>
      <w:r>
        <w:t>個左右的初始位置</w:t>
      </w:r>
      <w:r w:rsidRPr="00B27432">
        <w:rPr>
          <w:position w:val="-14"/>
        </w:rPr>
        <w:object w:dxaOrig="2079" w:dyaOrig="400" w14:anchorId="1AF2DF4D">
          <v:shape id="_x0000_i1101" type="#_x0000_t75" style="width:104.15pt;height:20.2pt" o:ole="">
            <v:imagedata r:id="rId149" o:title=""/>
          </v:shape>
          <o:OLEObject Type="Embed" ProgID="Equation.DSMT4" ShapeID="_x0000_i1101" DrawAspect="Content" ObjectID="_1730970924" r:id="rId150"/>
        </w:object>
      </w:r>
      <w:r>
        <w:t>，畫出相空間軌跡</w:t>
      </w:r>
      <w:r w:rsidR="006C6A73" w:rsidRPr="00B27432">
        <w:rPr>
          <w:position w:val="-14"/>
        </w:rPr>
        <w:object w:dxaOrig="1939" w:dyaOrig="400" w14:anchorId="3C1B7408">
          <v:shape id="_x0000_i1102" type="#_x0000_t75" style="width:97.15pt;height:20.2pt" o:ole="">
            <v:imagedata r:id="rId151" o:title=""/>
          </v:shape>
          <o:OLEObject Type="Embed" ProgID="Equation.DSMT4" ShapeID="_x0000_i1102" DrawAspect="Content" ObjectID="_1730970925" r:id="rId152"/>
        </w:object>
      </w:r>
      <w:r>
        <w:t>，驗證平衡點</w:t>
      </w:r>
      <w:r>
        <w:t>(</w:t>
      </w:r>
      <w:r>
        <w:t>原點</w:t>
      </w:r>
      <w:r>
        <w:t>)</w:t>
      </w:r>
      <w:r>
        <w:t>是否為漸進穩定</w:t>
      </w:r>
      <w:r>
        <w:t>?</w:t>
      </w:r>
    </w:p>
    <w:p w14:paraId="343DEB40" w14:textId="34269698" w:rsidR="00627FCC" w:rsidRPr="00627FCC" w:rsidRDefault="00627FCC" w:rsidP="006C6A73">
      <w:pPr>
        <w:jc w:val="both"/>
        <w:rPr>
          <w:b/>
          <w:bCs/>
          <w:u w:val="single"/>
        </w:rPr>
      </w:pPr>
      <w:r w:rsidRPr="001D1436">
        <w:rPr>
          <w:rFonts w:hint="eastAsia"/>
          <w:b/>
          <w:bCs/>
          <w:u w:val="single"/>
        </w:rPr>
        <w:t>A</w:t>
      </w:r>
      <w:r w:rsidRPr="001D1436">
        <w:rPr>
          <w:b/>
          <w:bCs/>
          <w:u w:val="single"/>
        </w:rPr>
        <w:t>nswer</w:t>
      </w:r>
    </w:p>
    <w:p w14:paraId="1B4FFCB0" w14:textId="1B8F032B" w:rsidR="0029500B" w:rsidRDefault="0029500B" w:rsidP="006C6A73">
      <w:pPr>
        <w:jc w:val="both"/>
      </w:pPr>
      <w:r>
        <w:rPr>
          <w:rFonts w:hint="eastAsia"/>
        </w:rPr>
        <w:t>將</w:t>
      </w:r>
      <w:r w:rsidRPr="00B27432">
        <w:rPr>
          <w:position w:val="-14"/>
        </w:rPr>
        <w:object w:dxaOrig="540" w:dyaOrig="400" w14:anchorId="6C2EA955">
          <v:shape id="_x0000_i1103" type="#_x0000_t75" style="width:27.25pt;height:20.2pt" o:ole="">
            <v:imagedata r:id="rId10" o:title=""/>
          </v:shape>
          <o:OLEObject Type="Embed" ProgID="Equation.DSMT4" ShapeID="_x0000_i1103" DrawAspect="Content" ObjectID="_1730970926" r:id="rId153"/>
        </w:object>
      </w:r>
      <w:r>
        <w:rPr>
          <w:rFonts w:hint="eastAsia"/>
        </w:rPr>
        <w:t>代入</w:t>
      </w:r>
      <w:r>
        <w:rPr>
          <w:rFonts w:hint="eastAsia"/>
        </w:rPr>
        <w:t>(1)</w:t>
      </w:r>
      <w:r>
        <w:rPr>
          <w:rFonts w:hint="eastAsia"/>
        </w:rPr>
        <w:t>式後，首先選擇</w:t>
      </w:r>
      <w:r>
        <w:rPr>
          <w:rFonts w:hint="eastAsia"/>
        </w:rPr>
        <w:t>10</w:t>
      </w:r>
      <w:r>
        <w:rPr>
          <w:rFonts w:hint="eastAsia"/>
        </w:rPr>
        <w:t>組初始值如下</w:t>
      </w:r>
      <w:r>
        <w:rPr>
          <w:rFonts w:hint="eastAsia"/>
        </w:rPr>
        <w:t>:</w:t>
      </w:r>
    </w:p>
    <w:p w14:paraId="784FCDCA" w14:textId="47D21D1A" w:rsidR="00C57323" w:rsidRPr="003C19BD" w:rsidRDefault="00C57323" w:rsidP="00C57323">
      <w:pPr>
        <w:pStyle w:val="a4"/>
        <w:keepNext/>
        <w:jc w:val="center"/>
        <w:rPr>
          <w:i w:val="0"/>
          <w:iCs w:val="0"/>
          <w:color w:val="auto"/>
          <w:sz w:val="24"/>
          <w:szCs w:val="24"/>
        </w:rPr>
      </w:pPr>
      <w:r w:rsidRPr="003C19BD">
        <w:rPr>
          <w:rFonts w:hint="eastAsia"/>
          <w:i w:val="0"/>
          <w:iCs w:val="0"/>
          <w:color w:val="auto"/>
          <w:sz w:val="24"/>
          <w:szCs w:val="24"/>
        </w:rPr>
        <w:t>表</w:t>
      </w:r>
      <w:r w:rsidRPr="003C19BD">
        <w:rPr>
          <w:rFonts w:hint="eastAsia"/>
          <w:i w:val="0"/>
          <w:iCs w:val="0"/>
          <w:color w:val="auto"/>
          <w:sz w:val="24"/>
          <w:szCs w:val="24"/>
        </w:rPr>
        <w:t xml:space="preserve"> </w:t>
      </w:r>
      <w:r w:rsidRPr="003C19BD">
        <w:rPr>
          <w:i w:val="0"/>
          <w:iCs w:val="0"/>
          <w:color w:val="auto"/>
          <w:sz w:val="24"/>
          <w:szCs w:val="24"/>
        </w:rPr>
        <w:fldChar w:fldCharType="begin"/>
      </w:r>
      <w:r w:rsidRPr="003C19BD">
        <w:rPr>
          <w:i w:val="0"/>
          <w:iCs w:val="0"/>
          <w:color w:val="auto"/>
          <w:sz w:val="24"/>
          <w:szCs w:val="24"/>
        </w:rPr>
        <w:instrText xml:space="preserve"> </w:instrText>
      </w:r>
      <w:r w:rsidRPr="003C19BD">
        <w:rPr>
          <w:rFonts w:hint="eastAsia"/>
          <w:i w:val="0"/>
          <w:iCs w:val="0"/>
          <w:color w:val="auto"/>
          <w:sz w:val="24"/>
          <w:szCs w:val="24"/>
        </w:rPr>
        <w:instrText xml:space="preserve">SEQ </w:instrText>
      </w:r>
      <w:r w:rsidRPr="003C19BD">
        <w:rPr>
          <w:rFonts w:hint="eastAsia"/>
          <w:i w:val="0"/>
          <w:iCs w:val="0"/>
          <w:color w:val="auto"/>
          <w:sz w:val="24"/>
          <w:szCs w:val="24"/>
        </w:rPr>
        <w:instrText>表</w:instrText>
      </w:r>
      <w:r w:rsidRPr="003C19BD">
        <w:rPr>
          <w:rFonts w:hint="eastAsia"/>
          <w:i w:val="0"/>
          <w:iCs w:val="0"/>
          <w:color w:val="auto"/>
          <w:sz w:val="24"/>
          <w:szCs w:val="24"/>
        </w:rPr>
        <w:instrText xml:space="preserve"> \* ARABIC</w:instrText>
      </w:r>
      <w:r w:rsidRPr="003C19BD">
        <w:rPr>
          <w:i w:val="0"/>
          <w:iCs w:val="0"/>
          <w:color w:val="auto"/>
          <w:sz w:val="24"/>
          <w:szCs w:val="24"/>
        </w:rPr>
        <w:instrText xml:space="preserve"> </w:instrText>
      </w:r>
      <w:r w:rsidRPr="003C19BD">
        <w:rPr>
          <w:i w:val="0"/>
          <w:iCs w:val="0"/>
          <w:color w:val="auto"/>
          <w:sz w:val="24"/>
          <w:szCs w:val="24"/>
        </w:rPr>
        <w:fldChar w:fldCharType="separate"/>
      </w:r>
      <w:r w:rsidR="0042657F">
        <w:rPr>
          <w:i w:val="0"/>
          <w:iCs w:val="0"/>
          <w:noProof/>
          <w:color w:val="auto"/>
          <w:sz w:val="24"/>
          <w:szCs w:val="24"/>
        </w:rPr>
        <w:t>1</w:t>
      </w:r>
      <w:r w:rsidRPr="003C19BD">
        <w:rPr>
          <w:i w:val="0"/>
          <w:iCs w:val="0"/>
          <w:color w:val="auto"/>
          <w:sz w:val="24"/>
          <w:szCs w:val="24"/>
        </w:rPr>
        <w:fldChar w:fldCharType="end"/>
      </w:r>
      <w:r w:rsidR="003C19BD" w:rsidRPr="003C19BD">
        <w:rPr>
          <w:rFonts w:hint="eastAsia"/>
          <w:i w:val="0"/>
          <w:iCs w:val="0"/>
          <w:color w:val="auto"/>
          <w:sz w:val="24"/>
          <w:szCs w:val="24"/>
        </w:rPr>
        <w:t>、</w:t>
      </w:r>
      <w:r w:rsidRPr="003C19BD">
        <w:rPr>
          <w:rFonts w:hint="eastAsia"/>
          <w:i w:val="0"/>
          <w:iCs w:val="0"/>
          <w:color w:val="auto"/>
          <w:sz w:val="24"/>
          <w:szCs w:val="24"/>
        </w:rPr>
        <w:t xml:space="preserve"> 10</w:t>
      </w:r>
      <w:r w:rsidRPr="003C19BD">
        <w:rPr>
          <w:rFonts w:hint="eastAsia"/>
          <w:i w:val="0"/>
          <w:iCs w:val="0"/>
          <w:color w:val="auto"/>
          <w:sz w:val="24"/>
          <w:szCs w:val="24"/>
        </w:rPr>
        <w:t>組任意選擇之初始值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2337"/>
        <w:gridCol w:w="2337"/>
      </w:tblGrid>
      <w:tr w:rsidR="0029500B" w14:paraId="13B2750F" w14:textId="77777777" w:rsidTr="0029500B">
        <w:trPr>
          <w:jc w:val="center"/>
        </w:trPr>
        <w:tc>
          <w:tcPr>
            <w:tcW w:w="2337" w:type="dxa"/>
          </w:tcPr>
          <w:p w14:paraId="67509254" w14:textId="09FBA47F" w:rsidR="0029500B" w:rsidRDefault="0029500B" w:rsidP="0029500B">
            <w:pPr>
              <w:jc w:val="center"/>
            </w:pPr>
            <w:r>
              <w:rPr>
                <w:rFonts w:hint="eastAsia"/>
              </w:rPr>
              <w:t>第一組</w:t>
            </w:r>
          </w:p>
        </w:tc>
        <w:tc>
          <w:tcPr>
            <w:tcW w:w="2337" w:type="dxa"/>
          </w:tcPr>
          <w:p w14:paraId="190A9CF9" w14:textId="776F0E2C" w:rsidR="0029500B" w:rsidRDefault="0029500B" w:rsidP="0029500B">
            <w:r w:rsidRPr="0029500B">
              <w:rPr>
                <w:position w:val="-14"/>
              </w:rPr>
              <w:object w:dxaOrig="859" w:dyaOrig="400" w14:anchorId="2955780B">
                <v:shape id="_x0000_i1104" type="#_x0000_t75" style="width:43.1pt;height:20.2pt" o:ole="">
                  <v:imagedata r:id="rId154" o:title=""/>
                </v:shape>
                <o:OLEObject Type="Embed" ProgID="Equation.DSMT4" ShapeID="_x0000_i1104" DrawAspect="Content" ObjectID="_1730970927" r:id="rId155"/>
              </w:object>
            </w:r>
          </w:p>
        </w:tc>
      </w:tr>
      <w:tr w:rsidR="0029500B" w14:paraId="0B283641" w14:textId="77777777" w:rsidTr="0029500B">
        <w:trPr>
          <w:jc w:val="center"/>
        </w:trPr>
        <w:tc>
          <w:tcPr>
            <w:tcW w:w="2337" w:type="dxa"/>
          </w:tcPr>
          <w:p w14:paraId="40417C78" w14:textId="732634F1" w:rsidR="0029500B" w:rsidRDefault="0029500B" w:rsidP="0029500B">
            <w:pPr>
              <w:jc w:val="center"/>
            </w:pPr>
            <w:r>
              <w:rPr>
                <w:rFonts w:hint="eastAsia"/>
              </w:rPr>
              <w:t>第二組</w:t>
            </w:r>
          </w:p>
        </w:tc>
        <w:tc>
          <w:tcPr>
            <w:tcW w:w="2337" w:type="dxa"/>
          </w:tcPr>
          <w:p w14:paraId="2B50CE07" w14:textId="45E32C58" w:rsidR="0029500B" w:rsidRDefault="0029500B" w:rsidP="0029500B">
            <w:r w:rsidRPr="0029500B">
              <w:rPr>
                <w:position w:val="-14"/>
              </w:rPr>
              <w:object w:dxaOrig="920" w:dyaOrig="400" w14:anchorId="560CB265">
                <v:shape id="_x0000_i1105" type="#_x0000_t75" style="width:45.8pt;height:20.2pt" o:ole="">
                  <v:imagedata r:id="rId156" o:title=""/>
                </v:shape>
                <o:OLEObject Type="Embed" ProgID="Equation.DSMT4" ShapeID="_x0000_i1105" DrawAspect="Content" ObjectID="_1730970928" r:id="rId157"/>
              </w:object>
            </w:r>
          </w:p>
        </w:tc>
      </w:tr>
      <w:tr w:rsidR="0029500B" w14:paraId="14B8B599" w14:textId="77777777" w:rsidTr="0029500B">
        <w:trPr>
          <w:jc w:val="center"/>
        </w:trPr>
        <w:tc>
          <w:tcPr>
            <w:tcW w:w="2337" w:type="dxa"/>
          </w:tcPr>
          <w:p w14:paraId="20B61EC0" w14:textId="572D14F1" w:rsidR="0029500B" w:rsidRDefault="0029500B" w:rsidP="0029500B">
            <w:pPr>
              <w:jc w:val="center"/>
            </w:pPr>
            <w:r>
              <w:rPr>
                <w:rFonts w:hint="eastAsia"/>
              </w:rPr>
              <w:t>第三組</w:t>
            </w:r>
          </w:p>
        </w:tc>
        <w:tc>
          <w:tcPr>
            <w:tcW w:w="2337" w:type="dxa"/>
          </w:tcPr>
          <w:p w14:paraId="05C67C01" w14:textId="3BE9E621" w:rsidR="0029500B" w:rsidRDefault="0029500B" w:rsidP="0029500B">
            <w:r w:rsidRPr="0029500B">
              <w:rPr>
                <w:position w:val="-14"/>
              </w:rPr>
              <w:object w:dxaOrig="920" w:dyaOrig="400" w14:anchorId="5B09AA93">
                <v:shape id="_x0000_i1106" type="#_x0000_t75" style="width:45.8pt;height:20.2pt" o:ole="">
                  <v:imagedata r:id="rId158" o:title=""/>
                </v:shape>
                <o:OLEObject Type="Embed" ProgID="Equation.DSMT4" ShapeID="_x0000_i1106" DrawAspect="Content" ObjectID="_1730970929" r:id="rId159"/>
              </w:object>
            </w:r>
          </w:p>
        </w:tc>
      </w:tr>
      <w:tr w:rsidR="0029500B" w14:paraId="1CAB2A24" w14:textId="77777777" w:rsidTr="0029500B">
        <w:trPr>
          <w:jc w:val="center"/>
        </w:trPr>
        <w:tc>
          <w:tcPr>
            <w:tcW w:w="2337" w:type="dxa"/>
          </w:tcPr>
          <w:p w14:paraId="0D1B70BF" w14:textId="3B5AA069" w:rsidR="0029500B" w:rsidRDefault="0029500B" w:rsidP="0029500B">
            <w:pPr>
              <w:jc w:val="center"/>
            </w:pPr>
            <w:r>
              <w:rPr>
                <w:rFonts w:hint="eastAsia"/>
              </w:rPr>
              <w:t>第四組</w:t>
            </w:r>
          </w:p>
        </w:tc>
        <w:tc>
          <w:tcPr>
            <w:tcW w:w="2337" w:type="dxa"/>
          </w:tcPr>
          <w:p w14:paraId="70C111C5" w14:textId="16F89251" w:rsidR="0029500B" w:rsidRDefault="0029500B" w:rsidP="0029500B">
            <w:r w:rsidRPr="0029500B">
              <w:rPr>
                <w:position w:val="-14"/>
              </w:rPr>
              <w:object w:dxaOrig="1060" w:dyaOrig="400" w14:anchorId="18F53F8A">
                <v:shape id="_x0000_i1107" type="#_x0000_t75" style="width:52.9pt;height:20.2pt" o:ole="">
                  <v:imagedata r:id="rId160" o:title=""/>
                </v:shape>
                <o:OLEObject Type="Embed" ProgID="Equation.DSMT4" ShapeID="_x0000_i1107" DrawAspect="Content" ObjectID="_1730970930" r:id="rId161"/>
              </w:object>
            </w:r>
          </w:p>
        </w:tc>
      </w:tr>
      <w:tr w:rsidR="0029500B" w14:paraId="3B853F1E" w14:textId="77777777" w:rsidTr="0029500B">
        <w:trPr>
          <w:jc w:val="center"/>
        </w:trPr>
        <w:tc>
          <w:tcPr>
            <w:tcW w:w="2337" w:type="dxa"/>
          </w:tcPr>
          <w:p w14:paraId="6D7C6471" w14:textId="76AA0BBE" w:rsidR="0029500B" w:rsidRDefault="0029500B" w:rsidP="0029500B">
            <w:pPr>
              <w:jc w:val="center"/>
            </w:pPr>
            <w:r>
              <w:rPr>
                <w:rFonts w:hint="eastAsia"/>
              </w:rPr>
              <w:t>第五組</w:t>
            </w:r>
          </w:p>
        </w:tc>
        <w:tc>
          <w:tcPr>
            <w:tcW w:w="2337" w:type="dxa"/>
          </w:tcPr>
          <w:p w14:paraId="58263A30" w14:textId="1865977D" w:rsidR="0029500B" w:rsidRDefault="0029500B" w:rsidP="0029500B">
            <w:r w:rsidRPr="0029500B">
              <w:rPr>
                <w:position w:val="-14"/>
              </w:rPr>
              <w:object w:dxaOrig="1140" w:dyaOrig="400" w14:anchorId="17877AA2">
                <v:shape id="_x0000_i1108" type="#_x0000_t75" style="width:57.25pt;height:20.2pt" o:ole="">
                  <v:imagedata r:id="rId162" o:title=""/>
                </v:shape>
                <o:OLEObject Type="Embed" ProgID="Equation.DSMT4" ShapeID="_x0000_i1108" DrawAspect="Content" ObjectID="_1730970931" r:id="rId163"/>
              </w:object>
            </w:r>
          </w:p>
        </w:tc>
      </w:tr>
      <w:tr w:rsidR="0029500B" w14:paraId="7D1C1CE8" w14:textId="77777777" w:rsidTr="0029500B">
        <w:trPr>
          <w:jc w:val="center"/>
        </w:trPr>
        <w:tc>
          <w:tcPr>
            <w:tcW w:w="2337" w:type="dxa"/>
          </w:tcPr>
          <w:p w14:paraId="01D33287" w14:textId="42B8FB24" w:rsidR="0029500B" w:rsidRDefault="0029500B" w:rsidP="0029500B">
            <w:pPr>
              <w:jc w:val="center"/>
            </w:pPr>
            <w:r>
              <w:rPr>
                <w:rFonts w:hint="eastAsia"/>
              </w:rPr>
              <w:t>第六組</w:t>
            </w:r>
          </w:p>
        </w:tc>
        <w:tc>
          <w:tcPr>
            <w:tcW w:w="2337" w:type="dxa"/>
          </w:tcPr>
          <w:p w14:paraId="1E46033E" w14:textId="0187E32C" w:rsidR="0029500B" w:rsidRDefault="0029500B" w:rsidP="0029500B">
            <w:r w:rsidRPr="0029500B">
              <w:rPr>
                <w:position w:val="-14"/>
              </w:rPr>
              <w:object w:dxaOrig="1060" w:dyaOrig="400" w14:anchorId="7CFD572E">
                <v:shape id="_x0000_i1109" type="#_x0000_t75" style="width:52.9pt;height:20.2pt" o:ole="">
                  <v:imagedata r:id="rId164" o:title=""/>
                </v:shape>
                <o:OLEObject Type="Embed" ProgID="Equation.DSMT4" ShapeID="_x0000_i1109" DrawAspect="Content" ObjectID="_1730970932" r:id="rId165"/>
              </w:object>
            </w:r>
          </w:p>
        </w:tc>
      </w:tr>
      <w:tr w:rsidR="0029500B" w14:paraId="577F490D" w14:textId="77777777" w:rsidTr="0029500B">
        <w:trPr>
          <w:jc w:val="center"/>
        </w:trPr>
        <w:tc>
          <w:tcPr>
            <w:tcW w:w="2337" w:type="dxa"/>
          </w:tcPr>
          <w:p w14:paraId="3A8DE5EB" w14:textId="2BB8FE8D" w:rsidR="0029500B" w:rsidRDefault="0029500B" w:rsidP="0029500B">
            <w:pPr>
              <w:jc w:val="center"/>
            </w:pPr>
            <w:r>
              <w:rPr>
                <w:rFonts w:hint="eastAsia"/>
              </w:rPr>
              <w:t>第七組</w:t>
            </w:r>
          </w:p>
        </w:tc>
        <w:tc>
          <w:tcPr>
            <w:tcW w:w="2337" w:type="dxa"/>
          </w:tcPr>
          <w:p w14:paraId="70BA491A" w14:textId="33680F8F" w:rsidR="0029500B" w:rsidRDefault="0029500B" w:rsidP="0029500B">
            <w:r w:rsidRPr="0029500B">
              <w:rPr>
                <w:position w:val="-14"/>
              </w:rPr>
              <w:object w:dxaOrig="720" w:dyaOrig="400" w14:anchorId="78215FE0">
                <v:shape id="_x0000_i1110" type="#_x0000_t75" style="width:36pt;height:20.2pt" o:ole="">
                  <v:imagedata r:id="rId166" o:title=""/>
                </v:shape>
                <o:OLEObject Type="Embed" ProgID="Equation.DSMT4" ShapeID="_x0000_i1110" DrawAspect="Content" ObjectID="_1730970933" r:id="rId167"/>
              </w:object>
            </w:r>
          </w:p>
        </w:tc>
      </w:tr>
      <w:tr w:rsidR="0029500B" w14:paraId="4E9FBCD5" w14:textId="77777777" w:rsidTr="0029500B">
        <w:trPr>
          <w:jc w:val="center"/>
        </w:trPr>
        <w:tc>
          <w:tcPr>
            <w:tcW w:w="2337" w:type="dxa"/>
          </w:tcPr>
          <w:p w14:paraId="492250AA" w14:textId="7C19F4F1" w:rsidR="0029500B" w:rsidRDefault="0029500B" w:rsidP="0029500B">
            <w:pPr>
              <w:jc w:val="center"/>
            </w:pPr>
            <w:r>
              <w:rPr>
                <w:rFonts w:hint="eastAsia"/>
              </w:rPr>
              <w:t>第八組</w:t>
            </w:r>
          </w:p>
        </w:tc>
        <w:tc>
          <w:tcPr>
            <w:tcW w:w="2337" w:type="dxa"/>
          </w:tcPr>
          <w:p w14:paraId="447D5489" w14:textId="7D0466DF" w:rsidR="0029500B" w:rsidRDefault="0029500B" w:rsidP="0029500B">
            <w:r w:rsidRPr="0029500B">
              <w:rPr>
                <w:position w:val="-14"/>
              </w:rPr>
              <w:object w:dxaOrig="1280" w:dyaOrig="400" w14:anchorId="3A29AC1A">
                <v:shape id="_x0000_i1111" type="#_x0000_t75" style="width:63.8pt;height:20.2pt" o:ole="">
                  <v:imagedata r:id="rId168" o:title=""/>
                </v:shape>
                <o:OLEObject Type="Embed" ProgID="Equation.DSMT4" ShapeID="_x0000_i1111" DrawAspect="Content" ObjectID="_1730970934" r:id="rId169"/>
              </w:object>
            </w:r>
          </w:p>
        </w:tc>
      </w:tr>
      <w:tr w:rsidR="0029500B" w14:paraId="53301248" w14:textId="77777777" w:rsidTr="0029500B">
        <w:trPr>
          <w:jc w:val="center"/>
        </w:trPr>
        <w:tc>
          <w:tcPr>
            <w:tcW w:w="2337" w:type="dxa"/>
          </w:tcPr>
          <w:p w14:paraId="611C1470" w14:textId="506219D8" w:rsidR="0029500B" w:rsidRDefault="0029500B" w:rsidP="0029500B">
            <w:pPr>
              <w:jc w:val="center"/>
            </w:pPr>
            <w:r>
              <w:rPr>
                <w:rFonts w:hint="eastAsia"/>
              </w:rPr>
              <w:t>第九組</w:t>
            </w:r>
          </w:p>
        </w:tc>
        <w:tc>
          <w:tcPr>
            <w:tcW w:w="2337" w:type="dxa"/>
          </w:tcPr>
          <w:p w14:paraId="0D48FD75" w14:textId="529B83F6" w:rsidR="0029500B" w:rsidRDefault="0029500B" w:rsidP="0029500B">
            <w:r w:rsidRPr="0029500B">
              <w:rPr>
                <w:position w:val="-14"/>
              </w:rPr>
              <w:object w:dxaOrig="740" w:dyaOrig="400" w14:anchorId="304C44E8">
                <v:shape id="_x0000_i1112" type="#_x0000_t75" style="width:37.1pt;height:20.2pt" o:ole="">
                  <v:imagedata r:id="rId170" o:title=""/>
                </v:shape>
                <o:OLEObject Type="Embed" ProgID="Equation.DSMT4" ShapeID="_x0000_i1112" DrawAspect="Content" ObjectID="_1730970935" r:id="rId171"/>
              </w:object>
            </w:r>
          </w:p>
        </w:tc>
      </w:tr>
      <w:tr w:rsidR="0029500B" w14:paraId="685F5576" w14:textId="77777777" w:rsidTr="0029500B">
        <w:trPr>
          <w:jc w:val="center"/>
        </w:trPr>
        <w:tc>
          <w:tcPr>
            <w:tcW w:w="2337" w:type="dxa"/>
          </w:tcPr>
          <w:p w14:paraId="763A42D3" w14:textId="365E6844" w:rsidR="0029500B" w:rsidRDefault="0029500B" w:rsidP="0029500B">
            <w:pPr>
              <w:jc w:val="center"/>
            </w:pPr>
            <w:r>
              <w:rPr>
                <w:rFonts w:hint="eastAsia"/>
              </w:rPr>
              <w:t>第十組</w:t>
            </w:r>
          </w:p>
        </w:tc>
        <w:tc>
          <w:tcPr>
            <w:tcW w:w="2337" w:type="dxa"/>
          </w:tcPr>
          <w:p w14:paraId="34227D5B" w14:textId="3A129F1E" w:rsidR="0029500B" w:rsidRDefault="0029500B" w:rsidP="0029500B">
            <w:r w:rsidRPr="0029500B">
              <w:rPr>
                <w:position w:val="-14"/>
              </w:rPr>
              <w:object w:dxaOrig="859" w:dyaOrig="400" w14:anchorId="01AB0F2A">
                <v:shape id="_x0000_i1113" type="#_x0000_t75" style="width:43.1pt;height:20.2pt" o:ole="">
                  <v:imagedata r:id="rId172" o:title=""/>
                </v:shape>
                <o:OLEObject Type="Embed" ProgID="Equation.DSMT4" ShapeID="_x0000_i1113" DrawAspect="Content" ObjectID="_1730970936" r:id="rId173"/>
              </w:object>
            </w:r>
          </w:p>
        </w:tc>
      </w:tr>
    </w:tbl>
    <w:p w14:paraId="0EC5FF23" w14:textId="5A8F1A16" w:rsidR="0029500B" w:rsidRDefault="0029500B" w:rsidP="0029500B">
      <w:r>
        <w:rPr>
          <w:rFonts w:hint="eastAsia"/>
        </w:rPr>
        <w:t>利用四階的</w:t>
      </w:r>
      <w:r>
        <w:rPr>
          <w:rFonts w:hint="eastAsia"/>
        </w:rPr>
        <w:t>Runge-</w:t>
      </w:r>
      <w:r>
        <w:t>Kutaa</w:t>
      </w:r>
      <w:r>
        <w:rPr>
          <w:rFonts w:hint="eastAsia"/>
        </w:rPr>
        <w:t>數值解算器求解後即可得到三維之相空間軌跡圖</w:t>
      </w:r>
      <w:r>
        <w:rPr>
          <w:rFonts w:hint="eastAsia"/>
        </w:rPr>
        <w:t>(</w:t>
      </w:r>
      <w:r>
        <w:rPr>
          <w:rFonts w:hint="eastAsia"/>
        </w:rPr>
        <w:t>圖</w:t>
      </w:r>
      <w:r>
        <w:rPr>
          <w:rFonts w:hint="eastAsia"/>
        </w:rPr>
        <w:t>1)</w:t>
      </w:r>
      <w:r>
        <w:rPr>
          <w:rFonts w:hint="eastAsia"/>
        </w:rPr>
        <w:t>，而為了可以更清楚的看到這些軌跡圖是如何變化，故繪製出</w:t>
      </w:r>
      <w:r w:rsidRPr="0029500B">
        <w:rPr>
          <w:position w:val="-14"/>
        </w:rPr>
        <w:object w:dxaOrig="740" w:dyaOrig="400" w14:anchorId="0F4F7EA4">
          <v:shape id="_x0000_i1114" type="#_x0000_t75" style="width:37.1pt;height:20.2pt" o:ole="">
            <v:imagedata r:id="rId174" o:title=""/>
          </v:shape>
          <o:OLEObject Type="Embed" ProgID="Equation.DSMT4" ShapeID="_x0000_i1114" DrawAspect="Content" ObjectID="_1730970937" r:id="rId175"/>
        </w:object>
      </w:r>
      <w:r>
        <w:rPr>
          <w:rFonts w:hint="eastAsia"/>
        </w:rPr>
        <w:t>、</w:t>
      </w:r>
      <w:r w:rsidRPr="0029500B">
        <w:rPr>
          <w:position w:val="-14"/>
        </w:rPr>
        <w:object w:dxaOrig="740" w:dyaOrig="400" w14:anchorId="675365AD">
          <v:shape id="_x0000_i1115" type="#_x0000_t75" style="width:37.1pt;height:20.2pt" o:ole="">
            <v:imagedata r:id="rId176" o:title=""/>
          </v:shape>
          <o:OLEObject Type="Embed" ProgID="Equation.DSMT4" ShapeID="_x0000_i1115" DrawAspect="Content" ObjectID="_1730970938" r:id="rId177"/>
        </w:object>
      </w:r>
      <w:r>
        <w:rPr>
          <w:rFonts w:hint="eastAsia"/>
        </w:rPr>
        <w:t>和</w:t>
      </w:r>
      <w:r w:rsidRPr="0029500B">
        <w:rPr>
          <w:position w:val="-14"/>
        </w:rPr>
        <w:object w:dxaOrig="760" w:dyaOrig="400" w14:anchorId="7651939D">
          <v:shape id="_x0000_i1116" type="#_x0000_t75" style="width:38.2pt;height:20.2pt" o:ole="">
            <v:imagedata r:id="rId178" o:title=""/>
          </v:shape>
          <o:OLEObject Type="Embed" ProgID="Equation.DSMT4" ShapeID="_x0000_i1116" DrawAspect="Content" ObjectID="_1730970939" r:id="rId179"/>
        </w:object>
      </w:r>
      <w:r>
        <w:t xml:space="preserve"> </w:t>
      </w:r>
      <w:r>
        <w:rPr>
          <w:rFonts w:hint="eastAsia"/>
        </w:rPr>
        <w:t>之</w:t>
      </w:r>
      <w:r w:rsidR="003C19BD">
        <w:rPr>
          <w:rFonts w:hint="eastAsia"/>
        </w:rPr>
        <w:t>相</w:t>
      </w:r>
      <w:r>
        <w:rPr>
          <w:rFonts w:hint="eastAsia"/>
        </w:rPr>
        <w:t>平面軌跡圖，如圖</w:t>
      </w:r>
      <w:r>
        <w:rPr>
          <w:rFonts w:hint="eastAsia"/>
        </w:rPr>
        <w:t>2</w:t>
      </w:r>
      <w:r w:rsidR="00C57323">
        <w:rPr>
          <w:rFonts w:hint="eastAsia"/>
        </w:rPr>
        <w:t>~</w:t>
      </w:r>
      <w:r>
        <w:rPr>
          <w:rFonts w:hint="eastAsia"/>
        </w:rPr>
        <w:t>圖</w:t>
      </w:r>
      <w:r>
        <w:rPr>
          <w:rFonts w:hint="eastAsia"/>
        </w:rPr>
        <w:t>4</w:t>
      </w:r>
      <w:r>
        <w:rPr>
          <w:rFonts w:hint="eastAsia"/>
        </w:rPr>
        <w:t>。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19"/>
      </w:tblGrid>
      <w:tr w:rsidR="00C57323" w14:paraId="586DFA8C" w14:textId="77777777" w:rsidTr="003C19BD">
        <w:trPr>
          <w:jc w:val="center"/>
        </w:trPr>
        <w:tc>
          <w:tcPr>
            <w:tcW w:w="5684" w:type="dxa"/>
            <w:vAlign w:val="center"/>
          </w:tcPr>
          <w:p w14:paraId="05C1117C" w14:textId="1AEA34E5" w:rsidR="00C57323" w:rsidRDefault="00C57323" w:rsidP="00C57323">
            <w:pPr>
              <w:jc w:val="center"/>
            </w:pPr>
            <w:r w:rsidRPr="00C57323">
              <w:rPr>
                <w:noProof/>
              </w:rPr>
              <w:drawing>
                <wp:inline distT="0" distB="0" distL="0" distR="0" wp14:anchorId="25FBF961" wp14:editId="33868D99">
                  <wp:extent cx="3296357" cy="2472267"/>
                  <wp:effectExtent l="0" t="0" r="0" b="4445"/>
                  <wp:docPr id="1" name="圖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9740" cy="25423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57323" w14:paraId="1DA47F4E" w14:textId="77777777" w:rsidTr="003C19BD">
        <w:trPr>
          <w:jc w:val="center"/>
        </w:trPr>
        <w:tc>
          <w:tcPr>
            <w:tcW w:w="5684" w:type="dxa"/>
            <w:vAlign w:val="center"/>
          </w:tcPr>
          <w:p w14:paraId="120267CA" w14:textId="5B859851" w:rsidR="00C57323" w:rsidRPr="00C57323" w:rsidRDefault="00C57323" w:rsidP="00C57323">
            <w:pPr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、表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之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組初始值所繪製出的相空間軌跡圖</w:t>
            </w:r>
          </w:p>
        </w:tc>
      </w:tr>
      <w:tr w:rsidR="00C57323" w14:paraId="793874A0" w14:textId="77777777" w:rsidTr="003C19BD">
        <w:trPr>
          <w:jc w:val="center"/>
        </w:trPr>
        <w:tc>
          <w:tcPr>
            <w:tcW w:w="5684" w:type="dxa"/>
            <w:vAlign w:val="center"/>
          </w:tcPr>
          <w:p w14:paraId="0E31B444" w14:textId="40A2FF6E" w:rsidR="00C57323" w:rsidRDefault="00C57323" w:rsidP="00C57323">
            <w:pPr>
              <w:jc w:val="center"/>
            </w:pPr>
            <w:r w:rsidRPr="00C57323">
              <w:rPr>
                <w:rFonts w:hint="eastAsia"/>
                <w:noProof/>
              </w:rPr>
              <w:drawing>
                <wp:inline distT="0" distB="0" distL="0" distR="0" wp14:anchorId="482DF9B3" wp14:editId="15B39356">
                  <wp:extent cx="4320000" cy="3240000"/>
                  <wp:effectExtent l="0" t="0" r="0" b="0"/>
                  <wp:docPr id="2" name="圖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20000" cy="32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57323" w14:paraId="5A047280" w14:textId="77777777" w:rsidTr="003C19BD">
        <w:trPr>
          <w:jc w:val="center"/>
        </w:trPr>
        <w:tc>
          <w:tcPr>
            <w:tcW w:w="5684" w:type="dxa"/>
            <w:vAlign w:val="center"/>
          </w:tcPr>
          <w:p w14:paraId="74F0EEC2" w14:textId="0C302BD9" w:rsidR="00C57323" w:rsidRPr="00C57323" w:rsidRDefault="00C57323" w:rsidP="00C57323">
            <w:pPr>
              <w:jc w:val="center"/>
              <w:rPr>
                <w:noProof/>
              </w:rPr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、表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之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組初始值所繪製出的</w:t>
            </w:r>
            <w:r w:rsidRPr="0029500B">
              <w:rPr>
                <w:position w:val="-14"/>
              </w:rPr>
              <w:object w:dxaOrig="740" w:dyaOrig="400" w14:anchorId="1491A6AC">
                <v:shape id="_x0000_i1117" type="#_x0000_t75" style="width:37.1pt;height:20.2pt" o:ole="">
                  <v:imagedata r:id="rId174" o:title=""/>
                </v:shape>
                <o:OLEObject Type="Embed" ProgID="Equation.DSMT4" ShapeID="_x0000_i1117" DrawAspect="Content" ObjectID="_1730970940" r:id="rId182"/>
              </w:object>
            </w:r>
            <w:r>
              <w:rPr>
                <w:rFonts w:hint="eastAsia"/>
              </w:rPr>
              <w:t>相平面軌跡圖</w:t>
            </w:r>
          </w:p>
        </w:tc>
      </w:tr>
      <w:tr w:rsidR="00C57323" w14:paraId="68B8EAA7" w14:textId="77777777" w:rsidTr="003C19BD">
        <w:trPr>
          <w:jc w:val="center"/>
        </w:trPr>
        <w:tc>
          <w:tcPr>
            <w:tcW w:w="5684" w:type="dxa"/>
            <w:vAlign w:val="center"/>
          </w:tcPr>
          <w:p w14:paraId="05DF09CD" w14:textId="4B53D70A" w:rsidR="00C57323" w:rsidRDefault="00C57323" w:rsidP="00C57323">
            <w:pPr>
              <w:jc w:val="center"/>
            </w:pPr>
            <w:r w:rsidRPr="00C57323">
              <w:rPr>
                <w:rFonts w:hint="eastAsia"/>
                <w:noProof/>
              </w:rPr>
              <w:drawing>
                <wp:inline distT="0" distB="0" distL="0" distR="0" wp14:anchorId="6A6D669C" wp14:editId="2528086F">
                  <wp:extent cx="4320000" cy="3240000"/>
                  <wp:effectExtent l="0" t="0" r="0" b="0"/>
                  <wp:docPr id="3" name="圖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20000" cy="32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57323" w14:paraId="107F8506" w14:textId="77777777" w:rsidTr="003C19BD">
        <w:trPr>
          <w:jc w:val="center"/>
        </w:trPr>
        <w:tc>
          <w:tcPr>
            <w:tcW w:w="5684" w:type="dxa"/>
            <w:vAlign w:val="center"/>
          </w:tcPr>
          <w:p w14:paraId="3AB6C3BA" w14:textId="3CA21007" w:rsidR="00C57323" w:rsidRPr="00C57323" w:rsidRDefault="00C57323" w:rsidP="00C57323">
            <w:pPr>
              <w:jc w:val="center"/>
              <w:rPr>
                <w:noProof/>
              </w:rPr>
            </w:pPr>
            <w:r>
              <w:rPr>
                <w:rFonts w:hint="eastAsia"/>
              </w:rPr>
              <w:t>圖</w:t>
            </w:r>
            <w:r w:rsidR="0055748E">
              <w:rPr>
                <w:rFonts w:hint="eastAsia"/>
              </w:rPr>
              <w:t>3</w:t>
            </w:r>
            <w:r>
              <w:rPr>
                <w:rFonts w:hint="eastAsia"/>
              </w:rPr>
              <w:t>、表</w:t>
            </w:r>
            <w:r w:rsidR="0055748E">
              <w:rPr>
                <w:rFonts w:hint="eastAsia"/>
              </w:rPr>
              <w:t>1</w:t>
            </w:r>
            <w:r>
              <w:rPr>
                <w:rFonts w:hint="eastAsia"/>
              </w:rPr>
              <w:t>之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組初始值所繪製出的</w:t>
            </w:r>
            <w:r w:rsidR="0055748E" w:rsidRPr="0029500B">
              <w:rPr>
                <w:position w:val="-14"/>
              </w:rPr>
              <w:object w:dxaOrig="740" w:dyaOrig="400" w14:anchorId="16EDD21B">
                <v:shape id="_x0000_i1118" type="#_x0000_t75" style="width:37.1pt;height:20.2pt" o:ole="">
                  <v:imagedata r:id="rId176" o:title=""/>
                </v:shape>
                <o:OLEObject Type="Embed" ProgID="Equation.DSMT4" ShapeID="_x0000_i1118" DrawAspect="Content" ObjectID="_1730970941" r:id="rId184"/>
              </w:object>
            </w:r>
            <w:r>
              <w:rPr>
                <w:rFonts w:hint="eastAsia"/>
              </w:rPr>
              <w:t>相平面軌跡圖</w:t>
            </w:r>
          </w:p>
        </w:tc>
      </w:tr>
      <w:tr w:rsidR="00C57323" w14:paraId="2175F3C7" w14:textId="77777777" w:rsidTr="003C19BD">
        <w:trPr>
          <w:jc w:val="center"/>
        </w:trPr>
        <w:tc>
          <w:tcPr>
            <w:tcW w:w="5684" w:type="dxa"/>
            <w:vAlign w:val="center"/>
          </w:tcPr>
          <w:p w14:paraId="190F0593" w14:textId="6CE43840" w:rsidR="00C57323" w:rsidRDefault="00C57323" w:rsidP="00C57323">
            <w:pPr>
              <w:jc w:val="center"/>
            </w:pPr>
            <w:r w:rsidRPr="00C57323">
              <w:rPr>
                <w:rFonts w:hint="eastAsia"/>
                <w:noProof/>
              </w:rPr>
              <w:drawing>
                <wp:inline distT="0" distB="0" distL="0" distR="0" wp14:anchorId="0A4EDA2D" wp14:editId="0BD85B07">
                  <wp:extent cx="4320000" cy="3240000"/>
                  <wp:effectExtent l="0" t="0" r="0" b="0"/>
                  <wp:docPr id="4" name="圖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20000" cy="32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57323" w14:paraId="4EB876D4" w14:textId="77777777" w:rsidTr="003C19BD">
        <w:trPr>
          <w:jc w:val="center"/>
        </w:trPr>
        <w:tc>
          <w:tcPr>
            <w:tcW w:w="5684" w:type="dxa"/>
            <w:vAlign w:val="center"/>
          </w:tcPr>
          <w:p w14:paraId="492294EF" w14:textId="75270503" w:rsidR="00C57323" w:rsidRPr="00C57323" w:rsidRDefault="0055748E" w:rsidP="00C57323">
            <w:pPr>
              <w:jc w:val="center"/>
              <w:rPr>
                <w:noProof/>
              </w:rPr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、表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之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組初始值所繪製出的</w:t>
            </w:r>
            <w:r w:rsidRPr="0029500B">
              <w:rPr>
                <w:position w:val="-14"/>
              </w:rPr>
              <w:object w:dxaOrig="760" w:dyaOrig="400" w14:anchorId="462B8F1E">
                <v:shape id="_x0000_i1119" type="#_x0000_t75" style="width:38.2pt;height:20.2pt" o:ole="">
                  <v:imagedata r:id="rId178" o:title=""/>
                </v:shape>
                <o:OLEObject Type="Embed" ProgID="Equation.DSMT4" ShapeID="_x0000_i1119" DrawAspect="Content" ObjectID="_1730970942" r:id="rId186"/>
              </w:object>
            </w:r>
            <w:r>
              <w:rPr>
                <w:rFonts w:hint="eastAsia"/>
              </w:rPr>
              <w:t>相平面軌跡圖</w:t>
            </w:r>
          </w:p>
        </w:tc>
      </w:tr>
    </w:tbl>
    <w:p w14:paraId="21328262" w14:textId="77777777" w:rsidR="00C57323" w:rsidRDefault="00C57323" w:rsidP="0029500B"/>
    <w:p w14:paraId="174F25AF" w14:textId="55157661" w:rsidR="00C57323" w:rsidRDefault="00AD4989" w:rsidP="00AD4989">
      <w:r>
        <w:rPr>
          <w:rFonts w:hint="eastAsia"/>
        </w:rPr>
        <w:t>從圖中可以看出，</w:t>
      </w:r>
      <w:r w:rsidR="00C6508D">
        <w:rPr>
          <w:rFonts w:hint="eastAsia"/>
        </w:rPr>
        <w:t>這些相空間和相平面軌跡有跳點的發生，</w:t>
      </w:r>
      <w:r w:rsidR="007A04A0">
        <w:rPr>
          <w:rFonts w:hint="eastAsia"/>
        </w:rPr>
        <w:t>為</w:t>
      </w:r>
      <w:r w:rsidR="00C6508D">
        <w:rPr>
          <w:rFonts w:hint="eastAsia"/>
        </w:rPr>
        <w:t>檢查這些軌跡圖最後是否有收斂，將這</w:t>
      </w:r>
      <w:r w:rsidR="00C6508D">
        <w:rPr>
          <w:rFonts w:hint="eastAsia"/>
        </w:rPr>
        <w:t>10</w:t>
      </w:r>
      <w:r w:rsidR="00C6508D">
        <w:rPr>
          <w:rFonts w:hint="eastAsia"/>
        </w:rPr>
        <w:t>組軌跡圖的最後一點繪製在三維相空間圖上，如圖</w:t>
      </w:r>
      <w:r w:rsidR="00C6508D">
        <w:rPr>
          <w:rFonts w:hint="eastAsia"/>
        </w:rPr>
        <w:t>5</w:t>
      </w:r>
      <w:r w:rsidR="00C6508D">
        <w:rPr>
          <w:rFonts w:hint="eastAsia"/>
        </w:rPr>
        <w:t>。</w:t>
      </w:r>
    </w:p>
    <w:p w14:paraId="336B504A" w14:textId="77777777" w:rsidR="007A04A0" w:rsidRDefault="007A04A0" w:rsidP="00AD4989"/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0"/>
      </w:tblGrid>
      <w:tr w:rsidR="00C6508D" w14:paraId="0B882062" w14:textId="77777777" w:rsidTr="003C19BD">
        <w:tc>
          <w:tcPr>
            <w:tcW w:w="9350" w:type="dxa"/>
          </w:tcPr>
          <w:p w14:paraId="426A8549" w14:textId="238E6DE5" w:rsidR="00C6508D" w:rsidRDefault="004B3909" w:rsidP="00C6508D">
            <w:pPr>
              <w:jc w:val="center"/>
            </w:pPr>
            <w:r w:rsidRPr="004B3909">
              <w:rPr>
                <w:noProof/>
              </w:rPr>
              <w:drawing>
                <wp:inline distT="0" distB="0" distL="0" distR="0" wp14:anchorId="2A1AB19A" wp14:editId="28218949">
                  <wp:extent cx="4662220" cy="3496665"/>
                  <wp:effectExtent l="0" t="0" r="5080" b="8890"/>
                  <wp:docPr id="10" name="圖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1945" cy="35114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508D" w14:paraId="534B1B69" w14:textId="77777777" w:rsidTr="003C19BD">
        <w:tc>
          <w:tcPr>
            <w:tcW w:w="9350" w:type="dxa"/>
          </w:tcPr>
          <w:p w14:paraId="3BF22390" w14:textId="27C89554" w:rsidR="00C6508D" w:rsidRPr="00C6508D" w:rsidRDefault="00C6508D" w:rsidP="00C6508D">
            <w:pPr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、表</w:t>
            </w:r>
            <w:r>
              <w:rPr>
                <w:rFonts w:hint="eastAsia"/>
              </w:rPr>
              <w:t>1</w:t>
            </w:r>
            <w:r w:rsidR="007A04A0">
              <w:rPr>
                <w:rFonts w:hint="eastAsia"/>
              </w:rPr>
              <w:t>之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組初始值所產生之軌跡終值</w:t>
            </w:r>
          </w:p>
        </w:tc>
      </w:tr>
    </w:tbl>
    <w:p w14:paraId="50A08183" w14:textId="77777777" w:rsidR="00C6508D" w:rsidRDefault="00C6508D" w:rsidP="00AD4989"/>
    <w:p w14:paraId="3AFEFF6F" w14:textId="4D7E9FCE" w:rsidR="00C6508D" w:rsidRDefault="007A04A0" w:rsidP="00AD4989">
      <w:r>
        <w:rPr>
          <w:rFonts w:hint="eastAsia"/>
        </w:rPr>
        <w:t>從圖</w:t>
      </w:r>
      <w:r>
        <w:rPr>
          <w:rFonts w:hint="eastAsia"/>
        </w:rPr>
        <w:t>5</w:t>
      </w:r>
      <w:r>
        <w:rPr>
          <w:rFonts w:hint="eastAsia"/>
        </w:rPr>
        <w:t>中觀察可以知道，表</w:t>
      </w:r>
      <w:r>
        <w:rPr>
          <w:rFonts w:hint="eastAsia"/>
        </w:rPr>
        <w:t>1</w:t>
      </w:r>
      <w:r>
        <w:rPr>
          <w:rFonts w:hint="eastAsia"/>
        </w:rPr>
        <w:t>之</w:t>
      </w:r>
      <w:r>
        <w:rPr>
          <w:rFonts w:hint="eastAsia"/>
        </w:rPr>
        <w:t>10</w:t>
      </w:r>
      <w:r>
        <w:rPr>
          <w:rFonts w:hint="eastAsia"/>
        </w:rPr>
        <w:t>組初始值最後都可以收斂至非常接近</w:t>
      </w:r>
      <w:r>
        <w:rPr>
          <w:rFonts w:hint="eastAsia"/>
        </w:rPr>
        <w:t>0</w:t>
      </w:r>
      <w:r>
        <w:rPr>
          <w:rFonts w:hint="eastAsia"/>
        </w:rPr>
        <w:t>的數字。但是這些跳點會讓狀態值達到非常大的數字，而我們所設計之</w:t>
      </w:r>
      <w:r w:rsidRPr="00B27432">
        <w:rPr>
          <w:position w:val="-14"/>
        </w:rPr>
        <w:object w:dxaOrig="540" w:dyaOrig="400" w14:anchorId="72625ABF">
          <v:shape id="_x0000_i1120" type="#_x0000_t75" style="width:27.25pt;height:20.2pt" o:ole="">
            <v:imagedata r:id="rId10" o:title=""/>
          </v:shape>
          <o:OLEObject Type="Embed" ProgID="Equation.DSMT4" ShapeID="_x0000_i1120" DrawAspect="Content" ObjectID="_1730970943" r:id="rId188"/>
        </w:object>
      </w:r>
      <w:r>
        <w:rPr>
          <w:rFonts w:hint="eastAsia"/>
        </w:rPr>
        <w:t>控制器又是狀態變數的函數。這在實際應用上，會使控制硬體超出所能負荷的範圍，無法順利完成控制。</w:t>
      </w:r>
    </w:p>
    <w:p w14:paraId="0DC5833F" w14:textId="274A0A63" w:rsidR="007A04A0" w:rsidRDefault="007A04A0" w:rsidP="00AD4989">
      <w:r>
        <w:rPr>
          <w:rFonts w:hint="eastAsia"/>
        </w:rPr>
        <w:t>而這個現象可以利用第一題的第二步驟可以得到解釋。第一題第二步驟內容如下</w:t>
      </w:r>
      <w:r>
        <w:rPr>
          <w:rFonts w:hint="eastAsia"/>
        </w:rPr>
        <w:t>:</w:t>
      </w:r>
    </w:p>
    <w:p w14:paraId="5E7D4331" w14:textId="77777777" w:rsidR="00FC6EFD" w:rsidRDefault="00FC6EFD" w:rsidP="00AD4989"/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9350"/>
      </w:tblGrid>
      <w:tr w:rsidR="007A04A0" w14:paraId="66CCA931" w14:textId="77777777" w:rsidTr="007A04A0">
        <w:trPr>
          <w:jc w:val="center"/>
        </w:trPr>
        <w:tc>
          <w:tcPr>
            <w:tcW w:w="9350" w:type="dxa"/>
          </w:tcPr>
          <w:p w14:paraId="040C2D01" w14:textId="77777777" w:rsidR="007A04A0" w:rsidRDefault="007A04A0" w:rsidP="007A04A0">
            <w:pPr>
              <w:pStyle w:val="a5"/>
              <w:ind w:left="357"/>
              <w:jc w:val="both"/>
            </w:pPr>
            <w:r>
              <w:rPr>
                <w:rFonts w:hint="eastAsia"/>
              </w:rPr>
              <w:t>首先檢查由</w:t>
            </w:r>
            <w:r>
              <w:rPr>
                <w:rFonts w:hint="eastAsia"/>
              </w:rPr>
              <w:t>(1)</w:t>
            </w:r>
            <w:r>
              <w:rPr>
                <w:rFonts w:hint="eastAsia"/>
              </w:rPr>
              <w:t>導出的可控性矩陣是否滿足</w:t>
            </w:r>
            <w:r w:rsidRPr="005D279A">
              <w:rPr>
                <w:position w:val="-16"/>
              </w:rPr>
              <w:object w:dxaOrig="2520" w:dyaOrig="440" w14:anchorId="22808F03">
                <v:shape id="_x0000_i1121" type="#_x0000_t75" style="width:126pt;height:21.8pt" o:ole="">
                  <v:imagedata r:id="rId56" o:title=""/>
                </v:shape>
                <o:OLEObject Type="Embed" ProgID="Equation.DSMT4" ShapeID="_x0000_i1121" DrawAspect="Content" ObjectID="_1730970944" r:id="rId189"/>
              </w:object>
            </w:r>
            <w:r>
              <w:rPr>
                <w:rFonts w:hint="eastAsia"/>
              </w:rPr>
              <w:t>，由</w:t>
            </w:r>
            <w:r>
              <w:rPr>
                <w:rFonts w:hint="eastAsia"/>
              </w:rPr>
              <w:t>(4)</w:t>
            </w:r>
            <w:r>
              <w:rPr>
                <w:rFonts w:hint="eastAsia"/>
              </w:rPr>
              <w:t>和</w:t>
            </w:r>
            <w:r>
              <w:rPr>
                <w:rFonts w:hint="eastAsia"/>
              </w:rPr>
              <w:t>(5)</w:t>
            </w:r>
            <w:r>
              <w:rPr>
                <w:rFonts w:hint="eastAsia"/>
              </w:rPr>
              <w:t>可知</w:t>
            </w:r>
          </w:p>
          <w:p w14:paraId="62272281" w14:textId="77777777" w:rsidR="007A04A0" w:rsidRDefault="007A04A0" w:rsidP="007A04A0">
            <w:pPr>
              <w:pStyle w:val="a5"/>
              <w:tabs>
                <w:tab w:val="center" w:pos="4253"/>
                <w:tab w:val="right" w:pos="9072"/>
              </w:tabs>
              <w:ind w:left="357"/>
              <w:jc w:val="both"/>
            </w:pPr>
            <w:r>
              <w:tab/>
            </w:r>
            <w:r w:rsidRPr="005D279A">
              <w:rPr>
                <w:position w:val="-50"/>
              </w:rPr>
              <w:object w:dxaOrig="4040" w:dyaOrig="1120" w14:anchorId="38FB29AD">
                <v:shape id="_x0000_i1122" type="#_x0000_t75" style="width:202.4pt;height:55.65pt" o:ole="">
                  <v:imagedata r:id="rId58" o:title=""/>
                </v:shape>
                <o:OLEObject Type="Embed" ProgID="Equation.DSMT4" ShapeID="_x0000_i1122" DrawAspect="Content" ObjectID="_1730970945" r:id="rId190"/>
              </w:object>
            </w:r>
            <w:r>
              <w:tab/>
            </w:r>
            <w:r>
              <w:rPr>
                <w:rFonts w:hint="eastAsia"/>
              </w:rPr>
              <w:t>(6)</w:t>
            </w:r>
          </w:p>
          <w:p w14:paraId="21EEF228" w14:textId="323A8CB5" w:rsidR="007A04A0" w:rsidRDefault="007A04A0" w:rsidP="00FC6EFD">
            <w:pPr>
              <w:pStyle w:val="a5"/>
              <w:ind w:left="357"/>
              <w:jc w:val="both"/>
            </w:pPr>
            <w:r>
              <w:rPr>
                <w:rFonts w:hint="eastAsia"/>
              </w:rPr>
              <w:t>若要使</w:t>
            </w:r>
            <w:r w:rsidRPr="005D279A">
              <w:rPr>
                <w:position w:val="-16"/>
              </w:rPr>
              <w:object w:dxaOrig="2520" w:dyaOrig="440" w14:anchorId="167AA58C">
                <v:shape id="_x0000_i1123" type="#_x0000_t75" style="width:126pt;height:21.8pt" o:ole="">
                  <v:imagedata r:id="rId56" o:title=""/>
                </v:shape>
                <o:OLEObject Type="Embed" ProgID="Equation.DSMT4" ShapeID="_x0000_i1123" DrawAspect="Content" ObjectID="_1730970946" r:id="rId191"/>
              </w:object>
            </w:r>
            <w:r>
              <w:rPr>
                <w:rFonts w:hint="eastAsia"/>
              </w:rPr>
              <w:t>成立，則此矩陣需為非奇異矩陣，也就是</w:t>
            </w:r>
            <w:r w:rsidRPr="005D279A">
              <w:rPr>
                <w:position w:val="-16"/>
              </w:rPr>
              <w:object w:dxaOrig="2320" w:dyaOrig="440" w14:anchorId="7A2D9B36">
                <v:shape id="_x0000_i1124" type="#_x0000_t75" style="width:115.65pt;height:21.8pt" o:ole="">
                  <v:imagedata r:id="rId61" o:title=""/>
                </v:shape>
                <o:OLEObject Type="Embed" ProgID="Equation.DSMT4" ShapeID="_x0000_i1124" DrawAspect="Content" ObjectID="_1730970947" r:id="rId192"/>
              </w:object>
            </w:r>
            <w:r>
              <w:rPr>
                <w:rFonts w:hint="eastAsia"/>
              </w:rPr>
              <w:t>時。且</w:t>
            </w:r>
            <w:r w:rsidRPr="005D279A">
              <w:rPr>
                <w:position w:val="-16"/>
              </w:rPr>
              <w:object w:dxaOrig="2940" w:dyaOrig="460" w14:anchorId="42A85F07">
                <v:shape id="_x0000_i1125" type="#_x0000_t75" style="width:146.7pt;height:22.9pt" o:ole="">
                  <v:imagedata r:id="rId63" o:title=""/>
                </v:shape>
                <o:OLEObject Type="Embed" ProgID="Equation.DSMT4" ShapeID="_x0000_i1125" DrawAspect="Content" ObjectID="_1730970948" r:id="rId193"/>
              </w:object>
            </w:r>
            <w:r>
              <w:rPr>
                <w:rFonts w:hint="eastAsia"/>
              </w:rPr>
              <w:t>，代表當</w:t>
            </w:r>
            <w:r w:rsidRPr="005D279A">
              <w:rPr>
                <w:position w:val="-12"/>
              </w:rPr>
              <w:object w:dxaOrig="740" w:dyaOrig="360" w14:anchorId="5052657C">
                <v:shape id="_x0000_i1126" type="#_x0000_t75" style="width:37.1pt;height:18pt" o:ole="">
                  <v:imagedata r:id="rId65" o:title=""/>
                </v:shape>
                <o:OLEObject Type="Embed" ProgID="Equation.DSMT4" ShapeID="_x0000_i1126" DrawAspect="Content" ObjectID="_1730970949" r:id="rId194"/>
              </w:object>
            </w:r>
            <w:r>
              <w:t xml:space="preserve"> </w:t>
            </w:r>
            <w:r>
              <w:rPr>
                <w:rFonts w:hint="eastAsia"/>
              </w:rPr>
              <w:t>時為非奇異矩陣，此時可控條件成立。</w:t>
            </w:r>
          </w:p>
        </w:tc>
      </w:tr>
    </w:tbl>
    <w:p w14:paraId="1AAE34F0" w14:textId="77777777" w:rsidR="00FC6EFD" w:rsidRDefault="00FC6EFD" w:rsidP="00AD4989"/>
    <w:p w14:paraId="4660BA30" w14:textId="068796BB" w:rsidR="007A04A0" w:rsidRDefault="00FC6EFD" w:rsidP="00AD4989">
      <w:r>
        <w:rPr>
          <w:rFonts w:hint="eastAsia"/>
        </w:rPr>
        <w:t>這個內容表示當</w:t>
      </w:r>
      <w:r w:rsidRPr="005D279A">
        <w:rPr>
          <w:position w:val="-12"/>
        </w:rPr>
        <w:object w:dxaOrig="740" w:dyaOrig="360" w14:anchorId="0F43FB14">
          <v:shape id="_x0000_i1127" type="#_x0000_t75" style="width:37.1pt;height:18pt" o:ole="">
            <v:imagedata r:id="rId195" o:title=""/>
          </v:shape>
          <o:OLEObject Type="Embed" ProgID="Equation.DSMT4" ShapeID="_x0000_i1127" DrawAspect="Content" ObjectID="_1730970950" r:id="rId196"/>
        </w:object>
      </w:r>
      <w:r>
        <w:rPr>
          <w:rFonts w:hint="eastAsia"/>
        </w:rPr>
        <w:t>時會有奇異矩陣的產生，此時系統不滿足可控條件。此推論搭圖</w:t>
      </w:r>
      <w:r>
        <w:rPr>
          <w:rFonts w:hint="eastAsia"/>
        </w:rPr>
        <w:t>2</w:t>
      </w:r>
      <w:r>
        <w:rPr>
          <w:rFonts w:hint="eastAsia"/>
        </w:rPr>
        <w:t>和圖</w:t>
      </w:r>
      <w:r>
        <w:rPr>
          <w:rFonts w:hint="eastAsia"/>
        </w:rPr>
        <w:t>3</w:t>
      </w:r>
      <w:r>
        <w:rPr>
          <w:rFonts w:hint="eastAsia"/>
        </w:rPr>
        <w:t>觀察可以知道，當</w:t>
      </w:r>
      <w:r w:rsidRPr="005D279A">
        <w:rPr>
          <w:position w:val="-12"/>
        </w:rPr>
        <w:object w:dxaOrig="740" w:dyaOrig="360" w14:anchorId="6FD7CCED">
          <v:shape id="_x0000_i1128" type="#_x0000_t75" style="width:37.1pt;height:18pt" o:ole="">
            <v:imagedata r:id="rId195" o:title=""/>
          </v:shape>
          <o:OLEObject Type="Embed" ProgID="Equation.DSMT4" ShapeID="_x0000_i1128" DrawAspect="Content" ObjectID="_1730970951" r:id="rId197"/>
        </w:object>
      </w:r>
      <w:r>
        <w:rPr>
          <w:rFonts w:hint="eastAsia"/>
        </w:rPr>
        <w:t>時，另外兩個狀態變數</w:t>
      </w:r>
      <w:r w:rsidRPr="0029500B">
        <w:rPr>
          <w:position w:val="-14"/>
        </w:rPr>
        <w:object w:dxaOrig="760" w:dyaOrig="400" w14:anchorId="0115A289">
          <v:shape id="_x0000_i1129" type="#_x0000_t75" style="width:38.2pt;height:20.2pt" o:ole="">
            <v:imagedata r:id="rId178" o:title=""/>
          </v:shape>
          <o:OLEObject Type="Embed" ProgID="Equation.DSMT4" ShapeID="_x0000_i1129" DrawAspect="Content" ObjectID="_1730970952" r:id="rId198"/>
        </w:object>
      </w:r>
      <w:r>
        <w:rPr>
          <w:rFonts w:hint="eastAsia"/>
        </w:rPr>
        <w:t>確實產生了跳點</w:t>
      </w:r>
      <w:r>
        <w:rPr>
          <w:rFonts w:hint="eastAsia"/>
        </w:rPr>
        <w:t>(</w:t>
      </w:r>
      <w:r>
        <w:rPr>
          <w:rFonts w:hint="eastAsia"/>
        </w:rPr>
        <w:t>發散到很大的數</w:t>
      </w:r>
      <w:r>
        <w:rPr>
          <w:rFonts w:hint="eastAsia"/>
        </w:rPr>
        <w:t>)</w:t>
      </w:r>
      <w:r>
        <w:rPr>
          <w:rFonts w:hint="eastAsia"/>
        </w:rPr>
        <w:t>，也就是不可控的情況發生。</w:t>
      </w:r>
    </w:p>
    <w:p w14:paraId="33E18FE5" w14:textId="3D5BCF51" w:rsidR="00FC6EFD" w:rsidRDefault="00FC6EFD" w:rsidP="00AD4989">
      <w:r>
        <w:rPr>
          <w:rFonts w:hint="eastAsia"/>
        </w:rPr>
        <w:t>為了尋找滿足可控條件之初使值，吾人在程式中加入一判斷條件，當狀態變數的任一值大於</w:t>
      </w:r>
      <w:r>
        <w:rPr>
          <w:rFonts w:hint="eastAsia"/>
        </w:rPr>
        <w:t>15</w:t>
      </w:r>
      <w:r>
        <w:rPr>
          <w:rFonts w:hint="eastAsia"/>
        </w:rPr>
        <w:t>，則重新選擇初始值，直到</w:t>
      </w:r>
      <w:r>
        <w:rPr>
          <w:rFonts w:hint="eastAsia"/>
        </w:rPr>
        <w:t>10</w:t>
      </w:r>
      <w:r>
        <w:rPr>
          <w:rFonts w:hint="eastAsia"/>
        </w:rPr>
        <w:t>條相空間軌跡之狀態變數值皆小於</w:t>
      </w:r>
      <w:r>
        <w:rPr>
          <w:rFonts w:hint="eastAsia"/>
        </w:rPr>
        <w:t>15</w:t>
      </w:r>
      <w:r>
        <w:rPr>
          <w:rFonts w:hint="eastAsia"/>
        </w:rPr>
        <w:t>。最後，所選擇之</w:t>
      </w:r>
      <w:r>
        <w:rPr>
          <w:rFonts w:hint="eastAsia"/>
        </w:rPr>
        <w:t>10</w:t>
      </w:r>
      <w:r>
        <w:rPr>
          <w:rFonts w:hint="eastAsia"/>
        </w:rPr>
        <w:t>組初始值如下表</w:t>
      </w:r>
      <w:r>
        <w:rPr>
          <w:rFonts w:hint="eastAsia"/>
        </w:rPr>
        <w:t>:</w:t>
      </w:r>
    </w:p>
    <w:p w14:paraId="2E6A15FA" w14:textId="5BFF8495" w:rsidR="003C19BD" w:rsidRPr="003C19BD" w:rsidRDefault="003C19BD" w:rsidP="003C19BD">
      <w:pPr>
        <w:pStyle w:val="a4"/>
        <w:keepNext/>
        <w:jc w:val="center"/>
        <w:rPr>
          <w:sz w:val="22"/>
          <w:szCs w:val="22"/>
        </w:rPr>
      </w:pPr>
      <w:r w:rsidRPr="003C19BD">
        <w:rPr>
          <w:rFonts w:hint="eastAsia"/>
          <w:i w:val="0"/>
          <w:iCs w:val="0"/>
          <w:color w:val="auto"/>
          <w:sz w:val="24"/>
          <w:szCs w:val="24"/>
        </w:rPr>
        <w:t>表</w:t>
      </w:r>
      <w:r w:rsidRPr="003C19BD">
        <w:rPr>
          <w:rFonts w:hint="eastAsia"/>
          <w:i w:val="0"/>
          <w:iCs w:val="0"/>
          <w:color w:val="auto"/>
          <w:sz w:val="24"/>
          <w:szCs w:val="24"/>
        </w:rPr>
        <w:t xml:space="preserve"> </w:t>
      </w:r>
      <w:r w:rsidRPr="003C19BD">
        <w:rPr>
          <w:i w:val="0"/>
          <w:iCs w:val="0"/>
          <w:color w:val="auto"/>
          <w:sz w:val="24"/>
          <w:szCs w:val="24"/>
        </w:rPr>
        <w:fldChar w:fldCharType="begin"/>
      </w:r>
      <w:r w:rsidRPr="003C19BD">
        <w:rPr>
          <w:i w:val="0"/>
          <w:iCs w:val="0"/>
          <w:color w:val="auto"/>
          <w:sz w:val="24"/>
          <w:szCs w:val="24"/>
        </w:rPr>
        <w:instrText xml:space="preserve"> </w:instrText>
      </w:r>
      <w:r w:rsidRPr="003C19BD">
        <w:rPr>
          <w:rFonts w:hint="eastAsia"/>
          <w:i w:val="0"/>
          <w:iCs w:val="0"/>
          <w:color w:val="auto"/>
          <w:sz w:val="24"/>
          <w:szCs w:val="24"/>
        </w:rPr>
        <w:instrText xml:space="preserve">SEQ </w:instrText>
      </w:r>
      <w:r w:rsidRPr="003C19BD">
        <w:rPr>
          <w:rFonts w:hint="eastAsia"/>
          <w:i w:val="0"/>
          <w:iCs w:val="0"/>
          <w:color w:val="auto"/>
          <w:sz w:val="24"/>
          <w:szCs w:val="24"/>
        </w:rPr>
        <w:instrText>表</w:instrText>
      </w:r>
      <w:r w:rsidRPr="003C19BD">
        <w:rPr>
          <w:rFonts w:hint="eastAsia"/>
          <w:i w:val="0"/>
          <w:iCs w:val="0"/>
          <w:color w:val="auto"/>
          <w:sz w:val="24"/>
          <w:szCs w:val="24"/>
        </w:rPr>
        <w:instrText xml:space="preserve"> \* ARABIC</w:instrText>
      </w:r>
      <w:r w:rsidRPr="003C19BD">
        <w:rPr>
          <w:i w:val="0"/>
          <w:iCs w:val="0"/>
          <w:color w:val="auto"/>
          <w:sz w:val="24"/>
          <w:szCs w:val="24"/>
        </w:rPr>
        <w:instrText xml:space="preserve"> </w:instrText>
      </w:r>
      <w:r w:rsidRPr="003C19BD">
        <w:rPr>
          <w:i w:val="0"/>
          <w:iCs w:val="0"/>
          <w:color w:val="auto"/>
          <w:sz w:val="24"/>
          <w:szCs w:val="24"/>
        </w:rPr>
        <w:fldChar w:fldCharType="separate"/>
      </w:r>
      <w:r w:rsidR="0042657F">
        <w:rPr>
          <w:i w:val="0"/>
          <w:iCs w:val="0"/>
          <w:noProof/>
          <w:color w:val="auto"/>
          <w:sz w:val="24"/>
          <w:szCs w:val="24"/>
        </w:rPr>
        <w:t>2</w:t>
      </w:r>
      <w:r w:rsidRPr="003C19BD">
        <w:rPr>
          <w:i w:val="0"/>
          <w:iCs w:val="0"/>
          <w:color w:val="auto"/>
          <w:sz w:val="24"/>
          <w:szCs w:val="24"/>
        </w:rPr>
        <w:fldChar w:fldCharType="end"/>
      </w:r>
      <w:r w:rsidRPr="003C19BD">
        <w:rPr>
          <w:rFonts w:hint="eastAsia"/>
          <w:i w:val="0"/>
          <w:iCs w:val="0"/>
          <w:color w:val="auto"/>
          <w:sz w:val="24"/>
          <w:szCs w:val="24"/>
        </w:rPr>
        <w:t>、</w:t>
      </w:r>
      <w:r w:rsidRPr="003C19BD">
        <w:rPr>
          <w:rFonts w:hint="eastAsia"/>
          <w:i w:val="0"/>
          <w:iCs w:val="0"/>
          <w:color w:val="auto"/>
          <w:sz w:val="24"/>
          <w:szCs w:val="24"/>
        </w:rPr>
        <w:t>10</w:t>
      </w:r>
      <w:r w:rsidRPr="003C19BD">
        <w:rPr>
          <w:rFonts w:hint="eastAsia"/>
          <w:i w:val="0"/>
          <w:iCs w:val="0"/>
          <w:color w:val="auto"/>
          <w:sz w:val="24"/>
          <w:szCs w:val="24"/>
        </w:rPr>
        <w:t>組滿足可控條件之初始值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2337"/>
        <w:gridCol w:w="2337"/>
      </w:tblGrid>
      <w:tr w:rsidR="00FC6EFD" w14:paraId="4A86D2D7" w14:textId="77777777" w:rsidTr="003631CC">
        <w:trPr>
          <w:jc w:val="center"/>
        </w:trPr>
        <w:tc>
          <w:tcPr>
            <w:tcW w:w="2337" w:type="dxa"/>
          </w:tcPr>
          <w:p w14:paraId="299FA9ED" w14:textId="77777777" w:rsidR="00FC6EFD" w:rsidRDefault="00FC6EFD" w:rsidP="003631CC">
            <w:pPr>
              <w:jc w:val="center"/>
            </w:pPr>
            <w:r>
              <w:rPr>
                <w:rFonts w:hint="eastAsia"/>
              </w:rPr>
              <w:t>第一組</w:t>
            </w:r>
          </w:p>
        </w:tc>
        <w:tc>
          <w:tcPr>
            <w:tcW w:w="2337" w:type="dxa"/>
          </w:tcPr>
          <w:p w14:paraId="6D46A723" w14:textId="08DDEAAE" w:rsidR="00FC6EFD" w:rsidRDefault="003C19BD" w:rsidP="003631CC">
            <w:r w:rsidRPr="0029500B">
              <w:rPr>
                <w:position w:val="-14"/>
              </w:rPr>
              <w:object w:dxaOrig="720" w:dyaOrig="400" w14:anchorId="0CC727B8">
                <v:shape id="_x0000_i1130" type="#_x0000_t75" style="width:36.55pt;height:20.2pt" o:ole="">
                  <v:imagedata r:id="rId199" o:title=""/>
                </v:shape>
                <o:OLEObject Type="Embed" ProgID="Equation.DSMT4" ShapeID="_x0000_i1130" DrawAspect="Content" ObjectID="_1730970953" r:id="rId200"/>
              </w:object>
            </w:r>
          </w:p>
        </w:tc>
      </w:tr>
      <w:tr w:rsidR="00FC6EFD" w14:paraId="78B650A0" w14:textId="77777777" w:rsidTr="003631CC">
        <w:trPr>
          <w:jc w:val="center"/>
        </w:trPr>
        <w:tc>
          <w:tcPr>
            <w:tcW w:w="2337" w:type="dxa"/>
          </w:tcPr>
          <w:p w14:paraId="315355F4" w14:textId="77777777" w:rsidR="00FC6EFD" w:rsidRDefault="00FC6EFD" w:rsidP="003631CC">
            <w:pPr>
              <w:jc w:val="center"/>
            </w:pPr>
            <w:r>
              <w:rPr>
                <w:rFonts w:hint="eastAsia"/>
              </w:rPr>
              <w:t>第二組</w:t>
            </w:r>
          </w:p>
        </w:tc>
        <w:tc>
          <w:tcPr>
            <w:tcW w:w="2337" w:type="dxa"/>
          </w:tcPr>
          <w:p w14:paraId="65152EEE" w14:textId="05CE84B9" w:rsidR="00FC6EFD" w:rsidRDefault="003C19BD" w:rsidP="003631CC">
            <w:r w:rsidRPr="0029500B">
              <w:rPr>
                <w:position w:val="-14"/>
              </w:rPr>
              <w:object w:dxaOrig="1140" w:dyaOrig="400" w14:anchorId="4F4B664E">
                <v:shape id="_x0000_i1131" type="#_x0000_t75" style="width:57.25pt;height:20.2pt" o:ole="">
                  <v:imagedata r:id="rId201" o:title=""/>
                </v:shape>
                <o:OLEObject Type="Embed" ProgID="Equation.DSMT4" ShapeID="_x0000_i1131" DrawAspect="Content" ObjectID="_1730970954" r:id="rId202"/>
              </w:object>
            </w:r>
          </w:p>
        </w:tc>
      </w:tr>
      <w:tr w:rsidR="00FC6EFD" w14:paraId="0F94E388" w14:textId="77777777" w:rsidTr="003631CC">
        <w:trPr>
          <w:jc w:val="center"/>
        </w:trPr>
        <w:tc>
          <w:tcPr>
            <w:tcW w:w="2337" w:type="dxa"/>
          </w:tcPr>
          <w:p w14:paraId="0540071C" w14:textId="77777777" w:rsidR="00FC6EFD" w:rsidRDefault="00FC6EFD" w:rsidP="003631CC">
            <w:pPr>
              <w:jc w:val="center"/>
            </w:pPr>
            <w:r>
              <w:rPr>
                <w:rFonts w:hint="eastAsia"/>
              </w:rPr>
              <w:t>第三組</w:t>
            </w:r>
          </w:p>
        </w:tc>
        <w:tc>
          <w:tcPr>
            <w:tcW w:w="2337" w:type="dxa"/>
          </w:tcPr>
          <w:p w14:paraId="045D6FC1" w14:textId="57C33000" w:rsidR="00FC6EFD" w:rsidRDefault="003C19BD" w:rsidP="003631CC">
            <w:r w:rsidRPr="0029500B">
              <w:rPr>
                <w:position w:val="-14"/>
              </w:rPr>
              <w:object w:dxaOrig="1460" w:dyaOrig="400" w14:anchorId="1AA09B79">
                <v:shape id="_x0000_i1132" type="#_x0000_t75" style="width:73.05pt;height:20.2pt" o:ole="">
                  <v:imagedata r:id="rId203" o:title=""/>
                </v:shape>
                <o:OLEObject Type="Embed" ProgID="Equation.DSMT4" ShapeID="_x0000_i1132" DrawAspect="Content" ObjectID="_1730970955" r:id="rId204"/>
              </w:object>
            </w:r>
          </w:p>
        </w:tc>
      </w:tr>
      <w:tr w:rsidR="00FC6EFD" w14:paraId="7125F7CA" w14:textId="77777777" w:rsidTr="003631CC">
        <w:trPr>
          <w:jc w:val="center"/>
        </w:trPr>
        <w:tc>
          <w:tcPr>
            <w:tcW w:w="2337" w:type="dxa"/>
          </w:tcPr>
          <w:p w14:paraId="5DE99685" w14:textId="77777777" w:rsidR="00FC6EFD" w:rsidRDefault="00FC6EFD" w:rsidP="003631CC">
            <w:pPr>
              <w:jc w:val="center"/>
            </w:pPr>
            <w:r>
              <w:rPr>
                <w:rFonts w:hint="eastAsia"/>
              </w:rPr>
              <w:t>第四組</w:t>
            </w:r>
          </w:p>
        </w:tc>
        <w:tc>
          <w:tcPr>
            <w:tcW w:w="2337" w:type="dxa"/>
          </w:tcPr>
          <w:p w14:paraId="65405C68" w14:textId="54B9A2B9" w:rsidR="00FC6EFD" w:rsidRDefault="003C19BD" w:rsidP="003631CC">
            <w:r w:rsidRPr="0029500B">
              <w:rPr>
                <w:position w:val="-14"/>
              </w:rPr>
              <w:object w:dxaOrig="1140" w:dyaOrig="400" w14:anchorId="1E794255">
                <v:shape id="_x0000_i1133" type="#_x0000_t75" style="width:57.25pt;height:20.2pt" o:ole="">
                  <v:imagedata r:id="rId205" o:title=""/>
                </v:shape>
                <o:OLEObject Type="Embed" ProgID="Equation.DSMT4" ShapeID="_x0000_i1133" DrawAspect="Content" ObjectID="_1730970956" r:id="rId206"/>
              </w:object>
            </w:r>
          </w:p>
        </w:tc>
      </w:tr>
      <w:tr w:rsidR="00FC6EFD" w14:paraId="6FA749AF" w14:textId="77777777" w:rsidTr="003631CC">
        <w:trPr>
          <w:jc w:val="center"/>
        </w:trPr>
        <w:tc>
          <w:tcPr>
            <w:tcW w:w="2337" w:type="dxa"/>
          </w:tcPr>
          <w:p w14:paraId="58A003CE" w14:textId="77777777" w:rsidR="00FC6EFD" w:rsidRDefault="00FC6EFD" w:rsidP="003631CC">
            <w:pPr>
              <w:jc w:val="center"/>
            </w:pPr>
            <w:r>
              <w:rPr>
                <w:rFonts w:hint="eastAsia"/>
              </w:rPr>
              <w:t>第五組</w:t>
            </w:r>
          </w:p>
        </w:tc>
        <w:tc>
          <w:tcPr>
            <w:tcW w:w="2337" w:type="dxa"/>
          </w:tcPr>
          <w:p w14:paraId="0DBEE6C2" w14:textId="6057ED39" w:rsidR="00FC6EFD" w:rsidRDefault="003C19BD" w:rsidP="003631CC">
            <w:r w:rsidRPr="0029500B">
              <w:rPr>
                <w:position w:val="-14"/>
              </w:rPr>
              <w:object w:dxaOrig="1160" w:dyaOrig="400" w14:anchorId="2CF27466">
                <v:shape id="_x0000_i1134" type="#_x0000_t75" style="width:58.35pt;height:20.2pt" o:ole="">
                  <v:imagedata r:id="rId207" o:title=""/>
                </v:shape>
                <o:OLEObject Type="Embed" ProgID="Equation.DSMT4" ShapeID="_x0000_i1134" DrawAspect="Content" ObjectID="_1730970957" r:id="rId208"/>
              </w:object>
            </w:r>
          </w:p>
        </w:tc>
      </w:tr>
      <w:tr w:rsidR="00FC6EFD" w14:paraId="1C507389" w14:textId="77777777" w:rsidTr="003631CC">
        <w:trPr>
          <w:jc w:val="center"/>
        </w:trPr>
        <w:tc>
          <w:tcPr>
            <w:tcW w:w="2337" w:type="dxa"/>
          </w:tcPr>
          <w:p w14:paraId="7FC2BB07" w14:textId="77777777" w:rsidR="00FC6EFD" w:rsidRDefault="00FC6EFD" w:rsidP="003631CC">
            <w:pPr>
              <w:jc w:val="center"/>
            </w:pPr>
            <w:r>
              <w:rPr>
                <w:rFonts w:hint="eastAsia"/>
              </w:rPr>
              <w:t>第六組</w:t>
            </w:r>
          </w:p>
        </w:tc>
        <w:tc>
          <w:tcPr>
            <w:tcW w:w="2337" w:type="dxa"/>
          </w:tcPr>
          <w:p w14:paraId="6C8DF081" w14:textId="16A21519" w:rsidR="00FC6EFD" w:rsidRDefault="003C19BD" w:rsidP="003631CC">
            <w:r w:rsidRPr="0029500B">
              <w:rPr>
                <w:position w:val="-14"/>
              </w:rPr>
              <w:object w:dxaOrig="720" w:dyaOrig="400" w14:anchorId="6C682566">
                <v:shape id="_x0000_i1135" type="#_x0000_t75" style="width:36.55pt;height:20.2pt" o:ole="">
                  <v:imagedata r:id="rId209" o:title=""/>
                </v:shape>
                <o:OLEObject Type="Embed" ProgID="Equation.DSMT4" ShapeID="_x0000_i1135" DrawAspect="Content" ObjectID="_1730970958" r:id="rId210"/>
              </w:object>
            </w:r>
          </w:p>
        </w:tc>
      </w:tr>
      <w:tr w:rsidR="00FC6EFD" w14:paraId="2F3D3760" w14:textId="77777777" w:rsidTr="003631CC">
        <w:trPr>
          <w:jc w:val="center"/>
        </w:trPr>
        <w:tc>
          <w:tcPr>
            <w:tcW w:w="2337" w:type="dxa"/>
          </w:tcPr>
          <w:p w14:paraId="556D0D2F" w14:textId="77777777" w:rsidR="00FC6EFD" w:rsidRDefault="00FC6EFD" w:rsidP="003631CC">
            <w:pPr>
              <w:jc w:val="center"/>
            </w:pPr>
            <w:r>
              <w:rPr>
                <w:rFonts w:hint="eastAsia"/>
              </w:rPr>
              <w:t>第七組</w:t>
            </w:r>
          </w:p>
        </w:tc>
        <w:tc>
          <w:tcPr>
            <w:tcW w:w="2337" w:type="dxa"/>
          </w:tcPr>
          <w:p w14:paraId="539FA9AD" w14:textId="7AC85359" w:rsidR="00FC6EFD" w:rsidRDefault="003C19BD" w:rsidP="003631CC">
            <w:r w:rsidRPr="0029500B">
              <w:rPr>
                <w:position w:val="-14"/>
              </w:rPr>
              <w:object w:dxaOrig="940" w:dyaOrig="400" w14:anchorId="726FAAAB">
                <v:shape id="_x0000_i1136" type="#_x0000_t75" style="width:47.45pt;height:20.2pt" o:ole="">
                  <v:imagedata r:id="rId211" o:title=""/>
                </v:shape>
                <o:OLEObject Type="Embed" ProgID="Equation.DSMT4" ShapeID="_x0000_i1136" DrawAspect="Content" ObjectID="_1730970959" r:id="rId212"/>
              </w:object>
            </w:r>
          </w:p>
        </w:tc>
      </w:tr>
      <w:tr w:rsidR="00FC6EFD" w14:paraId="511175AB" w14:textId="77777777" w:rsidTr="003631CC">
        <w:trPr>
          <w:jc w:val="center"/>
        </w:trPr>
        <w:tc>
          <w:tcPr>
            <w:tcW w:w="2337" w:type="dxa"/>
          </w:tcPr>
          <w:p w14:paraId="5A823C6F" w14:textId="77777777" w:rsidR="00FC6EFD" w:rsidRDefault="00FC6EFD" w:rsidP="003631CC">
            <w:pPr>
              <w:jc w:val="center"/>
            </w:pPr>
            <w:r>
              <w:rPr>
                <w:rFonts w:hint="eastAsia"/>
              </w:rPr>
              <w:t>第八組</w:t>
            </w:r>
          </w:p>
        </w:tc>
        <w:tc>
          <w:tcPr>
            <w:tcW w:w="2337" w:type="dxa"/>
          </w:tcPr>
          <w:p w14:paraId="51555101" w14:textId="4568A765" w:rsidR="00FC6EFD" w:rsidRDefault="003C19BD" w:rsidP="003631CC">
            <w:r w:rsidRPr="0029500B">
              <w:rPr>
                <w:position w:val="-14"/>
              </w:rPr>
              <w:object w:dxaOrig="720" w:dyaOrig="400" w14:anchorId="40F362A0">
                <v:shape id="_x0000_i1137" type="#_x0000_t75" style="width:36.55pt;height:20.2pt" o:ole="">
                  <v:imagedata r:id="rId213" o:title=""/>
                </v:shape>
                <o:OLEObject Type="Embed" ProgID="Equation.DSMT4" ShapeID="_x0000_i1137" DrawAspect="Content" ObjectID="_1730970960" r:id="rId214"/>
              </w:object>
            </w:r>
          </w:p>
        </w:tc>
      </w:tr>
      <w:tr w:rsidR="00FC6EFD" w14:paraId="6F606487" w14:textId="77777777" w:rsidTr="003631CC">
        <w:trPr>
          <w:jc w:val="center"/>
        </w:trPr>
        <w:tc>
          <w:tcPr>
            <w:tcW w:w="2337" w:type="dxa"/>
          </w:tcPr>
          <w:p w14:paraId="25DC06F3" w14:textId="77777777" w:rsidR="00FC6EFD" w:rsidRDefault="00FC6EFD" w:rsidP="003631CC">
            <w:pPr>
              <w:jc w:val="center"/>
            </w:pPr>
            <w:r>
              <w:rPr>
                <w:rFonts w:hint="eastAsia"/>
              </w:rPr>
              <w:t>第九組</w:t>
            </w:r>
          </w:p>
        </w:tc>
        <w:tc>
          <w:tcPr>
            <w:tcW w:w="2337" w:type="dxa"/>
          </w:tcPr>
          <w:p w14:paraId="05036C5A" w14:textId="1299C482" w:rsidR="00FC6EFD" w:rsidRDefault="003C19BD" w:rsidP="003631CC">
            <w:r w:rsidRPr="0029500B">
              <w:rPr>
                <w:position w:val="-14"/>
              </w:rPr>
              <w:object w:dxaOrig="1060" w:dyaOrig="400" w14:anchorId="541B5B62">
                <v:shape id="_x0000_i1138" type="#_x0000_t75" style="width:52.9pt;height:20.2pt" o:ole="">
                  <v:imagedata r:id="rId215" o:title=""/>
                </v:shape>
                <o:OLEObject Type="Embed" ProgID="Equation.DSMT4" ShapeID="_x0000_i1138" DrawAspect="Content" ObjectID="_1730970961" r:id="rId216"/>
              </w:object>
            </w:r>
          </w:p>
        </w:tc>
      </w:tr>
      <w:tr w:rsidR="00FC6EFD" w14:paraId="3F6DC3C7" w14:textId="77777777" w:rsidTr="003631CC">
        <w:trPr>
          <w:jc w:val="center"/>
        </w:trPr>
        <w:tc>
          <w:tcPr>
            <w:tcW w:w="2337" w:type="dxa"/>
          </w:tcPr>
          <w:p w14:paraId="5FFD72D9" w14:textId="77777777" w:rsidR="00FC6EFD" w:rsidRDefault="00FC6EFD" w:rsidP="003631CC">
            <w:pPr>
              <w:jc w:val="center"/>
            </w:pPr>
            <w:r>
              <w:rPr>
                <w:rFonts w:hint="eastAsia"/>
              </w:rPr>
              <w:t>第十組</w:t>
            </w:r>
          </w:p>
        </w:tc>
        <w:tc>
          <w:tcPr>
            <w:tcW w:w="2337" w:type="dxa"/>
          </w:tcPr>
          <w:p w14:paraId="192BC693" w14:textId="068BEA5A" w:rsidR="00FC6EFD" w:rsidRDefault="003C19BD" w:rsidP="003631CC">
            <w:r w:rsidRPr="0029500B">
              <w:rPr>
                <w:position w:val="-14"/>
              </w:rPr>
              <w:object w:dxaOrig="840" w:dyaOrig="400" w14:anchorId="388D8E7A">
                <v:shape id="_x0000_i1139" type="#_x0000_t75" style="width:42pt;height:20.2pt" o:ole="">
                  <v:imagedata r:id="rId217" o:title=""/>
                </v:shape>
                <o:OLEObject Type="Embed" ProgID="Equation.DSMT4" ShapeID="_x0000_i1139" DrawAspect="Content" ObjectID="_1730970962" r:id="rId218"/>
              </w:object>
            </w:r>
          </w:p>
        </w:tc>
      </w:tr>
    </w:tbl>
    <w:p w14:paraId="352A0F55" w14:textId="2DEC9A62" w:rsidR="003C19BD" w:rsidRDefault="003C19BD" w:rsidP="003C19BD">
      <w:r>
        <w:rPr>
          <w:rFonts w:hint="eastAsia"/>
        </w:rPr>
        <w:t>所繪製出之三維之相空間軌跡圖</w:t>
      </w:r>
      <w:r>
        <w:rPr>
          <w:rFonts w:hint="eastAsia"/>
        </w:rPr>
        <w:t>(</w:t>
      </w:r>
      <w:r>
        <w:rPr>
          <w:rFonts w:hint="eastAsia"/>
        </w:rPr>
        <w:t>圖</w:t>
      </w:r>
      <w:r>
        <w:rPr>
          <w:rFonts w:hint="eastAsia"/>
        </w:rPr>
        <w:t>6)</w:t>
      </w:r>
      <w:r>
        <w:rPr>
          <w:rFonts w:hint="eastAsia"/>
        </w:rPr>
        <w:t>，和</w:t>
      </w:r>
      <w:r w:rsidRPr="0029500B">
        <w:rPr>
          <w:position w:val="-14"/>
        </w:rPr>
        <w:object w:dxaOrig="740" w:dyaOrig="400" w14:anchorId="7A598F35">
          <v:shape id="_x0000_i1140" type="#_x0000_t75" style="width:37.1pt;height:20.2pt" o:ole="">
            <v:imagedata r:id="rId174" o:title=""/>
          </v:shape>
          <o:OLEObject Type="Embed" ProgID="Equation.DSMT4" ShapeID="_x0000_i1140" DrawAspect="Content" ObjectID="_1730970963" r:id="rId219"/>
        </w:object>
      </w:r>
      <w:r>
        <w:rPr>
          <w:rFonts w:hint="eastAsia"/>
        </w:rPr>
        <w:t>、</w:t>
      </w:r>
      <w:r w:rsidRPr="0029500B">
        <w:rPr>
          <w:position w:val="-14"/>
        </w:rPr>
        <w:object w:dxaOrig="740" w:dyaOrig="400" w14:anchorId="58D7EB80">
          <v:shape id="_x0000_i1141" type="#_x0000_t75" style="width:37.1pt;height:20.2pt" o:ole="">
            <v:imagedata r:id="rId176" o:title=""/>
          </v:shape>
          <o:OLEObject Type="Embed" ProgID="Equation.DSMT4" ShapeID="_x0000_i1141" DrawAspect="Content" ObjectID="_1730970964" r:id="rId220"/>
        </w:object>
      </w:r>
      <w:r>
        <w:rPr>
          <w:rFonts w:hint="eastAsia"/>
        </w:rPr>
        <w:t>和</w:t>
      </w:r>
      <w:r w:rsidRPr="0029500B">
        <w:rPr>
          <w:position w:val="-14"/>
        </w:rPr>
        <w:object w:dxaOrig="760" w:dyaOrig="400" w14:anchorId="6E726217">
          <v:shape id="_x0000_i1142" type="#_x0000_t75" style="width:38.2pt;height:20.2pt" o:ole="">
            <v:imagedata r:id="rId178" o:title=""/>
          </v:shape>
          <o:OLEObject Type="Embed" ProgID="Equation.DSMT4" ShapeID="_x0000_i1142" DrawAspect="Content" ObjectID="_1730970965" r:id="rId221"/>
        </w:object>
      </w:r>
      <w:r>
        <w:t xml:space="preserve"> </w:t>
      </w:r>
      <w:r>
        <w:rPr>
          <w:rFonts w:hint="eastAsia"/>
        </w:rPr>
        <w:t>相平面軌跡圖，如圖</w:t>
      </w:r>
      <w:r>
        <w:rPr>
          <w:rFonts w:hint="eastAsia"/>
        </w:rPr>
        <w:t>7~</w:t>
      </w:r>
      <w:r>
        <w:rPr>
          <w:rFonts w:hint="eastAsia"/>
        </w:rPr>
        <w:t>圖</w:t>
      </w:r>
      <w:r>
        <w:rPr>
          <w:rFonts w:hint="eastAsia"/>
        </w:rPr>
        <w:t>9</w:t>
      </w:r>
      <w:r>
        <w:rPr>
          <w:rFonts w:hint="eastAsia"/>
        </w:rPr>
        <w:t>。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0"/>
      </w:tblGrid>
      <w:tr w:rsidR="003C19BD" w14:paraId="7E6E88AB" w14:textId="77777777" w:rsidTr="003C19BD">
        <w:trPr>
          <w:jc w:val="center"/>
        </w:trPr>
        <w:tc>
          <w:tcPr>
            <w:tcW w:w="9350" w:type="dxa"/>
            <w:vAlign w:val="center"/>
          </w:tcPr>
          <w:p w14:paraId="504EE9DC" w14:textId="66F8A255" w:rsidR="003C19BD" w:rsidRDefault="003C19BD" w:rsidP="003C19BD">
            <w:pPr>
              <w:jc w:val="center"/>
            </w:pPr>
            <w:r w:rsidRPr="003C19BD">
              <w:rPr>
                <w:noProof/>
              </w:rPr>
              <w:drawing>
                <wp:inline distT="0" distB="0" distL="0" distR="0" wp14:anchorId="6B787B95" wp14:editId="1FC3353E">
                  <wp:extent cx="3841200" cy="2880000"/>
                  <wp:effectExtent l="0" t="0" r="6985" b="0"/>
                  <wp:docPr id="6" name="圖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41200" cy="28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C19BD" w14:paraId="082F6B37" w14:textId="77777777" w:rsidTr="003C19BD">
        <w:trPr>
          <w:jc w:val="center"/>
        </w:trPr>
        <w:tc>
          <w:tcPr>
            <w:tcW w:w="9350" w:type="dxa"/>
            <w:vAlign w:val="center"/>
          </w:tcPr>
          <w:p w14:paraId="717DF510" w14:textId="17F8F41C" w:rsidR="003C19BD" w:rsidRDefault="003C19BD" w:rsidP="003C19BD">
            <w:pPr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、表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之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組初始值所繪製出的相空間軌跡圖</w:t>
            </w:r>
          </w:p>
        </w:tc>
      </w:tr>
      <w:tr w:rsidR="003C19BD" w14:paraId="51806CC3" w14:textId="77777777" w:rsidTr="003C19BD">
        <w:trPr>
          <w:jc w:val="center"/>
        </w:trPr>
        <w:tc>
          <w:tcPr>
            <w:tcW w:w="9350" w:type="dxa"/>
            <w:vAlign w:val="center"/>
          </w:tcPr>
          <w:p w14:paraId="1E30CEF6" w14:textId="333FFFD9" w:rsidR="003C19BD" w:rsidRDefault="003C19BD" w:rsidP="003C19BD">
            <w:pPr>
              <w:tabs>
                <w:tab w:val="left" w:pos="691"/>
              </w:tabs>
              <w:jc w:val="center"/>
            </w:pPr>
            <w:r w:rsidRPr="003C19BD">
              <w:rPr>
                <w:noProof/>
              </w:rPr>
              <w:drawing>
                <wp:inline distT="0" distB="0" distL="0" distR="0" wp14:anchorId="732817D9" wp14:editId="1EDE5255">
                  <wp:extent cx="3841200" cy="2880000"/>
                  <wp:effectExtent l="0" t="0" r="0" b="0"/>
                  <wp:docPr id="7" name="圖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41200" cy="288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C19BD" w14:paraId="1A7571D5" w14:textId="77777777" w:rsidTr="003C19BD">
        <w:trPr>
          <w:jc w:val="center"/>
        </w:trPr>
        <w:tc>
          <w:tcPr>
            <w:tcW w:w="9350" w:type="dxa"/>
            <w:vAlign w:val="center"/>
          </w:tcPr>
          <w:p w14:paraId="46D953EC" w14:textId="4191AF8B" w:rsidR="003C19BD" w:rsidRDefault="003C19BD" w:rsidP="003C19BD">
            <w:pPr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7</w:t>
            </w:r>
            <w:r>
              <w:rPr>
                <w:rFonts w:hint="eastAsia"/>
              </w:rPr>
              <w:t>、表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之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組初始值所繪製出的</w:t>
            </w:r>
            <w:r w:rsidRPr="0029500B">
              <w:rPr>
                <w:position w:val="-14"/>
              </w:rPr>
              <w:object w:dxaOrig="740" w:dyaOrig="400" w14:anchorId="4C0AD2EC">
                <v:shape id="_x0000_i1143" type="#_x0000_t75" style="width:37.1pt;height:20.2pt" o:ole="">
                  <v:imagedata r:id="rId224" o:title=""/>
                </v:shape>
                <o:OLEObject Type="Embed" ProgID="Equation.DSMT4" ShapeID="_x0000_i1143" DrawAspect="Content" ObjectID="_1730970966" r:id="rId225"/>
              </w:object>
            </w:r>
            <w:r>
              <w:rPr>
                <w:rFonts w:hint="eastAsia"/>
              </w:rPr>
              <w:t>相平面軌跡圖</w:t>
            </w:r>
          </w:p>
        </w:tc>
      </w:tr>
      <w:tr w:rsidR="003C19BD" w14:paraId="662BA331" w14:textId="77777777" w:rsidTr="003C19BD">
        <w:trPr>
          <w:jc w:val="center"/>
        </w:trPr>
        <w:tc>
          <w:tcPr>
            <w:tcW w:w="9350" w:type="dxa"/>
            <w:vAlign w:val="center"/>
          </w:tcPr>
          <w:p w14:paraId="269CBDD7" w14:textId="7DAE81A2" w:rsidR="003C19BD" w:rsidRDefault="003C19BD" w:rsidP="003C19BD">
            <w:pPr>
              <w:jc w:val="center"/>
            </w:pPr>
            <w:r w:rsidRPr="003C19BD">
              <w:rPr>
                <w:rFonts w:hint="eastAsia"/>
                <w:noProof/>
              </w:rPr>
              <w:drawing>
                <wp:inline distT="0" distB="0" distL="0" distR="0" wp14:anchorId="6B6EA08F" wp14:editId="5209534E">
                  <wp:extent cx="3841200" cy="2880000"/>
                  <wp:effectExtent l="0" t="0" r="0" b="0"/>
                  <wp:docPr id="8" name="圖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41200" cy="288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C19BD" w14:paraId="7E8BDF8A" w14:textId="77777777" w:rsidTr="003C19BD">
        <w:trPr>
          <w:jc w:val="center"/>
        </w:trPr>
        <w:tc>
          <w:tcPr>
            <w:tcW w:w="9350" w:type="dxa"/>
            <w:vAlign w:val="center"/>
          </w:tcPr>
          <w:p w14:paraId="33207095" w14:textId="61D4582E" w:rsidR="003C19BD" w:rsidRDefault="003C19BD" w:rsidP="003C19BD">
            <w:pPr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8</w:t>
            </w:r>
            <w:r>
              <w:rPr>
                <w:rFonts w:hint="eastAsia"/>
              </w:rPr>
              <w:t>、表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之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組初始值所繪製出的</w:t>
            </w:r>
            <w:r w:rsidRPr="0029500B">
              <w:rPr>
                <w:position w:val="-14"/>
              </w:rPr>
              <w:object w:dxaOrig="740" w:dyaOrig="400" w14:anchorId="0176CBCE">
                <v:shape id="_x0000_i1144" type="#_x0000_t75" style="width:37.1pt;height:20.2pt" o:ole="">
                  <v:imagedata r:id="rId227" o:title=""/>
                </v:shape>
                <o:OLEObject Type="Embed" ProgID="Equation.DSMT4" ShapeID="_x0000_i1144" DrawAspect="Content" ObjectID="_1730970967" r:id="rId228"/>
              </w:object>
            </w:r>
            <w:r>
              <w:rPr>
                <w:rFonts w:hint="eastAsia"/>
              </w:rPr>
              <w:t>相平面軌跡圖</w:t>
            </w:r>
          </w:p>
        </w:tc>
      </w:tr>
      <w:tr w:rsidR="003C19BD" w14:paraId="74549C5E" w14:textId="77777777" w:rsidTr="003C19BD">
        <w:trPr>
          <w:jc w:val="center"/>
        </w:trPr>
        <w:tc>
          <w:tcPr>
            <w:tcW w:w="9350" w:type="dxa"/>
            <w:vAlign w:val="center"/>
          </w:tcPr>
          <w:p w14:paraId="570BA20C" w14:textId="04F3B20E" w:rsidR="003C19BD" w:rsidRDefault="003C19BD" w:rsidP="003C19BD">
            <w:pPr>
              <w:jc w:val="center"/>
            </w:pPr>
            <w:r w:rsidRPr="003C19BD">
              <w:rPr>
                <w:rFonts w:hint="eastAsia"/>
                <w:noProof/>
              </w:rPr>
              <w:drawing>
                <wp:inline distT="0" distB="0" distL="0" distR="0" wp14:anchorId="37D4DB9C" wp14:editId="4ACDBBAA">
                  <wp:extent cx="3841200" cy="2880000"/>
                  <wp:effectExtent l="0" t="0" r="0" b="0"/>
                  <wp:docPr id="9" name="圖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41200" cy="288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C19BD" w14:paraId="2B4B62F5" w14:textId="77777777" w:rsidTr="003C19BD">
        <w:trPr>
          <w:jc w:val="center"/>
        </w:trPr>
        <w:tc>
          <w:tcPr>
            <w:tcW w:w="9350" w:type="dxa"/>
            <w:vAlign w:val="center"/>
          </w:tcPr>
          <w:p w14:paraId="6CFFC592" w14:textId="2E031995" w:rsidR="003C19BD" w:rsidRDefault="003C19BD" w:rsidP="003C19BD">
            <w:pPr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9</w:t>
            </w:r>
            <w:r>
              <w:rPr>
                <w:rFonts w:hint="eastAsia"/>
              </w:rPr>
              <w:t>、表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之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組初始值所繪製出的</w:t>
            </w:r>
            <w:r w:rsidRPr="0029500B">
              <w:rPr>
                <w:position w:val="-14"/>
              </w:rPr>
              <w:object w:dxaOrig="760" w:dyaOrig="400" w14:anchorId="40F0F968">
                <v:shape id="_x0000_i1145" type="#_x0000_t75" style="width:38.2pt;height:20.2pt" o:ole="">
                  <v:imagedata r:id="rId178" o:title=""/>
                </v:shape>
                <o:OLEObject Type="Embed" ProgID="Equation.DSMT4" ShapeID="_x0000_i1145" DrawAspect="Content" ObjectID="_1730970968" r:id="rId230"/>
              </w:object>
            </w:r>
            <w:r>
              <w:rPr>
                <w:rFonts w:hint="eastAsia"/>
              </w:rPr>
              <w:t>相平面軌跡圖</w:t>
            </w:r>
          </w:p>
        </w:tc>
      </w:tr>
    </w:tbl>
    <w:p w14:paraId="68EB6050" w14:textId="520048A9" w:rsidR="00DA589E" w:rsidRDefault="00E24114" w:rsidP="00B86E63">
      <w:pPr>
        <w:jc w:val="both"/>
      </w:pPr>
      <w:r>
        <w:rPr>
          <w:rFonts w:hint="eastAsia"/>
        </w:rPr>
        <w:t>因此回授控制器</w:t>
      </w:r>
      <w:r w:rsidR="00925D12" w:rsidRPr="00B27432">
        <w:rPr>
          <w:position w:val="-14"/>
        </w:rPr>
        <w:object w:dxaOrig="540" w:dyaOrig="400" w14:anchorId="0366623C">
          <v:shape id="_x0000_i1146" type="#_x0000_t75" style="width:27.25pt;height:20.2pt" o:ole="">
            <v:imagedata r:id="rId10" o:title=""/>
          </v:shape>
          <o:OLEObject Type="Embed" ProgID="Equation.DSMT4" ShapeID="_x0000_i1146" DrawAspect="Content" ObjectID="_1730970969" r:id="rId231"/>
        </w:object>
      </w:r>
      <w:r>
        <w:rPr>
          <w:rFonts w:hint="eastAsia"/>
        </w:rPr>
        <w:t>會將非線性系統等義為線性系統。</w:t>
      </w:r>
      <w:r w:rsidR="00925D12">
        <w:rPr>
          <w:rFonts w:hint="eastAsia"/>
        </w:rPr>
        <w:t>且因為此題最後控制結果為系統極點</w:t>
      </w:r>
      <w:r w:rsidR="00925D12">
        <w:rPr>
          <w:rFonts w:hint="eastAsia"/>
        </w:rPr>
        <w:t>(</w:t>
      </w:r>
      <w:r w:rsidR="00925D12">
        <w:t>pole)</w:t>
      </w:r>
      <w:r w:rsidR="00925D12">
        <w:rPr>
          <w:rFonts w:hint="eastAsia"/>
        </w:rPr>
        <w:t>落在</w:t>
      </w:r>
      <w:r w:rsidR="00925D12" w:rsidRPr="00B27432">
        <w:rPr>
          <w:position w:val="-12"/>
        </w:rPr>
        <w:object w:dxaOrig="740" w:dyaOrig="360" w14:anchorId="643DBF94">
          <v:shape id="_x0000_i1147" type="#_x0000_t75" style="width:37.1pt;height:18pt" o:ole="">
            <v:imagedata r:id="rId12" o:title=""/>
          </v:shape>
          <o:OLEObject Type="Embed" ProgID="Equation.DSMT4" ShapeID="_x0000_i1147" DrawAspect="Content" ObjectID="_1730970970" r:id="rId232"/>
        </w:object>
      </w:r>
      <w:r w:rsidR="00925D12">
        <w:t xml:space="preserve">, </w:t>
      </w:r>
      <w:r w:rsidR="00925D12" w:rsidRPr="002011F3">
        <w:rPr>
          <w:position w:val="-12"/>
        </w:rPr>
        <w:object w:dxaOrig="780" w:dyaOrig="360" w14:anchorId="2FEB7E63">
          <v:shape id="_x0000_i1148" type="#_x0000_t75" style="width:39.25pt;height:18pt" o:ole="">
            <v:imagedata r:id="rId14" o:title=""/>
          </v:shape>
          <o:OLEObject Type="Embed" ProgID="Equation.DSMT4" ShapeID="_x0000_i1148" DrawAspect="Content" ObjectID="_1730970971" r:id="rId233"/>
        </w:object>
      </w:r>
      <w:r w:rsidR="00925D12">
        <w:t>,</w:t>
      </w:r>
      <w:r w:rsidR="00925D12" w:rsidRPr="00B27432">
        <w:t xml:space="preserve"> </w:t>
      </w:r>
      <w:r w:rsidR="00925D12" w:rsidRPr="002011F3">
        <w:rPr>
          <w:position w:val="-12"/>
        </w:rPr>
        <w:object w:dxaOrig="780" w:dyaOrig="360" w14:anchorId="785C6BD6">
          <v:shape id="_x0000_i1149" type="#_x0000_t75" style="width:39.25pt;height:18pt" o:ole="">
            <v:imagedata r:id="rId16" o:title=""/>
          </v:shape>
          <o:OLEObject Type="Embed" ProgID="Equation.DSMT4" ShapeID="_x0000_i1149" DrawAspect="Content" ObjectID="_1730970972" r:id="rId234"/>
        </w:object>
      </w:r>
      <w:r w:rsidR="00925D12">
        <w:rPr>
          <w:rFonts w:hint="eastAsia"/>
        </w:rPr>
        <w:t>，由圖</w:t>
      </w:r>
      <w:r w:rsidR="00925D12">
        <w:rPr>
          <w:rFonts w:hint="eastAsia"/>
        </w:rPr>
        <w:t>7~</w:t>
      </w:r>
      <w:r w:rsidR="00925D12">
        <w:rPr>
          <w:rFonts w:hint="eastAsia"/>
        </w:rPr>
        <w:t>圖</w:t>
      </w:r>
      <w:r w:rsidR="00925D12">
        <w:rPr>
          <w:rFonts w:hint="eastAsia"/>
        </w:rPr>
        <w:t>9</w:t>
      </w:r>
      <w:r w:rsidR="00925D12">
        <w:rPr>
          <w:rFonts w:hint="eastAsia"/>
        </w:rPr>
        <w:t>觀察可以得知原點</w:t>
      </w:r>
      <w:r w:rsidR="00925D12">
        <w:rPr>
          <w:rFonts w:hint="eastAsia"/>
        </w:rPr>
        <w:t>(</w:t>
      </w:r>
      <w:r w:rsidR="00925D12">
        <w:rPr>
          <w:rFonts w:hint="eastAsia"/>
        </w:rPr>
        <w:t>平衡點</w:t>
      </w:r>
      <w:r w:rsidR="00925D12">
        <w:rPr>
          <w:rFonts w:hint="eastAsia"/>
        </w:rPr>
        <w:t>)</w:t>
      </w:r>
      <w:r w:rsidR="00925D12">
        <w:rPr>
          <w:rFonts w:hint="eastAsia"/>
        </w:rPr>
        <w:t>為一穩定節點</w:t>
      </w:r>
      <w:r w:rsidR="00DA589E">
        <w:rPr>
          <w:rFonts w:hint="eastAsia"/>
        </w:rPr>
        <w:t>(</w:t>
      </w:r>
      <w:r w:rsidR="00DA589E">
        <w:t>Stable Node)</w:t>
      </w:r>
      <w:r w:rsidR="00925D12">
        <w:rPr>
          <w:rFonts w:hint="eastAsia"/>
        </w:rPr>
        <w:t>。</w:t>
      </w:r>
      <w:r w:rsidR="00B86E63">
        <w:rPr>
          <w:rFonts w:hint="eastAsia"/>
        </w:rPr>
        <w:t>最後，因為此系統在不論</w:t>
      </w:r>
      <w:r w:rsidR="00B86E63" w:rsidRPr="00B86E63">
        <w:rPr>
          <w:position w:val="-12"/>
        </w:rPr>
        <w:object w:dxaOrig="240" w:dyaOrig="360" w14:anchorId="46A49889">
          <v:shape id="_x0000_i1150" type="#_x0000_t75" style="width:12pt;height:18pt" o:ole="">
            <v:imagedata r:id="rId235" o:title=""/>
          </v:shape>
          <o:OLEObject Type="Embed" ProgID="Equation.DSMT4" ShapeID="_x0000_i1150" DrawAspect="Content" ObjectID="_1730970973" r:id="rId236"/>
        </w:object>
      </w:r>
      <w:r w:rsidR="00B86E63">
        <w:t xml:space="preserve"> </w:t>
      </w:r>
      <w:r w:rsidR="00B86E63">
        <w:rPr>
          <w:rFonts w:hint="eastAsia"/>
        </w:rPr>
        <w:t>是否為</w:t>
      </w:r>
      <w:r w:rsidR="00B86E63">
        <w:rPr>
          <w:rFonts w:hint="eastAsia"/>
        </w:rPr>
        <w:t>-1</w:t>
      </w:r>
      <w:r w:rsidR="00B86E63">
        <w:rPr>
          <w:rFonts w:hint="eastAsia"/>
        </w:rPr>
        <w:t>的情況下，最後皆會收斂至原點，</w:t>
      </w:r>
      <w:r w:rsidR="00B86E63" w:rsidRPr="00B86E63">
        <w:rPr>
          <w:rFonts w:hint="eastAsia"/>
          <w:color w:val="FF0000"/>
        </w:rPr>
        <w:t>故</w:t>
      </w:r>
      <w:r w:rsidR="00B86E63" w:rsidRPr="00B86E63">
        <w:rPr>
          <w:color w:val="FF0000"/>
        </w:rPr>
        <w:t>平衡點</w:t>
      </w:r>
      <w:r w:rsidR="00B86E63" w:rsidRPr="00B86E63">
        <w:rPr>
          <w:color w:val="FF0000"/>
        </w:rPr>
        <w:t>(</w:t>
      </w:r>
      <w:r w:rsidR="00B86E63" w:rsidRPr="00B86E63">
        <w:rPr>
          <w:color w:val="FF0000"/>
        </w:rPr>
        <w:t>原點</w:t>
      </w:r>
      <w:r w:rsidR="00B86E63" w:rsidRPr="00B86E63">
        <w:rPr>
          <w:color w:val="FF0000"/>
        </w:rPr>
        <w:t>)</w:t>
      </w:r>
      <w:r w:rsidR="00B86E63" w:rsidRPr="00B86E63">
        <w:rPr>
          <w:color w:val="FF0000"/>
        </w:rPr>
        <w:t>為漸進穩定</w:t>
      </w:r>
      <w:r w:rsidR="00B86E63">
        <w:rPr>
          <w:rFonts w:hint="eastAsia"/>
        </w:rPr>
        <w:t>。</w:t>
      </w:r>
    </w:p>
    <w:p w14:paraId="70FE35FF" w14:textId="77777777" w:rsidR="00DA589E" w:rsidRDefault="00DA589E">
      <w:pPr>
        <w:spacing w:line="360" w:lineRule="auto"/>
      </w:pPr>
      <w:r>
        <w:br w:type="page"/>
      </w:r>
    </w:p>
    <w:p w14:paraId="0E82C3D5" w14:textId="2AEB2448" w:rsidR="00B27432" w:rsidRPr="001D1436" w:rsidRDefault="00B27432" w:rsidP="00B27432">
      <w:pPr>
        <w:pStyle w:val="1"/>
        <w:rPr>
          <w:rFonts w:ascii="Times New Roman" w:hAnsi="Times New Roman" w:cs="Times New Roman"/>
          <w:b/>
          <w:bCs/>
          <w:color w:val="000000" w:themeColor="text1"/>
        </w:rPr>
      </w:pPr>
      <w:bookmarkStart w:id="2" w:name="_Toc120354077"/>
      <w:r w:rsidRPr="001D1436">
        <w:rPr>
          <w:rFonts w:ascii="Times New Roman" w:hAnsi="Times New Roman" w:cs="Times New Roman"/>
          <w:b/>
          <w:bCs/>
          <w:color w:val="000000" w:themeColor="text1"/>
        </w:rPr>
        <w:t>Question 3</w:t>
      </w:r>
      <w:bookmarkEnd w:id="2"/>
    </w:p>
    <w:p w14:paraId="19DBA69D" w14:textId="710E900D" w:rsidR="006C6A73" w:rsidRDefault="006C6A73" w:rsidP="006C6A73">
      <w:r>
        <w:t>比較控制前</w:t>
      </w:r>
      <w:r w:rsidRPr="006C6A73">
        <w:rPr>
          <w:position w:val="-14"/>
        </w:rPr>
        <w:object w:dxaOrig="740" w:dyaOrig="400" w14:anchorId="78ED1379">
          <v:shape id="_x0000_i1151" type="#_x0000_t75" style="width:37.1pt;height:20.2pt" o:ole="">
            <v:imagedata r:id="rId237" o:title=""/>
          </v:shape>
          <o:OLEObject Type="Embed" ProgID="Equation.DSMT4" ShapeID="_x0000_i1151" DrawAspect="Content" ObjectID="_1730970974" r:id="rId238"/>
        </w:object>
      </w:r>
      <w:r>
        <w:t>與控制後，相空間軌跡有何不同</w:t>
      </w:r>
      <w:r>
        <w:t>?</w:t>
      </w:r>
    </w:p>
    <w:p w14:paraId="56B930F1" w14:textId="5FA826C5" w:rsidR="00A66BC9" w:rsidRPr="00F33B77" w:rsidRDefault="00F33B77" w:rsidP="00F33B77">
      <w:pPr>
        <w:jc w:val="both"/>
        <w:rPr>
          <w:b/>
          <w:bCs/>
          <w:u w:val="single"/>
        </w:rPr>
      </w:pPr>
      <w:r w:rsidRPr="001D1436">
        <w:rPr>
          <w:rFonts w:hint="eastAsia"/>
          <w:b/>
          <w:bCs/>
          <w:u w:val="single"/>
        </w:rPr>
        <w:t>A</w:t>
      </w:r>
      <w:r w:rsidRPr="001D1436">
        <w:rPr>
          <w:b/>
          <w:bCs/>
          <w:u w:val="single"/>
        </w:rPr>
        <w:t>nswer</w:t>
      </w:r>
    </w:p>
    <w:p w14:paraId="6185AC11" w14:textId="02359185" w:rsidR="00A66BC9" w:rsidRDefault="00A66BC9" w:rsidP="006C6A73">
      <w:r>
        <w:rPr>
          <w:rFonts w:hint="eastAsia"/>
        </w:rPr>
        <w:t>根據</w:t>
      </w:r>
      <w:r>
        <w:rPr>
          <w:rFonts w:hint="eastAsia"/>
        </w:rPr>
        <w:t>(1)</w:t>
      </w:r>
      <w:r>
        <w:rPr>
          <w:rFonts w:hint="eastAsia"/>
        </w:rPr>
        <w:t>，系統控制前之狀態空間方程式如下</w:t>
      </w:r>
      <w:r>
        <w:rPr>
          <w:rFonts w:hint="eastAsia"/>
        </w:rPr>
        <w:t>:</w:t>
      </w:r>
    </w:p>
    <w:p w14:paraId="1A4AF94E" w14:textId="7B30E590" w:rsidR="00A66BC9" w:rsidRDefault="00A66BC9" w:rsidP="00A66BC9">
      <w:pPr>
        <w:tabs>
          <w:tab w:val="center" w:pos="4536"/>
          <w:tab w:val="right" w:pos="9072"/>
        </w:tabs>
      </w:pPr>
      <w:r>
        <w:tab/>
      </w:r>
      <w:r w:rsidRPr="00B27432">
        <w:rPr>
          <w:position w:val="-48"/>
        </w:rPr>
        <w:object w:dxaOrig="1640" w:dyaOrig="1080" w14:anchorId="33838DAA">
          <v:shape id="_x0000_i1152" type="#_x0000_t75" style="width:81.85pt;height:54pt" o:ole="">
            <v:imagedata r:id="rId239" o:title=""/>
          </v:shape>
          <o:OLEObject Type="Embed" ProgID="Equation.DSMT4" ShapeID="_x0000_i1152" DrawAspect="Content" ObjectID="_1730970975" r:id="rId240"/>
        </w:object>
      </w:r>
      <w:r>
        <w:tab/>
      </w:r>
      <w:r>
        <w:rPr>
          <w:rFonts w:hint="eastAsia"/>
        </w:rPr>
        <w:t>(27)</w:t>
      </w:r>
    </w:p>
    <w:p w14:paraId="466AC555" w14:textId="45AB6C0C" w:rsidR="00A66BC9" w:rsidRDefault="00A66BC9" w:rsidP="006C6A73">
      <w:r>
        <w:rPr>
          <w:rFonts w:hint="eastAsia"/>
        </w:rPr>
        <w:t>控制後之狀態空間方程式如下</w:t>
      </w:r>
      <w:r>
        <w:rPr>
          <w:rFonts w:hint="eastAsia"/>
        </w:rPr>
        <w:t>:</w:t>
      </w:r>
    </w:p>
    <w:p w14:paraId="5C5CF408" w14:textId="7F2B1E6B" w:rsidR="00A66BC9" w:rsidRDefault="00A66BC9" w:rsidP="00A66BC9">
      <w:pPr>
        <w:tabs>
          <w:tab w:val="center" w:pos="4536"/>
          <w:tab w:val="right" w:pos="9072"/>
        </w:tabs>
      </w:pPr>
      <w:r>
        <w:tab/>
      </w:r>
      <w:r w:rsidRPr="00A66BC9">
        <w:rPr>
          <w:position w:val="-100"/>
        </w:rPr>
        <w:object w:dxaOrig="6460" w:dyaOrig="1760" w14:anchorId="78A4E8E1">
          <v:shape id="_x0000_i1153" type="#_x0000_t75" style="width:323pt;height:87.8pt" o:ole="">
            <v:imagedata r:id="rId241" o:title=""/>
          </v:shape>
          <o:OLEObject Type="Embed" ProgID="Equation.DSMT4" ShapeID="_x0000_i1153" DrawAspect="Content" ObjectID="_1730970976" r:id="rId242"/>
        </w:object>
      </w:r>
      <w:r>
        <w:tab/>
      </w:r>
      <w:r>
        <w:rPr>
          <w:rFonts w:hint="eastAsia"/>
        </w:rPr>
        <w:t>(28)</w:t>
      </w:r>
    </w:p>
    <w:p w14:paraId="343ADD64" w14:textId="5C66A86C" w:rsidR="00F33B77" w:rsidRDefault="00F33B77" w:rsidP="00A66BC9">
      <w:pPr>
        <w:tabs>
          <w:tab w:val="center" w:pos="4536"/>
          <w:tab w:val="right" w:pos="9072"/>
        </w:tabs>
      </w:pPr>
      <w:r>
        <w:rPr>
          <w:rFonts w:hint="eastAsia"/>
        </w:rPr>
        <w:t>為了比較這兩者的區別，吾人先選取一初始值，繪製出這兩個系統的相空間軌跡圖。若選取之初始值為</w:t>
      </w:r>
      <w:r w:rsidRPr="00F33B77">
        <w:rPr>
          <w:position w:val="-14"/>
        </w:rPr>
        <w:object w:dxaOrig="1980" w:dyaOrig="400" w14:anchorId="6DC2CD93">
          <v:shape id="_x0000_i1154" type="#_x0000_t75" style="width:99.3pt;height:20.2pt" o:ole="">
            <v:imagedata r:id="rId243" o:title=""/>
          </v:shape>
          <o:OLEObject Type="Embed" ProgID="Equation.DSMT4" ShapeID="_x0000_i1154" DrawAspect="Content" ObjectID="_1730970977" r:id="rId244"/>
        </w:object>
      </w:r>
      <w:r>
        <w:t xml:space="preserve"> </w:t>
      </w:r>
      <w:r>
        <w:rPr>
          <w:rFonts w:hint="eastAsia"/>
        </w:rPr>
        <w:t>，所得到的相空間軌跡圖如下</w:t>
      </w:r>
      <w:r>
        <w:rPr>
          <w:rFonts w:hint="eastAsia"/>
        </w:rPr>
        <w:t>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0"/>
      </w:tblGrid>
      <w:tr w:rsidR="00F33B77" w14:paraId="6413A1AF" w14:textId="77777777" w:rsidTr="00F33B77">
        <w:tc>
          <w:tcPr>
            <w:tcW w:w="9350" w:type="dxa"/>
            <w:vAlign w:val="center"/>
          </w:tcPr>
          <w:p w14:paraId="0AC28922" w14:textId="025AE625" w:rsidR="00F33B77" w:rsidRDefault="00F33B77" w:rsidP="00F33B77">
            <w:pPr>
              <w:tabs>
                <w:tab w:val="center" w:pos="4536"/>
                <w:tab w:val="right" w:pos="9072"/>
              </w:tabs>
              <w:jc w:val="center"/>
            </w:pPr>
            <w:r w:rsidRPr="00F33B77">
              <w:rPr>
                <w:noProof/>
              </w:rPr>
              <w:drawing>
                <wp:inline distT="0" distB="0" distL="0" distR="0" wp14:anchorId="743BC832" wp14:editId="7142188B">
                  <wp:extent cx="4320000" cy="3240000"/>
                  <wp:effectExtent l="0" t="0" r="4445" b="0"/>
                  <wp:docPr id="5" name="圖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32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3B77" w14:paraId="792CD8B9" w14:textId="77777777" w:rsidTr="00F33B77">
        <w:tc>
          <w:tcPr>
            <w:tcW w:w="9350" w:type="dxa"/>
          </w:tcPr>
          <w:p w14:paraId="602EA996" w14:textId="4225DA5B" w:rsidR="00F33B77" w:rsidRDefault="00F33B77" w:rsidP="00F33B77">
            <w:pPr>
              <w:tabs>
                <w:tab w:val="center" w:pos="4536"/>
                <w:tab w:val="right" w:pos="9072"/>
              </w:tabs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、針對</w:t>
            </w:r>
            <w:r>
              <w:rPr>
                <w:rFonts w:hint="eastAsia"/>
              </w:rPr>
              <w:t>(27)</w:t>
            </w:r>
            <w:r>
              <w:rPr>
                <w:rFonts w:hint="eastAsia"/>
              </w:rPr>
              <w:t>和</w:t>
            </w:r>
            <w:r>
              <w:rPr>
                <w:rFonts w:hint="eastAsia"/>
              </w:rPr>
              <w:t>(28)</w:t>
            </w:r>
            <w:r>
              <w:rPr>
                <w:rFonts w:hint="eastAsia"/>
              </w:rPr>
              <w:t>在相同初始值</w:t>
            </w:r>
            <w:r w:rsidRPr="00F33B77">
              <w:rPr>
                <w:position w:val="-14"/>
              </w:rPr>
              <w:object w:dxaOrig="1980" w:dyaOrig="400" w14:anchorId="56EBB58C">
                <v:shape id="_x0000_i1155" type="#_x0000_t75" style="width:99.3pt;height:20.2pt" o:ole="">
                  <v:imagedata r:id="rId243" o:title=""/>
                </v:shape>
                <o:OLEObject Type="Embed" ProgID="Equation.DSMT4" ShapeID="_x0000_i1155" DrawAspect="Content" ObjectID="_1730970978" r:id="rId246"/>
              </w:object>
            </w:r>
            <w:r>
              <w:rPr>
                <w:rFonts w:hint="eastAsia"/>
              </w:rPr>
              <w:t>下之相</w:t>
            </w:r>
            <w:r w:rsidR="001838C7">
              <w:rPr>
                <w:rFonts w:hint="eastAsia"/>
              </w:rPr>
              <w:t>空間</w:t>
            </w:r>
            <w:r>
              <w:rPr>
                <w:rFonts w:hint="eastAsia"/>
              </w:rPr>
              <w:t>軌跡圖</w:t>
            </w:r>
          </w:p>
        </w:tc>
      </w:tr>
    </w:tbl>
    <w:p w14:paraId="508AECFE" w14:textId="77777777" w:rsidR="00F33B77" w:rsidRDefault="00F33B77" w:rsidP="00A66BC9">
      <w:pPr>
        <w:tabs>
          <w:tab w:val="center" w:pos="4536"/>
          <w:tab w:val="right" w:pos="9072"/>
        </w:tabs>
      </w:pPr>
    </w:p>
    <w:p w14:paraId="1A0BD675" w14:textId="37A7E1B7" w:rsidR="001C12B5" w:rsidRDefault="00F33B77" w:rsidP="001C12B5">
      <w:r>
        <w:rPr>
          <w:rFonts w:hint="eastAsia"/>
        </w:rPr>
        <w:t>由圖</w:t>
      </w:r>
      <w:r>
        <w:rPr>
          <w:rFonts w:hint="eastAsia"/>
        </w:rPr>
        <w:t>10</w:t>
      </w:r>
      <w:r>
        <w:rPr>
          <w:rFonts w:hint="eastAsia"/>
        </w:rPr>
        <w:t>中觀察可之，在初始值</w:t>
      </w:r>
      <w:r w:rsidRPr="00F33B77">
        <w:rPr>
          <w:position w:val="-14"/>
        </w:rPr>
        <w:object w:dxaOrig="1980" w:dyaOrig="400" w14:anchorId="7CBDA2DA">
          <v:shape id="_x0000_i1156" type="#_x0000_t75" style="width:99.3pt;height:20.2pt" o:ole="">
            <v:imagedata r:id="rId243" o:title=""/>
          </v:shape>
          <o:OLEObject Type="Embed" ProgID="Equation.DSMT4" ShapeID="_x0000_i1156" DrawAspect="Content" ObjectID="_1730970979" r:id="rId247"/>
        </w:object>
      </w:r>
      <w:r>
        <w:rPr>
          <w:rFonts w:hint="eastAsia"/>
        </w:rPr>
        <w:t>下，原先會發散之系統</w:t>
      </w:r>
      <w:r>
        <w:rPr>
          <w:rFonts w:hint="eastAsia"/>
        </w:rPr>
        <w:t>(27)</w:t>
      </w:r>
      <w:r>
        <w:rPr>
          <w:rFonts w:hint="eastAsia"/>
        </w:rPr>
        <w:t>受到回授控制器</w:t>
      </w:r>
      <w:r w:rsidRPr="00F33B77">
        <w:rPr>
          <w:position w:val="-14"/>
        </w:rPr>
        <w:object w:dxaOrig="540" w:dyaOrig="400" w14:anchorId="23196AEE">
          <v:shape id="_x0000_i1157" type="#_x0000_t75" style="width:27.25pt;height:20.2pt" o:ole="">
            <v:imagedata r:id="rId248" o:title=""/>
          </v:shape>
          <o:OLEObject Type="Embed" ProgID="Equation.DSMT4" ShapeID="_x0000_i1157" DrawAspect="Content" ObjectID="_1730970980" r:id="rId249"/>
        </w:object>
      </w:r>
      <w:r>
        <w:rPr>
          <w:rFonts w:hint="eastAsia"/>
        </w:rPr>
        <w:t>的控制下，</w:t>
      </w:r>
      <w:r w:rsidR="00CD2F1E">
        <w:rPr>
          <w:rFonts w:hint="eastAsia"/>
        </w:rPr>
        <w:t>會轉變為震盪收斂至原點</w:t>
      </w:r>
      <w:r w:rsidR="00CD2F1E">
        <w:rPr>
          <w:rFonts w:hint="eastAsia"/>
        </w:rPr>
        <w:t>(</w:t>
      </w:r>
      <w:r w:rsidR="00CD2F1E">
        <w:rPr>
          <w:rFonts w:hint="eastAsia"/>
        </w:rPr>
        <w:t>平衡點</w:t>
      </w:r>
      <w:r w:rsidR="00CD2F1E">
        <w:rPr>
          <w:rFonts w:hint="eastAsia"/>
        </w:rPr>
        <w:t>)</w:t>
      </w:r>
      <w:r w:rsidR="00CD2F1E">
        <w:rPr>
          <w:rFonts w:hint="eastAsia"/>
        </w:rPr>
        <w:t>之系統</w:t>
      </w:r>
      <w:r w:rsidR="00CD2F1E">
        <w:rPr>
          <w:rFonts w:hint="eastAsia"/>
        </w:rPr>
        <w:t>(28)</w:t>
      </w:r>
      <w:r w:rsidR="00CD2F1E">
        <w:rPr>
          <w:rFonts w:hint="eastAsia"/>
        </w:rPr>
        <w:t>。也可以由圖中觀察可知，此初始值不會使受到線性回授控制的系統接觸到不可控的</w:t>
      </w:r>
      <w:r w:rsidR="00CD2F1E" w:rsidRPr="00CD2F1E">
        <w:rPr>
          <w:position w:val="-12"/>
        </w:rPr>
        <w:object w:dxaOrig="740" w:dyaOrig="360" w14:anchorId="61B5A303">
          <v:shape id="_x0000_i1158" type="#_x0000_t75" style="width:36.85pt;height:17.85pt" o:ole="">
            <v:imagedata r:id="rId250" o:title=""/>
          </v:shape>
          <o:OLEObject Type="Embed" ProgID="Equation.DSMT4" ShapeID="_x0000_i1158" DrawAspect="Content" ObjectID="_1730970981" r:id="rId251"/>
        </w:object>
      </w:r>
      <w:r w:rsidR="00CD2F1E">
        <w:rPr>
          <w:rFonts w:hint="eastAsia"/>
        </w:rPr>
        <w:t>。為了觀察更深入的現象，</w:t>
      </w:r>
      <w:r w:rsidR="00442C0E">
        <w:rPr>
          <w:rFonts w:hint="eastAsia"/>
        </w:rPr>
        <w:t>現選取另一組初始值</w:t>
      </w:r>
      <w:r w:rsidR="00442C0E" w:rsidRPr="00F33B77">
        <w:rPr>
          <w:position w:val="-14"/>
        </w:rPr>
        <w:object w:dxaOrig="2299" w:dyaOrig="400" w14:anchorId="7023584D">
          <v:shape id="_x0000_i1159" type="#_x0000_t75" style="width:115.2pt;height:20.15pt" o:ole="">
            <v:imagedata r:id="rId252" o:title=""/>
          </v:shape>
          <o:OLEObject Type="Embed" ProgID="Equation.DSMT4" ShapeID="_x0000_i1159" DrawAspect="Content" ObjectID="_1730970982" r:id="rId253"/>
        </w:object>
      </w:r>
      <w:r w:rsidR="00442C0E">
        <w:rPr>
          <w:rFonts w:hint="eastAsia"/>
        </w:rPr>
        <w:t>，繪製出之相平面軌跡圖如圖</w:t>
      </w:r>
      <w:r w:rsidR="00442C0E">
        <w:rPr>
          <w:rFonts w:hint="eastAsia"/>
        </w:rPr>
        <w:t>11</w:t>
      </w:r>
      <w:r w:rsidR="001C12B5">
        <w:rPr>
          <w:rFonts w:hint="eastAsia"/>
        </w:rPr>
        <w:t>，和</w:t>
      </w:r>
      <w:r w:rsidR="001C12B5" w:rsidRPr="0029500B">
        <w:rPr>
          <w:position w:val="-14"/>
        </w:rPr>
        <w:object w:dxaOrig="740" w:dyaOrig="400" w14:anchorId="78E9DAD4">
          <v:shape id="_x0000_i1160" type="#_x0000_t75" style="width:36.85pt;height:20.15pt" o:ole="">
            <v:imagedata r:id="rId174" o:title=""/>
          </v:shape>
          <o:OLEObject Type="Embed" ProgID="Equation.DSMT4" ShapeID="_x0000_i1160" DrawAspect="Content" ObjectID="_1730970983" r:id="rId254"/>
        </w:object>
      </w:r>
      <w:r w:rsidR="001C12B5">
        <w:rPr>
          <w:rFonts w:hint="eastAsia"/>
        </w:rPr>
        <w:t>、</w:t>
      </w:r>
      <w:r w:rsidR="001C12B5" w:rsidRPr="0029500B">
        <w:rPr>
          <w:position w:val="-14"/>
        </w:rPr>
        <w:object w:dxaOrig="740" w:dyaOrig="400" w14:anchorId="3E7CE7A2">
          <v:shape id="_x0000_i1161" type="#_x0000_t75" style="width:36.85pt;height:20.15pt" o:ole="">
            <v:imagedata r:id="rId176" o:title=""/>
          </v:shape>
          <o:OLEObject Type="Embed" ProgID="Equation.DSMT4" ShapeID="_x0000_i1161" DrawAspect="Content" ObjectID="_1730970984" r:id="rId255"/>
        </w:object>
      </w:r>
      <w:r w:rsidR="001C12B5">
        <w:rPr>
          <w:rFonts w:hint="eastAsia"/>
        </w:rPr>
        <w:t>和</w:t>
      </w:r>
      <w:r w:rsidR="001C12B5" w:rsidRPr="0029500B">
        <w:rPr>
          <w:position w:val="-14"/>
        </w:rPr>
        <w:object w:dxaOrig="760" w:dyaOrig="400" w14:anchorId="58CF0BFD">
          <v:shape id="_x0000_i1162" type="#_x0000_t75" style="width:38pt;height:20.15pt" o:ole="">
            <v:imagedata r:id="rId178" o:title=""/>
          </v:shape>
          <o:OLEObject Type="Embed" ProgID="Equation.DSMT4" ShapeID="_x0000_i1162" DrawAspect="Content" ObjectID="_1730970985" r:id="rId256"/>
        </w:object>
      </w:r>
      <w:r w:rsidR="001C12B5">
        <w:t xml:space="preserve"> </w:t>
      </w:r>
      <w:r w:rsidR="001C12B5">
        <w:rPr>
          <w:rFonts w:hint="eastAsia"/>
        </w:rPr>
        <w:t>相平面軌跡圖，如圖</w:t>
      </w:r>
      <w:r w:rsidR="001C12B5">
        <w:rPr>
          <w:rFonts w:hint="eastAsia"/>
        </w:rPr>
        <w:t>12~</w:t>
      </w:r>
      <w:r w:rsidR="001C12B5">
        <w:rPr>
          <w:rFonts w:hint="eastAsia"/>
        </w:rPr>
        <w:t>圖</w:t>
      </w:r>
      <w:r w:rsidR="001C12B5">
        <w:rPr>
          <w:rFonts w:hint="eastAsia"/>
        </w:rPr>
        <w:t>14</w:t>
      </w:r>
      <w:r w:rsidR="001C12B5">
        <w:rPr>
          <w:rFonts w:hint="eastAsia"/>
        </w:rPr>
        <w:t>。</w:t>
      </w:r>
    </w:p>
    <w:p w14:paraId="69581C63" w14:textId="532F0F69" w:rsidR="00F33B77" w:rsidRDefault="00F33B77" w:rsidP="00CD2F1E">
      <w:pPr>
        <w:tabs>
          <w:tab w:val="center" w:pos="4536"/>
          <w:tab w:val="right" w:pos="9072"/>
        </w:tabs>
        <w:jc w:val="both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0"/>
      </w:tblGrid>
      <w:tr w:rsidR="001C12B5" w14:paraId="5B7259E0" w14:textId="77777777" w:rsidTr="001838C7">
        <w:tc>
          <w:tcPr>
            <w:tcW w:w="9350" w:type="dxa"/>
            <w:vAlign w:val="center"/>
          </w:tcPr>
          <w:p w14:paraId="6B9F5AFC" w14:textId="682DDB96" w:rsidR="001C12B5" w:rsidRDefault="0065034B" w:rsidP="001838C7">
            <w:pPr>
              <w:tabs>
                <w:tab w:val="center" w:pos="4536"/>
                <w:tab w:val="right" w:pos="9072"/>
              </w:tabs>
              <w:jc w:val="center"/>
            </w:pPr>
            <w:r w:rsidRPr="0065034B">
              <w:rPr>
                <w:noProof/>
              </w:rPr>
              <w:drawing>
                <wp:inline distT="0" distB="0" distL="0" distR="0" wp14:anchorId="424E0559" wp14:editId="2F102708">
                  <wp:extent cx="4320000" cy="3240000"/>
                  <wp:effectExtent l="0" t="0" r="4445" b="0"/>
                  <wp:docPr id="12" name="圖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32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12B5" w14:paraId="7F92C12A" w14:textId="77777777" w:rsidTr="001838C7">
        <w:tc>
          <w:tcPr>
            <w:tcW w:w="9350" w:type="dxa"/>
            <w:vAlign w:val="center"/>
          </w:tcPr>
          <w:p w14:paraId="4CEEC89B" w14:textId="659B426B" w:rsidR="001C12B5" w:rsidRDefault="001838C7" w:rsidP="001838C7">
            <w:pPr>
              <w:tabs>
                <w:tab w:val="center" w:pos="4536"/>
                <w:tab w:val="right" w:pos="9072"/>
              </w:tabs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11</w:t>
            </w:r>
            <w:r>
              <w:rPr>
                <w:rFonts w:hint="eastAsia"/>
              </w:rPr>
              <w:t>、針對</w:t>
            </w:r>
            <w:r>
              <w:rPr>
                <w:rFonts w:hint="eastAsia"/>
              </w:rPr>
              <w:t>(27)</w:t>
            </w:r>
            <w:r>
              <w:rPr>
                <w:rFonts w:hint="eastAsia"/>
              </w:rPr>
              <w:t>和</w:t>
            </w:r>
            <w:r>
              <w:rPr>
                <w:rFonts w:hint="eastAsia"/>
              </w:rPr>
              <w:t>(28)</w:t>
            </w:r>
            <w:r>
              <w:rPr>
                <w:rFonts w:hint="eastAsia"/>
              </w:rPr>
              <w:t>在相同初始值</w:t>
            </w:r>
            <w:r w:rsidRPr="00F33B77">
              <w:rPr>
                <w:position w:val="-14"/>
              </w:rPr>
              <w:object w:dxaOrig="2299" w:dyaOrig="400" w14:anchorId="5E2D531E">
                <v:shape id="_x0000_i1163" type="#_x0000_t75" style="width:115.2pt;height:20.15pt" o:ole="">
                  <v:imagedata r:id="rId258" o:title=""/>
                </v:shape>
                <o:OLEObject Type="Embed" ProgID="Equation.DSMT4" ShapeID="_x0000_i1163" DrawAspect="Content" ObjectID="_1730970986" r:id="rId259"/>
              </w:object>
            </w:r>
            <w:r>
              <w:rPr>
                <w:rFonts w:hint="eastAsia"/>
              </w:rPr>
              <w:t>下之相空間軌跡圖</w:t>
            </w:r>
          </w:p>
        </w:tc>
      </w:tr>
      <w:tr w:rsidR="001C12B5" w14:paraId="4FBA0B75" w14:textId="77777777" w:rsidTr="001838C7">
        <w:tc>
          <w:tcPr>
            <w:tcW w:w="9350" w:type="dxa"/>
            <w:vAlign w:val="center"/>
          </w:tcPr>
          <w:p w14:paraId="3C0966D0" w14:textId="044E5AEC" w:rsidR="001C12B5" w:rsidRDefault="001838C7" w:rsidP="001838C7">
            <w:pPr>
              <w:tabs>
                <w:tab w:val="center" w:pos="4536"/>
                <w:tab w:val="right" w:pos="9072"/>
              </w:tabs>
              <w:jc w:val="center"/>
            </w:pPr>
            <w:r w:rsidRPr="001838C7">
              <w:rPr>
                <w:rFonts w:hint="eastAsia"/>
                <w:noProof/>
              </w:rPr>
              <w:drawing>
                <wp:inline distT="0" distB="0" distL="0" distR="0" wp14:anchorId="38D5EB79" wp14:editId="19B61FEC">
                  <wp:extent cx="4327200" cy="3240000"/>
                  <wp:effectExtent l="0" t="0" r="0" b="0"/>
                  <wp:docPr id="15" name="圖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27200" cy="32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12B5" w14:paraId="22F1FB56" w14:textId="77777777" w:rsidTr="001838C7">
        <w:tc>
          <w:tcPr>
            <w:tcW w:w="9350" w:type="dxa"/>
            <w:vAlign w:val="center"/>
          </w:tcPr>
          <w:p w14:paraId="2F5675CD" w14:textId="648E009B" w:rsidR="001C12B5" w:rsidRDefault="001838C7" w:rsidP="001838C7">
            <w:pPr>
              <w:tabs>
                <w:tab w:val="center" w:pos="4536"/>
                <w:tab w:val="right" w:pos="9072"/>
              </w:tabs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12</w:t>
            </w:r>
            <w:r>
              <w:rPr>
                <w:rFonts w:hint="eastAsia"/>
              </w:rPr>
              <w:t>、</w:t>
            </w:r>
            <w:r w:rsidRPr="0029500B">
              <w:rPr>
                <w:position w:val="-14"/>
              </w:rPr>
              <w:object w:dxaOrig="740" w:dyaOrig="400" w14:anchorId="3DDC353B">
                <v:shape id="_x0000_i1164" type="#_x0000_t75" style="width:36.85pt;height:20.15pt" o:ole="">
                  <v:imagedata r:id="rId224" o:title=""/>
                </v:shape>
                <o:OLEObject Type="Embed" ProgID="Equation.DSMT4" ShapeID="_x0000_i1164" DrawAspect="Content" ObjectID="_1730970987" r:id="rId261"/>
              </w:object>
            </w:r>
            <w:r>
              <w:rPr>
                <w:rFonts w:hint="eastAsia"/>
              </w:rPr>
              <w:t>相平面軌跡圖</w:t>
            </w:r>
          </w:p>
        </w:tc>
      </w:tr>
      <w:tr w:rsidR="001C12B5" w14:paraId="1ED369AD" w14:textId="77777777" w:rsidTr="001838C7">
        <w:tc>
          <w:tcPr>
            <w:tcW w:w="9350" w:type="dxa"/>
            <w:vAlign w:val="center"/>
          </w:tcPr>
          <w:p w14:paraId="3843DF1F" w14:textId="2A8E12A1" w:rsidR="001C12B5" w:rsidRDefault="001838C7" w:rsidP="001838C7">
            <w:pPr>
              <w:tabs>
                <w:tab w:val="center" w:pos="4536"/>
                <w:tab w:val="right" w:pos="9072"/>
              </w:tabs>
              <w:jc w:val="center"/>
            </w:pPr>
            <w:r w:rsidRPr="001838C7">
              <w:rPr>
                <w:rFonts w:hint="eastAsia"/>
                <w:noProof/>
              </w:rPr>
              <w:drawing>
                <wp:inline distT="0" distB="0" distL="0" distR="0" wp14:anchorId="58552155" wp14:editId="0AAAF9CB">
                  <wp:extent cx="4086000" cy="3060000"/>
                  <wp:effectExtent l="0" t="0" r="0" b="7620"/>
                  <wp:docPr id="14" name="圖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86000" cy="30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12B5" w14:paraId="56AE0CEE" w14:textId="77777777" w:rsidTr="001838C7">
        <w:tc>
          <w:tcPr>
            <w:tcW w:w="9350" w:type="dxa"/>
            <w:vAlign w:val="center"/>
          </w:tcPr>
          <w:p w14:paraId="2F89DB47" w14:textId="6A104AD7" w:rsidR="001C12B5" w:rsidRDefault="001838C7" w:rsidP="001838C7">
            <w:pPr>
              <w:tabs>
                <w:tab w:val="center" w:pos="4536"/>
                <w:tab w:val="right" w:pos="9072"/>
              </w:tabs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13</w:t>
            </w:r>
            <w:r>
              <w:rPr>
                <w:rFonts w:hint="eastAsia"/>
              </w:rPr>
              <w:t>、</w:t>
            </w:r>
            <w:r w:rsidRPr="0029500B">
              <w:rPr>
                <w:position w:val="-14"/>
              </w:rPr>
              <w:object w:dxaOrig="740" w:dyaOrig="400" w14:anchorId="3F93300C">
                <v:shape id="_x0000_i1165" type="#_x0000_t75" style="width:36.85pt;height:20.15pt" o:ole="">
                  <v:imagedata r:id="rId263" o:title=""/>
                </v:shape>
                <o:OLEObject Type="Embed" ProgID="Equation.DSMT4" ShapeID="_x0000_i1165" DrawAspect="Content" ObjectID="_1730970988" r:id="rId264"/>
              </w:object>
            </w:r>
            <w:r>
              <w:rPr>
                <w:rFonts w:hint="eastAsia"/>
              </w:rPr>
              <w:t>相平面軌跡圖</w:t>
            </w:r>
          </w:p>
        </w:tc>
      </w:tr>
      <w:tr w:rsidR="001C12B5" w14:paraId="33C7B9A2" w14:textId="77777777" w:rsidTr="001838C7">
        <w:tc>
          <w:tcPr>
            <w:tcW w:w="9350" w:type="dxa"/>
            <w:vAlign w:val="center"/>
          </w:tcPr>
          <w:p w14:paraId="6E32F401" w14:textId="1FD08143" w:rsidR="001C12B5" w:rsidRDefault="001838C7" w:rsidP="001838C7">
            <w:pPr>
              <w:tabs>
                <w:tab w:val="center" w:pos="4536"/>
                <w:tab w:val="right" w:pos="9072"/>
              </w:tabs>
              <w:jc w:val="center"/>
            </w:pPr>
            <w:r w:rsidRPr="001838C7">
              <w:rPr>
                <w:rFonts w:hint="eastAsia"/>
                <w:noProof/>
              </w:rPr>
              <w:drawing>
                <wp:inline distT="0" distB="0" distL="0" distR="0" wp14:anchorId="25113B0C" wp14:editId="5C3D92CC">
                  <wp:extent cx="4086000" cy="3060000"/>
                  <wp:effectExtent l="0" t="0" r="0" b="7620"/>
                  <wp:docPr id="13" name="圖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86000" cy="30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12B5" w14:paraId="1B480A4E" w14:textId="77777777" w:rsidTr="001838C7">
        <w:tc>
          <w:tcPr>
            <w:tcW w:w="9350" w:type="dxa"/>
            <w:vAlign w:val="center"/>
          </w:tcPr>
          <w:p w14:paraId="10294BA7" w14:textId="5FB6C476" w:rsidR="001C12B5" w:rsidRDefault="001838C7" w:rsidP="001838C7">
            <w:pPr>
              <w:tabs>
                <w:tab w:val="center" w:pos="4536"/>
                <w:tab w:val="right" w:pos="9072"/>
              </w:tabs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14</w:t>
            </w:r>
            <w:r>
              <w:rPr>
                <w:rFonts w:hint="eastAsia"/>
              </w:rPr>
              <w:t>、</w:t>
            </w:r>
            <w:r w:rsidRPr="0029500B">
              <w:rPr>
                <w:position w:val="-14"/>
              </w:rPr>
              <w:object w:dxaOrig="760" w:dyaOrig="400" w14:anchorId="0E14113F">
                <v:shape id="_x0000_i1166" type="#_x0000_t75" style="width:37.45pt;height:20.15pt" o:ole="">
                  <v:imagedata r:id="rId266" o:title=""/>
                </v:shape>
                <o:OLEObject Type="Embed" ProgID="Equation.DSMT4" ShapeID="_x0000_i1166" DrawAspect="Content" ObjectID="_1730970989" r:id="rId267"/>
              </w:object>
            </w:r>
            <w:r>
              <w:rPr>
                <w:rFonts w:hint="eastAsia"/>
              </w:rPr>
              <w:t>相平面軌跡圖</w:t>
            </w:r>
          </w:p>
        </w:tc>
      </w:tr>
    </w:tbl>
    <w:p w14:paraId="6125F3BF" w14:textId="41FFCC5A" w:rsidR="00CE1931" w:rsidRDefault="001838C7" w:rsidP="00CD2F1E">
      <w:pPr>
        <w:tabs>
          <w:tab w:val="center" w:pos="4536"/>
          <w:tab w:val="right" w:pos="9072"/>
        </w:tabs>
        <w:jc w:val="both"/>
      </w:pPr>
      <w:r>
        <w:rPr>
          <w:rFonts w:hint="eastAsia"/>
        </w:rPr>
        <w:t>由圖</w:t>
      </w:r>
      <w:r>
        <w:rPr>
          <w:rFonts w:hint="eastAsia"/>
        </w:rPr>
        <w:t>11~14</w:t>
      </w:r>
      <w:r>
        <w:rPr>
          <w:rFonts w:hint="eastAsia"/>
        </w:rPr>
        <w:t>觀察可知。若系統有受線性回授控制，系統</w:t>
      </w:r>
      <w:r>
        <w:rPr>
          <w:rFonts w:hint="eastAsia"/>
        </w:rPr>
        <w:t>(28)</w:t>
      </w:r>
      <w:r>
        <w:rPr>
          <w:rFonts w:hint="eastAsia"/>
        </w:rPr>
        <w:t>在遇到不可控的點</w:t>
      </w:r>
      <w:r w:rsidRPr="00CD2F1E">
        <w:rPr>
          <w:position w:val="-12"/>
        </w:rPr>
        <w:object w:dxaOrig="740" w:dyaOrig="360" w14:anchorId="6C327404">
          <v:shape id="_x0000_i1167" type="#_x0000_t75" style="width:36.85pt;height:17.85pt" o:ole="">
            <v:imagedata r:id="rId250" o:title=""/>
          </v:shape>
          <o:OLEObject Type="Embed" ProgID="Equation.DSMT4" ShapeID="_x0000_i1167" DrawAspect="Content" ObjectID="_1730970990" r:id="rId268"/>
        </w:object>
      </w:r>
      <w:r>
        <w:rPr>
          <w:rFonts w:hint="eastAsia"/>
        </w:rPr>
        <w:t>後，會產生一跳點，</w:t>
      </w:r>
      <w:r w:rsidR="00CE1931">
        <w:rPr>
          <w:rFonts w:hint="eastAsia"/>
        </w:rPr>
        <w:t>但後續的軌跡變化還是會逐漸收斂至</w:t>
      </w:r>
      <w:r w:rsidR="00CE1931">
        <w:rPr>
          <w:rFonts w:hint="eastAsia"/>
        </w:rPr>
        <w:t>0</w:t>
      </w:r>
      <w:r w:rsidR="00CE1931">
        <w:rPr>
          <w:rFonts w:hint="eastAsia"/>
        </w:rPr>
        <w:t>。但未受到控制的系統</w:t>
      </w:r>
      <w:r w:rsidR="00CE1931">
        <w:rPr>
          <w:rFonts w:hint="eastAsia"/>
        </w:rPr>
        <w:t>(27)</w:t>
      </w:r>
      <w:r w:rsidR="00CE1931">
        <w:rPr>
          <w:rFonts w:hint="eastAsia"/>
        </w:rPr>
        <w:t>，在狀態變數的</w:t>
      </w:r>
      <w:r w:rsidR="00CE1931" w:rsidRPr="00CD2F1E">
        <w:rPr>
          <w:position w:val="-12"/>
        </w:rPr>
        <w:object w:dxaOrig="240" w:dyaOrig="360" w14:anchorId="48D8FF65">
          <v:shape id="_x0000_i1168" type="#_x0000_t75" style="width:12.1pt;height:17.85pt" o:ole="">
            <v:imagedata r:id="rId269" o:title=""/>
          </v:shape>
          <o:OLEObject Type="Embed" ProgID="Equation.DSMT4" ShapeID="_x0000_i1168" DrawAspect="Content" ObjectID="_1730970991" r:id="rId270"/>
        </w:object>
      </w:r>
      <w:r w:rsidR="00CE1931">
        <w:rPr>
          <w:rFonts w:hint="eastAsia"/>
        </w:rPr>
        <w:t>接近</w:t>
      </w:r>
      <w:r w:rsidR="00CE1931">
        <w:rPr>
          <w:rFonts w:hint="eastAsia"/>
        </w:rPr>
        <w:t>-1</w:t>
      </w:r>
      <w:r w:rsidR="00CE1931">
        <w:rPr>
          <w:rFonts w:hint="eastAsia"/>
        </w:rPr>
        <w:t>後，</w:t>
      </w:r>
      <w:r w:rsidR="00CE1931" w:rsidRPr="00CE1931">
        <w:rPr>
          <w:position w:val="-14"/>
        </w:rPr>
        <w:object w:dxaOrig="760" w:dyaOrig="400" w14:anchorId="578BB076">
          <v:shape id="_x0000_i1169" type="#_x0000_t75" style="width:38pt;height:20.15pt" o:ole="">
            <v:imagedata r:id="rId271" o:title=""/>
          </v:shape>
          <o:OLEObject Type="Embed" ProgID="Equation.DSMT4" ShapeID="_x0000_i1169" DrawAspect="Content" ObjectID="_1730970992" r:id="rId272"/>
        </w:object>
      </w:r>
      <w:r w:rsidR="00CE1931">
        <w:t xml:space="preserve"> </w:t>
      </w:r>
      <w:r w:rsidR="00CE1931">
        <w:rPr>
          <w:rFonts w:hint="eastAsia"/>
        </w:rPr>
        <w:t>會發散至無</w:t>
      </w:r>
      <w:r w:rsidR="004505EF">
        <w:rPr>
          <w:rFonts w:hint="eastAsia"/>
        </w:rPr>
        <w:t>窮</w:t>
      </w:r>
      <w:r w:rsidR="00CE1931">
        <w:rPr>
          <w:rFonts w:hint="eastAsia"/>
        </w:rPr>
        <w:t>遠處。圖</w:t>
      </w:r>
      <w:r w:rsidR="00CE1931">
        <w:rPr>
          <w:rFonts w:hint="eastAsia"/>
        </w:rPr>
        <w:t>12~14</w:t>
      </w:r>
      <w:r w:rsidR="00CE1931">
        <w:rPr>
          <w:rFonts w:hint="eastAsia"/>
        </w:rPr>
        <w:t>為發散至無窮遠是因為受到</w:t>
      </w:r>
      <w:r w:rsidR="00CE1931">
        <w:rPr>
          <w:rFonts w:hint="eastAsia"/>
        </w:rPr>
        <w:t>MATLAB</w:t>
      </w:r>
      <w:r w:rsidR="00CE1931">
        <w:rPr>
          <w:rFonts w:hint="eastAsia"/>
        </w:rPr>
        <w:t>模擬中的時間限制，但是隨著時間增加，他的趨勢即是發散是無窮遠處。故線性回授控制器確實有發揮控制系統狀態的功用。</w:t>
      </w:r>
    </w:p>
    <w:p w14:paraId="0E3B0E94" w14:textId="77777777" w:rsidR="00CE1931" w:rsidRDefault="00CE1931">
      <w:pPr>
        <w:spacing w:line="360" w:lineRule="auto"/>
      </w:pPr>
      <w:r>
        <w:br w:type="page"/>
      </w:r>
    </w:p>
    <w:p w14:paraId="242FCF0E" w14:textId="79B54D56" w:rsidR="00B27432" w:rsidRPr="001D1436" w:rsidRDefault="00B27432" w:rsidP="00B27432">
      <w:pPr>
        <w:pStyle w:val="1"/>
        <w:rPr>
          <w:rFonts w:ascii="Times New Roman" w:hAnsi="Times New Roman" w:cs="Times New Roman"/>
          <w:b/>
          <w:bCs/>
          <w:color w:val="000000" w:themeColor="text1"/>
        </w:rPr>
      </w:pPr>
      <w:bookmarkStart w:id="3" w:name="_Toc120354078"/>
      <w:r w:rsidRPr="001D1436">
        <w:rPr>
          <w:rFonts w:ascii="Times New Roman" w:hAnsi="Times New Roman" w:cs="Times New Roman"/>
          <w:b/>
          <w:bCs/>
          <w:color w:val="000000" w:themeColor="text1"/>
        </w:rPr>
        <w:t>Question 4</w:t>
      </w:r>
      <w:bookmarkEnd w:id="3"/>
    </w:p>
    <w:p w14:paraId="3B64D34E" w14:textId="50E45019" w:rsidR="006C6A73" w:rsidRDefault="006C6A73" w:rsidP="006C6A73">
      <w:r>
        <w:t>所得到的回授線性化控制</w:t>
      </w:r>
      <w:r w:rsidRPr="00B27432">
        <w:rPr>
          <w:position w:val="-14"/>
        </w:rPr>
        <w:object w:dxaOrig="540" w:dyaOrig="400" w14:anchorId="6AC51239">
          <v:shape id="_x0000_i1170" type="#_x0000_t75" style="width:27.05pt;height:20.15pt" o:ole="">
            <v:imagedata r:id="rId10" o:title=""/>
          </v:shape>
          <o:OLEObject Type="Embed" ProgID="Equation.DSMT4" ShapeID="_x0000_i1170" DrawAspect="Content" ObjectID="_1730970993" r:id="rId273"/>
        </w:object>
      </w:r>
      <w:r>
        <w:t>是全域穩定嗎</w:t>
      </w:r>
      <w:r>
        <w:t>?</w:t>
      </w:r>
      <w:r>
        <w:t>亦或是區域穩定</w:t>
      </w:r>
      <w:r>
        <w:t>?</w:t>
      </w:r>
    </w:p>
    <w:p w14:paraId="61E1A493" w14:textId="4CE03217" w:rsidR="00F33B77" w:rsidRDefault="00F33B77" w:rsidP="00F33B77">
      <w:pPr>
        <w:jc w:val="both"/>
        <w:rPr>
          <w:b/>
          <w:bCs/>
          <w:u w:val="single"/>
        </w:rPr>
      </w:pPr>
      <w:r w:rsidRPr="001D1436">
        <w:rPr>
          <w:rFonts w:hint="eastAsia"/>
          <w:b/>
          <w:bCs/>
          <w:u w:val="single"/>
        </w:rPr>
        <w:t>A</w:t>
      </w:r>
      <w:r w:rsidRPr="001D1436">
        <w:rPr>
          <w:b/>
          <w:bCs/>
          <w:u w:val="single"/>
        </w:rPr>
        <w:t>nswer</w:t>
      </w:r>
    </w:p>
    <w:p w14:paraId="4FEE7F09" w14:textId="577C49B1" w:rsidR="00747AC5" w:rsidRDefault="00747AC5" w:rsidP="00F33B77">
      <w:pPr>
        <w:jc w:val="both"/>
      </w:pPr>
      <w:r w:rsidRPr="00747AC5">
        <w:rPr>
          <w:rFonts w:hint="eastAsia"/>
        </w:rPr>
        <w:t>根據</w:t>
      </w:r>
      <w:r>
        <w:rPr>
          <w:rFonts w:hint="eastAsia"/>
        </w:rPr>
        <w:t>全域穩定性定理</w:t>
      </w:r>
      <w:r>
        <w:rPr>
          <w:rFonts w:hint="eastAsia"/>
        </w:rPr>
        <w:t>:</w:t>
      </w:r>
    </w:p>
    <w:p w14:paraId="5623F613" w14:textId="77777777" w:rsidR="00747AC5" w:rsidRDefault="00747AC5" w:rsidP="00F33B77">
      <w:pPr>
        <w:jc w:val="both"/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50"/>
      </w:tblGrid>
      <w:tr w:rsidR="00747AC5" w14:paraId="2350448C" w14:textId="77777777" w:rsidTr="00747AC5">
        <w:tc>
          <w:tcPr>
            <w:tcW w:w="9350" w:type="dxa"/>
          </w:tcPr>
          <w:p w14:paraId="6F4ACABA" w14:textId="1F075E63" w:rsidR="00747AC5" w:rsidRDefault="00747AC5" w:rsidP="00F33B77">
            <w:pPr>
              <w:jc w:val="both"/>
            </w:pPr>
            <w:r>
              <w:rPr>
                <w:rFonts w:hint="eastAsia"/>
              </w:rPr>
              <w:t>不管</w:t>
            </w:r>
            <w:r w:rsidRPr="00747AC5">
              <w:rPr>
                <w:position w:val="-14"/>
              </w:rPr>
              <w:object w:dxaOrig="520" w:dyaOrig="400" w14:anchorId="3ED65DF2">
                <v:shape id="_x0000_i1171" type="#_x0000_t75" style="width:25.9pt;height:20.15pt" o:ole="">
                  <v:imagedata r:id="rId274" o:title=""/>
                </v:shape>
                <o:OLEObject Type="Embed" ProgID="Equation.DSMT4" ShapeID="_x0000_i1171" DrawAspect="Content" ObjectID="_1730970994" r:id="rId275"/>
              </w:object>
            </w:r>
            <w:r>
              <w:t xml:space="preserve"> </w:t>
            </w:r>
            <w:r>
              <w:rPr>
                <w:rFonts w:hint="eastAsia"/>
              </w:rPr>
              <w:t>在何處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可為任何一點</w:t>
            </w:r>
            <w:r>
              <w:rPr>
                <w:rFonts w:hint="eastAsia"/>
              </w:rPr>
              <w:t>)</w:t>
            </w:r>
            <w:r>
              <w:rPr>
                <w:rFonts w:hint="eastAsia"/>
              </w:rPr>
              <w:t>，恆有</w:t>
            </w:r>
            <w:r w:rsidRPr="00747AC5">
              <w:rPr>
                <w:position w:val="-14"/>
              </w:rPr>
              <w:object w:dxaOrig="940" w:dyaOrig="400" w14:anchorId="5D02D580">
                <v:shape id="_x0000_i1172" type="#_x0000_t75" style="width:47.25pt;height:20.15pt" o:ole="">
                  <v:imagedata r:id="rId276" o:title=""/>
                </v:shape>
                <o:OLEObject Type="Embed" ProgID="Equation.DSMT4" ShapeID="_x0000_i1172" DrawAspect="Content" ObjectID="_1730970995" r:id="rId277"/>
              </w:object>
            </w:r>
            <w:r>
              <w:rPr>
                <w:rFonts w:hint="eastAsia"/>
              </w:rPr>
              <w:t>時，則稱平衡點</w:t>
            </w:r>
            <w:r w:rsidRPr="00747AC5">
              <w:rPr>
                <w:position w:val="-6"/>
              </w:rPr>
              <w:object w:dxaOrig="560" w:dyaOrig="279" w14:anchorId="1E3296B3">
                <v:shape id="_x0000_i1173" type="#_x0000_t75" style="width:28.2pt;height:13.8pt" o:ole="">
                  <v:imagedata r:id="rId278" o:title=""/>
                </v:shape>
                <o:OLEObject Type="Embed" ProgID="Equation.DSMT4" ShapeID="_x0000_i1173" DrawAspect="Content" ObjectID="_1730970996" r:id="rId279"/>
              </w:object>
            </w:r>
            <w:r>
              <w:t xml:space="preserve"> </w:t>
            </w:r>
            <w:r>
              <w:rPr>
                <w:rFonts w:hint="eastAsia"/>
              </w:rPr>
              <w:t>為全域穩定。</w:t>
            </w:r>
          </w:p>
        </w:tc>
      </w:tr>
    </w:tbl>
    <w:p w14:paraId="4DBD33DF" w14:textId="3CA40A86" w:rsidR="00747AC5" w:rsidRDefault="00747AC5" w:rsidP="00F33B77">
      <w:pPr>
        <w:jc w:val="both"/>
      </w:pPr>
    </w:p>
    <w:p w14:paraId="7C34856D" w14:textId="15022065" w:rsidR="00747AC5" w:rsidRDefault="004505EF" w:rsidP="00F33B77">
      <w:pPr>
        <w:jc w:val="both"/>
      </w:pPr>
      <w:r>
        <w:rPr>
          <w:rFonts w:hint="eastAsia"/>
        </w:rPr>
        <w:t>在此我們要測試的是</w:t>
      </w:r>
      <w:r>
        <w:t>回授線性化控制</w:t>
      </w:r>
      <w:r w:rsidRPr="00B27432">
        <w:rPr>
          <w:position w:val="-14"/>
        </w:rPr>
        <w:object w:dxaOrig="540" w:dyaOrig="400" w14:anchorId="0E9CAA67">
          <v:shape id="_x0000_i1174" type="#_x0000_t75" style="width:27.05pt;height:20.15pt" o:ole="">
            <v:imagedata r:id="rId10" o:title=""/>
          </v:shape>
          <o:OLEObject Type="Embed" ProgID="Equation.DSMT4" ShapeID="_x0000_i1174" DrawAspect="Content" ObjectID="_1730970997" r:id="rId280"/>
        </w:object>
      </w:r>
      <w:r>
        <w:rPr>
          <w:rFonts w:hint="eastAsia"/>
        </w:rPr>
        <w:t>是否為全域穩定。測試方法為使用</w:t>
      </w:r>
      <w:r>
        <w:rPr>
          <w:rFonts w:hint="eastAsia"/>
        </w:rPr>
        <w:t>MATLAB</w:t>
      </w:r>
      <w:r>
        <w:rPr>
          <w:rFonts w:hint="eastAsia"/>
        </w:rPr>
        <w:t>模擬，使用多組不同的初始值來檢測在</w:t>
      </w:r>
      <w:r w:rsidRPr="004505EF">
        <w:rPr>
          <w:position w:val="-6"/>
        </w:rPr>
        <w:object w:dxaOrig="660" w:dyaOrig="240" w14:anchorId="765AF904">
          <v:shape id="_x0000_i1175" type="#_x0000_t75" style="width:32.85pt;height:12.1pt" o:ole="">
            <v:imagedata r:id="rId281" o:title=""/>
          </v:shape>
          <o:OLEObject Type="Embed" ProgID="Equation.DSMT4" ShapeID="_x0000_i1175" DrawAspect="Content" ObjectID="_1730970998" r:id="rId282"/>
        </w:object>
      </w:r>
      <w:r>
        <w:rPr>
          <w:rFonts w:hint="eastAsia"/>
        </w:rPr>
        <w:t>時，</w:t>
      </w:r>
      <w:r w:rsidRPr="00B27432">
        <w:rPr>
          <w:position w:val="-14"/>
        </w:rPr>
        <w:object w:dxaOrig="540" w:dyaOrig="400" w14:anchorId="0CF63130">
          <v:shape id="_x0000_i1176" type="#_x0000_t75" style="width:27.05pt;height:20.15pt" o:ole="">
            <v:imagedata r:id="rId10" o:title=""/>
          </v:shape>
          <o:OLEObject Type="Embed" ProgID="Equation.DSMT4" ShapeID="_x0000_i1176" DrawAspect="Content" ObjectID="_1730970999" r:id="rId283"/>
        </w:object>
      </w:r>
      <w:r>
        <w:rPr>
          <w:rFonts w:hint="eastAsia"/>
        </w:rPr>
        <w:t>的值是否會趨近於</w:t>
      </w:r>
      <w:r>
        <w:rPr>
          <w:rFonts w:hint="eastAsia"/>
        </w:rPr>
        <w:t>0</w:t>
      </w:r>
      <w:r>
        <w:rPr>
          <w:rFonts w:hint="eastAsia"/>
        </w:rPr>
        <w:t>。首先利用第二題所使用的</w:t>
      </w:r>
      <w:r>
        <w:rPr>
          <w:rFonts w:hint="eastAsia"/>
        </w:rPr>
        <w:t>20</w:t>
      </w:r>
      <w:r>
        <w:rPr>
          <w:rFonts w:hint="eastAsia"/>
        </w:rPr>
        <w:t>組初始值</w:t>
      </w:r>
      <w:r>
        <w:rPr>
          <w:rFonts w:hint="eastAsia"/>
        </w:rPr>
        <w:t>(</w:t>
      </w:r>
      <w:r>
        <w:rPr>
          <w:rFonts w:hint="eastAsia"/>
        </w:rPr>
        <w:t>表</w:t>
      </w:r>
      <w:r>
        <w:rPr>
          <w:rFonts w:hint="eastAsia"/>
        </w:rPr>
        <w:t>1</w:t>
      </w:r>
      <w:r>
        <w:rPr>
          <w:rFonts w:hint="eastAsia"/>
        </w:rPr>
        <w:t>、表</w:t>
      </w:r>
      <w:r>
        <w:rPr>
          <w:rFonts w:hint="eastAsia"/>
        </w:rPr>
        <w:t>2)</w:t>
      </w:r>
      <w:r>
        <w:rPr>
          <w:rFonts w:hint="eastAsia"/>
        </w:rPr>
        <w:t>來繪製控制</w:t>
      </w:r>
      <w:r w:rsidRPr="00B27432">
        <w:rPr>
          <w:position w:val="-14"/>
        </w:rPr>
        <w:object w:dxaOrig="540" w:dyaOrig="400" w14:anchorId="0B5F9D94">
          <v:shape id="_x0000_i1177" type="#_x0000_t75" style="width:27.05pt;height:20.15pt" o:ole="">
            <v:imagedata r:id="rId10" o:title=""/>
          </v:shape>
          <o:OLEObject Type="Embed" ProgID="Equation.DSMT4" ShapeID="_x0000_i1177" DrawAspect="Content" ObjectID="_1730971000" r:id="rId284"/>
        </w:object>
      </w:r>
      <w:r>
        <w:rPr>
          <w:rFonts w:hint="eastAsia"/>
        </w:rPr>
        <w:t>對時間</w:t>
      </w:r>
      <w:r w:rsidRPr="00F54F22">
        <w:rPr>
          <w:position w:val="-6"/>
        </w:rPr>
        <w:object w:dxaOrig="139" w:dyaOrig="240" w14:anchorId="64CFA93C">
          <v:shape id="_x0000_i1178" type="#_x0000_t75" style="width:6.9pt;height:12.1pt" o:ole="">
            <v:imagedata r:id="rId285" o:title=""/>
          </v:shape>
          <o:OLEObject Type="Embed" ProgID="Equation.DSMT4" ShapeID="_x0000_i1178" DrawAspect="Content" ObjectID="_1730971001" r:id="rId286"/>
        </w:object>
      </w:r>
      <w:r>
        <w:rPr>
          <w:rFonts w:hint="eastAsia"/>
        </w:rPr>
        <w:t>的響應圖。結果如圖</w:t>
      </w:r>
      <w:r>
        <w:rPr>
          <w:rFonts w:hint="eastAsia"/>
        </w:rPr>
        <w:t>15</w:t>
      </w:r>
      <w:r>
        <w:rPr>
          <w:rFonts w:hint="eastAsia"/>
        </w:rPr>
        <w:t>和圖</w:t>
      </w:r>
      <w:r>
        <w:rPr>
          <w:rFonts w:hint="eastAsia"/>
        </w:rPr>
        <w:t>16</w:t>
      </w:r>
      <w:r>
        <w:rPr>
          <w:rFonts w:hint="eastAsia"/>
        </w:rPr>
        <w:t>。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0"/>
      </w:tblGrid>
      <w:tr w:rsidR="004505EF" w14:paraId="7B9439AE" w14:textId="77777777" w:rsidTr="004505EF">
        <w:tc>
          <w:tcPr>
            <w:tcW w:w="9350" w:type="dxa"/>
            <w:vAlign w:val="center"/>
          </w:tcPr>
          <w:p w14:paraId="733CB90E" w14:textId="1B5F0B06" w:rsidR="004505EF" w:rsidRDefault="004505EF" w:rsidP="004505EF">
            <w:pPr>
              <w:jc w:val="center"/>
            </w:pPr>
            <w:r w:rsidRPr="004505EF">
              <w:rPr>
                <w:rFonts w:hint="eastAsia"/>
                <w:noProof/>
              </w:rPr>
              <w:drawing>
                <wp:inline distT="0" distB="0" distL="0" distR="0" wp14:anchorId="4052C5EE" wp14:editId="46DC575A">
                  <wp:extent cx="4320000" cy="3240000"/>
                  <wp:effectExtent l="0" t="0" r="0" b="0"/>
                  <wp:docPr id="16" name="圖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20000" cy="32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05EF" w14:paraId="40A4E71E" w14:textId="77777777" w:rsidTr="004505EF">
        <w:tc>
          <w:tcPr>
            <w:tcW w:w="9350" w:type="dxa"/>
            <w:vAlign w:val="center"/>
          </w:tcPr>
          <w:p w14:paraId="0075C220" w14:textId="2C138D24" w:rsidR="004505EF" w:rsidRDefault="004505EF" w:rsidP="004505EF">
            <w:pPr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15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組初始值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表</w:t>
            </w:r>
            <w:r>
              <w:rPr>
                <w:rFonts w:hint="eastAsia"/>
              </w:rPr>
              <w:t>1)</w:t>
            </w:r>
            <w:r>
              <w:rPr>
                <w:rFonts w:hint="eastAsia"/>
              </w:rPr>
              <w:t>所產生之輸出時間響應</w:t>
            </w:r>
          </w:p>
        </w:tc>
      </w:tr>
      <w:tr w:rsidR="004505EF" w14:paraId="5DA719FE" w14:textId="77777777" w:rsidTr="004505EF">
        <w:tc>
          <w:tcPr>
            <w:tcW w:w="9350" w:type="dxa"/>
            <w:vAlign w:val="center"/>
          </w:tcPr>
          <w:p w14:paraId="11434B29" w14:textId="73C3556E" w:rsidR="004505EF" w:rsidRDefault="004505EF" w:rsidP="004505EF">
            <w:pPr>
              <w:jc w:val="center"/>
            </w:pPr>
            <w:r w:rsidRPr="004505EF">
              <w:rPr>
                <w:rFonts w:hint="eastAsia"/>
                <w:noProof/>
              </w:rPr>
              <w:drawing>
                <wp:inline distT="0" distB="0" distL="0" distR="0" wp14:anchorId="667247B5" wp14:editId="21D015AD">
                  <wp:extent cx="4320000" cy="3240000"/>
                  <wp:effectExtent l="0" t="0" r="0" b="0"/>
                  <wp:docPr id="17" name="圖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20000" cy="32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05EF" w14:paraId="18C883A4" w14:textId="77777777" w:rsidTr="004505EF">
        <w:tc>
          <w:tcPr>
            <w:tcW w:w="9350" w:type="dxa"/>
            <w:vAlign w:val="center"/>
          </w:tcPr>
          <w:p w14:paraId="6E9D04A8" w14:textId="3CA75DE0" w:rsidR="004505EF" w:rsidRDefault="004505EF" w:rsidP="004505EF">
            <w:pPr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16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組初始值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表</w:t>
            </w:r>
            <w:r>
              <w:rPr>
                <w:rFonts w:hint="eastAsia"/>
              </w:rPr>
              <w:t>2)</w:t>
            </w:r>
            <w:r>
              <w:rPr>
                <w:rFonts w:hint="eastAsia"/>
              </w:rPr>
              <w:t>所產生之輸出時間響應</w:t>
            </w:r>
          </w:p>
        </w:tc>
      </w:tr>
    </w:tbl>
    <w:p w14:paraId="4E5AEF9D" w14:textId="77777777" w:rsidR="004505EF" w:rsidRDefault="004505EF" w:rsidP="00F33B77">
      <w:pPr>
        <w:jc w:val="both"/>
      </w:pPr>
    </w:p>
    <w:p w14:paraId="0DA18F0C" w14:textId="18DD9B15" w:rsidR="004505EF" w:rsidRDefault="004505EF" w:rsidP="00F33B77">
      <w:pPr>
        <w:jc w:val="both"/>
      </w:pPr>
      <w:r>
        <w:rPr>
          <w:rFonts w:hint="eastAsia"/>
        </w:rPr>
        <w:t>由圖</w:t>
      </w:r>
      <w:r>
        <w:rPr>
          <w:rFonts w:hint="eastAsia"/>
        </w:rPr>
        <w:t>15</w:t>
      </w:r>
      <w:r>
        <w:rPr>
          <w:rFonts w:hint="eastAsia"/>
        </w:rPr>
        <w:t>來看，因為這</w:t>
      </w:r>
      <w:r>
        <w:rPr>
          <w:rFonts w:hint="eastAsia"/>
        </w:rPr>
        <w:t>10</w:t>
      </w:r>
      <w:r>
        <w:rPr>
          <w:rFonts w:hint="eastAsia"/>
        </w:rPr>
        <w:t>組初始值內有一些初始值會使系統狀態變數趨近於</w:t>
      </w:r>
      <w:r w:rsidR="00C818BE" w:rsidRPr="00C818BE">
        <w:rPr>
          <w:position w:val="-12"/>
        </w:rPr>
        <w:object w:dxaOrig="740" w:dyaOrig="360" w14:anchorId="3AE04745">
          <v:shape id="_x0000_i1179" type="#_x0000_t75" style="width:36.85pt;height:17.85pt" o:ole="">
            <v:imagedata r:id="rId289" o:title=""/>
          </v:shape>
          <o:OLEObject Type="Embed" ProgID="Equation.DSMT4" ShapeID="_x0000_i1179" DrawAspect="Content" ObjectID="_1730971002" r:id="rId290"/>
        </w:object>
      </w:r>
      <w:r w:rsidR="00C818BE">
        <w:rPr>
          <w:rFonts w:hint="eastAsia"/>
        </w:rPr>
        <w:t>，這會使系統進入不可控的狀態，此時</w:t>
      </w:r>
      <w:r w:rsidR="00C818BE" w:rsidRPr="00C818BE">
        <w:rPr>
          <w:position w:val="-14"/>
        </w:rPr>
        <w:object w:dxaOrig="760" w:dyaOrig="400" w14:anchorId="70D21D74">
          <v:shape id="_x0000_i1180" type="#_x0000_t75" style="width:38pt;height:20.15pt" o:ole="">
            <v:imagedata r:id="rId291" o:title=""/>
          </v:shape>
          <o:OLEObject Type="Embed" ProgID="Equation.DSMT4" ShapeID="_x0000_i1180" DrawAspect="Content" ObjectID="_1730971003" r:id="rId292"/>
        </w:object>
      </w:r>
      <w:r w:rsidR="00C818BE">
        <w:rPr>
          <w:rFonts w:hint="eastAsia"/>
        </w:rPr>
        <w:t>會突然跳躍至較大的數值。但是隨著時間繼續增加，最後</w:t>
      </w:r>
      <w:r w:rsidR="00C818BE" w:rsidRPr="00B27432">
        <w:rPr>
          <w:position w:val="-14"/>
        </w:rPr>
        <w:object w:dxaOrig="540" w:dyaOrig="400" w14:anchorId="54C9C787">
          <v:shape id="_x0000_i1181" type="#_x0000_t75" style="width:27.05pt;height:20.15pt" o:ole="">
            <v:imagedata r:id="rId10" o:title=""/>
          </v:shape>
          <o:OLEObject Type="Embed" ProgID="Equation.DSMT4" ShapeID="_x0000_i1181" DrawAspect="Content" ObjectID="_1730971004" r:id="rId293"/>
        </w:object>
      </w:r>
      <w:r w:rsidR="00C818BE">
        <w:rPr>
          <w:rFonts w:hint="eastAsia"/>
        </w:rPr>
        <w:t>仍然會趨近於</w:t>
      </w:r>
      <w:r w:rsidR="00C818BE">
        <w:rPr>
          <w:rFonts w:hint="eastAsia"/>
        </w:rPr>
        <w:t>0</w:t>
      </w:r>
      <w:r w:rsidR="00C818BE">
        <w:rPr>
          <w:rFonts w:hint="eastAsia"/>
        </w:rPr>
        <w:t>。而圖</w:t>
      </w:r>
      <w:r w:rsidR="00C818BE">
        <w:rPr>
          <w:rFonts w:hint="eastAsia"/>
        </w:rPr>
        <w:t>16</w:t>
      </w:r>
      <w:r w:rsidR="00C818BE">
        <w:rPr>
          <w:rFonts w:hint="eastAsia"/>
        </w:rPr>
        <w:t>這</w:t>
      </w:r>
      <w:r w:rsidR="00C818BE">
        <w:rPr>
          <w:rFonts w:hint="eastAsia"/>
        </w:rPr>
        <w:t>10</w:t>
      </w:r>
      <w:r w:rsidR="00C818BE">
        <w:rPr>
          <w:rFonts w:hint="eastAsia"/>
        </w:rPr>
        <w:t>組在當初選定初始值時，就有刻意讓系統的狀態變數避開不可控的點</w:t>
      </w:r>
      <w:r w:rsidR="00C818BE" w:rsidRPr="00C818BE">
        <w:rPr>
          <w:position w:val="-12"/>
        </w:rPr>
        <w:object w:dxaOrig="740" w:dyaOrig="360" w14:anchorId="5997E2E8">
          <v:shape id="_x0000_i1182" type="#_x0000_t75" style="width:36.85pt;height:17.85pt" o:ole="">
            <v:imagedata r:id="rId289" o:title=""/>
          </v:shape>
          <o:OLEObject Type="Embed" ProgID="Equation.DSMT4" ShapeID="_x0000_i1182" DrawAspect="Content" ObjectID="_1730971005" r:id="rId294"/>
        </w:object>
      </w:r>
      <w:r w:rsidR="00C818BE">
        <w:rPr>
          <w:rFonts w:hint="eastAsia"/>
        </w:rPr>
        <w:t>，故此組初始值所產生之控制輸入時間響應從一開始就有收斂的趨勢，沒有跳點的產生，最後所有</w:t>
      </w:r>
      <w:r w:rsidR="00C818BE" w:rsidRPr="00B27432">
        <w:rPr>
          <w:position w:val="-14"/>
        </w:rPr>
        <w:object w:dxaOrig="540" w:dyaOrig="400" w14:anchorId="0463BD05">
          <v:shape id="_x0000_i1183" type="#_x0000_t75" style="width:27.05pt;height:20.15pt" o:ole="">
            <v:imagedata r:id="rId10" o:title=""/>
          </v:shape>
          <o:OLEObject Type="Embed" ProgID="Equation.DSMT4" ShapeID="_x0000_i1183" DrawAspect="Content" ObjectID="_1730971006" r:id="rId295"/>
        </w:object>
      </w:r>
      <w:r w:rsidR="00C818BE">
        <w:rPr>
          <w:rFonts w:hint="eastAsia"/>
        </w:rPr>
        <w:t>值也都趨近於</w:t>
      </w:r>
      <w:r w:rsidR="00C818BE">
        <w:rPr>
          <w:rFonts w:hint="eastAsia"/>
        </w:rPr>
        <w:t>0</w:t>
      </w:r>
      <w:r w:rsidR="00C818BE">
        <w:rPr>
          <w:rFonts w:hint="eastAsia"/>
        </w:rPr>
        <w:t>。</w:t>
      </w:r>
    </w:p>
    <w:p w14:paraId="0B534674" w14:textId="6AF670D0" w:rsidR="004505EF" w:rsidRDefault="00C818BE" w:rsidP="00F33B77">
      <w:pPr>
        <w:jc w:val="both"/>
      </w:pPr>
      <w:r>
        <w:rPr>
          <w:rFonts w:hint="eastAsia"/>
        </w:rPr>
        <w:t>但是全域穩定性的要求為不管初始值在何處釋放，最後皆趨近於</w:t>
      </w:r>
      <w:r>
        <w:rPr>
          <w:rFonts w:hint="eastAsia"/>
        </w:rPr>
        <w:t>0</w:t>
      </w:r>
      <w:r>
        <w:rPr>
          <w:rFonts w:hint="eastAsia"/>
        </w:rPr>
        <w:t>，為了驗證</w:t>
      </w:r>
      <w:r w:rsidRPr="00B27432">
        <w:rPr>
          <w:position w:val="-14"/>
        </w:rPr>
        <w:object w:dxaOrig="540" w:dyaOrig="400" w14:anchorId="0E15A7D3">
          <v:shape id="_x0000_i1184" type="#_x0000_t75" style="width:27.05pt;height:20.15pt" o:ole="">
            <v:imagedata r:id="rId10" o:title=""/>
          </v:shape>
          <o:OLEObject Type="Embed" ProgID="Equation.DSMT4" ShapeID="_x0000_i1184" DrawAspect="Content" ObjectID="_1730971007" r:id="rId296"/>
        </w:object>
      </w:r>
      <w:r>
        <w:rPr>
          <w:rFonts w:hint="eastAsia"/>
        </w:rPr>
        <w:t>是否滿足此條件，吾人又挑選了</w:t>
      </w:r>
      <w:r>
        <w:rPr>
          <w:rFonts w:hint="eastAsia"/>
        </w:rPr>
        <w:t>20</w:t>
      </w:r>
      <w:r>
        <w:rPr>
          <w:rFonts w:hint="eastAsia"/>
        </w:rPr>
        <w:t>組初始值。如表</w:t>
      </w:r>
      <w:r>
        <w:rPr>
          <w:rFonts w:hint="eastAsia"/>
        </w:rPr>
        <w:t>3</w:t>
      </w:r>
      <w:r>
        <w:rPr>
          <w:rFonts w:hint="eastAsia"/>
        </w:rPr>
        <w:t>和表</w:t>
      </w:r>
      <w:r>
        <w:rPr>
          <w:rFonts w:hint="eastAsia"/>
        </w:rPr>
        <w:t>4</w:t>
      </w:r>
      <w:r>
        <w:rPr>
          <w:rFonts w:hint="eastAsia"/>
        </w:rPr>
        <w:t>。表</w:t>
      </w:r>
      <w:r>
        <w:rPr>
          <w:rFonts w:hint="eastAsia"/>
        </w:rPr>
        <w:t>3</w:t>
      </w:r>
      <w:r>
        <w:rPr>
          <w:rFonts w:hint="eastAsia"/>
        </w:rPr>
        <w:t>這</w:t>
      </w:r>
      <w:r>
        <w:rPr>
          <w:rFonts w:hint="eastAsia"/>
        </w:rPr>
        <w:t>10</w:t>
      </w:r>
      <w:r>
        <w:rPr>
          <w:rFonts w:hint="eastAsia"/>
        </w:rPr>
        <w:t>組初始值的特性為初始值遠小於前面</w:t>
      </w:r>
      <w:r>
        <w:rPr>
          <w:rFonts w:hint="eastAsia"/>
        </w:rPr>
        <w:t>20</w:t>
      </w:r>
      <w:r>
        <w:rPr>
          <w:rFonts w:hint="eastAsia"/>
        </w:rPr>
        <w:t>組初始值，而表</w:t>
      </w:r>
      <w:r>
        <w:rPr>
          <w:rFonts w:hint="eastAsia"/>
        </w:rPr>
        <w:t>4</w:t>
      </w:r>
      <w:r>
        <w:rPr>
          <w:rFonts w:hint="eastAsia"/>
        </w:rPr>
        <w:t>這</w:t>
      </w:r>
      <w:r>
        <w:rPr>
          <w:rFonts w:hint="eastAsia"/>
        </w:rPr>
        <w:t>10</w:t>
      </w:r>
      <w:r>
        <w:rPr>
          <w:rFonts w:hint="eastAsia"/>
        </w:rPr>
        <w:t>組初始值的特性為遠大於前面</w:t>
      </w:r>
      <w:r>
        <w:rPr>
          <w:rFonts w:hint="eastAsia"/>
        </w:rPr>
        <w:t>3</w:t>
      </w:r>
      <w:r>
        <w:rPr>
          <w:rFonts w:hint="eastAsia"/>
        </w:rPr>
        <w:t>組所挑選的初始值，吾人利用此</w:t>
      </w:r>
      <w:r>
        <w:rPr>
          <w:rFonts w:hint="eastAsia"/>
        </w:rPr>
        <w:t>20</w:t>
      </w:r>
      <w:r>
        <w:rPr>
          <w:rFonts w:hint="eastAsia"/>
        </w:rPr>
        <w:t>組初始值來驗證是否不管初始值為何，</w:t>
      </w:r>
      <w:r w:rsidRPr="00B27432">
        <w:rPr>
          <w:position w:val="-14"/>
        </w:rPr>
        <w:object w:dxaOrig="540" w:dyaOrig="400" w14:anchorId="7F745D20">
          <v:shape id="_x0000_i1185" type="#_x0000_t75" style="width:27.05pt;height:20.15pt" o:ole="">
            <v:imagedata r:id="rId10" o:title=""/>
          </v:shape>
          <o:OLEObject Type="Embed" ProgID="Equation.DSMT4" ShapeID="_x0000_i1185" DrawAspect="Content" ObjectID="_1730971008" r:id="rId297"/>
        </w:object>
      </w:r>
      <w:r>
        <w:rPr>
          <w:rFonts w:hint="eastAsia"/>
        </w:rPr>
        <w:t>值都會趨近於</w:t>
      </w:r>
      <w:r>
        <w:rPr>
          <w:rFonts w:hint="eastAsia"/>
        </w:rPr>
        <w:t>0</w:t>
      </w:r>
      <w:r>
        <w:rPr>
          <w:rFonts w:hint="eastAsia"/>
        </w:rPr>
        <w:t>。</w:t>
      </w:r>
    </w:p>
    <w:p w14:paraId="3267E82D" w14:textId="723AB752" w:rsidR="000F5D2F" w:rsidRDefault="000F5D2F" w:rsidP="000F5D2F">
      <w:pPr>
        <w:pStyle w:val="a4"/>
        <w:keepNext/>
        <w:jc w:val="center"/>
      </w:pPr>
      <w:r w:rsidRPr="000F5D2F">
        <w:rPr>
          <w:rFonts w:hint="eastAsia"/>
          <w:i w:val="0"/>
          <w:iCs w:val="0"/>
          <w:color w:val="auto"/>
          <w:sz w:val="24"/>
          <w:szCs w:val="24"/>
        </w:rPr>
        <w:t>表</w:t>
      </w:r>
      <w:r w:rsidRPr="000F5D2F">
        <w:rPr>
          <w:rFonts w:hint="eastAsia"/>
          <w:i w:val="0"/>
          <w:iCs w:val="0"/>
          <w:color w:val="auto"/>
          <w:sz w:val="24"/>
          <w:szCs w:val="24"/>
        </w:rPr>
        <w:t xml:space="preserve"> </w:t>
      </w:r>
      <w:r w:rsidRPr="000F5D2F">
        <w:rPr>
          <w:i w:val="0"/>
          <w:iCs w:val="0"/>
          <w:color w:val="auto"/>
          <w:sz w:val="24"/>
          <w:szCs w:val="24"/>
        </w:rPr>
        <w:fldChar w:fldCharType="begin"/>
      </w:r>
      <w:r w:rsidRPr="000F5D2F">
        <w:rPr>
          <w:i w:val="0"/>
          <w:iCs w:val="0"/>
          <w:color w:val="auto"/>
          <w:sz w:val="24"/>
          <w:szCs w:val="24"/>
        </w:rPr>
        <w:instrText xml:space="preserve"> </w:instrText>
      </w:r>
      <w:r w:rsidRPr="000F5D2F">
        <w:rPr>
          <w:rFonts w:hint="eastAsia"/>
          <w:i w:val="0"/>
          <w:iCs w:val="0"/>
          <w:color w:val="auto"/>
          <w:sz w:val="24"/>
          <w:szCs w:val="24"/>
        </w:rPr>
        <w:instrText xml:space="preserve">SEQ </w:instrText>
      </w:r>
      <w:r w:rsidRPr="000F5D2F">
        <w:rPr>
          <w:rFonts w:hint="eastAsia"/>
          <w:i w:val="0"/>
          <w:iCs w:val="0"/>
          <w:color w:val="auto"/>
          <w:sz w:val="24"/>
          <w:szCs w:val="24"/>
        </w:rPr>
        <w:instrText>表</w:instrText>
      </w:r>
      <w:r w:rsidRPr="000F5D2F">
        <w:rPr>
          <w:rFonts w:hint="eastAsia"/>
          <w:i w:val="0"/>
          <w:iCs w:val="0"/>
          <w:color w:val="auto"/>
          <w:sz w:val="24"/>
          <w:szCs w:val="24"/>
        </w:rPr>
        <w:instrText xml:space="preserve"> \* ARABIC</w:instrText>
      </w:r>
      <w:r w:rsidRPr="000F5D2F">
        <w:rPr>
          <w:i w:val="0"/>
          <w:iCs w:val="0"/>
          <w:color w:val="auto"/>
          <w:sz w:val="24"/>
          <w:szCs w:val="24"/>
        </w:rPr>
        <w:instrText xml:space="preserve"> </w:instrText>
      </w:r>
      <w:r w:rsidRPr="000F5D2F">
        <w:rPr>
          <w:i w:val="0"/>
          <w:iCs w:val="0"/>
          <w:color w:val="auto"/>
          <w:sz w:val="24"/>
          <w:szCs w:val="24"/>
        </w:rPr>
        <w:fldChar w:fldCharType="separate"/>
      </w:r>
      <w:r w:rsidR="0042657F">
        <w:rPr>
          <w:i w:val="0"/>
          <w:iCs w:val="0"/>
          <w:noProof/>
          <w:color w:val="auto"/>
          <w:sz w:val="24"/>
          <w:szCs w:val="24"/>
        </w:rPr>
        <w:t>3</w:t>
      </w:r>
      <w:r w:rsidRPr="000F5D2F">
        <w:rPr>
          <w:i w:val="0"/>
          <w:iCs w:val="0"/>
          <w:color w:val="auto"/>
          <w:sz w:val="24"/>
          <w:szCs w:val="24"/>
        </w:rPr>
        <w:fldChar w:fldCharType="end"/>
      </w:r>
      <w:r w:rsidRPr="000F5D2F">
        <w:rPr>
          <w:rFonts w:hint="eastAsia"/>
          <w:i w:val="0"/>
          <w:iCs w:val="0"/>
          <w:color w:val="auto"/>
          <w:sz w:val="24"/>
          <w:szCs w:val="24"/>
        </w:rPr>
        <w:t>、</w:t>
      </w:r>
      <w:r w:rsidRPr="003C19BD">
        <w:rPr>
          <w:rFonts w:hint="eastAsia"/>
          <w:i w:val="0"/>
          <w:iCs w:val="0"/>
          <w:color w:val="auto"/>
          <w:sz w:val="24"/>
          <w:szCs w:val="24"/>
        </w:rPr>
        <w:t>10</w:t>
      </w:r>
      <w:r w:rsidRPr="003C19BD">
        <w:rPr>
          <w:rFonts w:hint="eastAsia"/>
          <w:i w:val="0"/>
          <w:iCs w:val="0"/>
          <w:color w:val="auto"/>
          <w:sz w:val="24"/>
          <w:szCs w:val="24"/>
        </w:rPr>
        <w:t>組</w:t>
      </w:r>
      <w:r>
        <w:rPr>
          <w:rFonts w:hint="eastAsia"/>
          <w:i w:val="0"/>
          <w:iCs w:val="0"/>
          <w:color w:val="auto"/>
          <w:sz w:val="24"/>
          <w:szCs w:val="24"/>
        </w:rPr>
        <w:t>較小</w:t>
      </w:r>
      <w:r w:rsidRPr="003C19BD">
        <w:rPr>
          <w:rFonts w:hint="eastAsia"/>
          <w:i w:val="0"/>
          <w:iCs w:val="0"/>
          <w:color w:val="auto"/>
          <w:sz w:val="24"/>
          <w:szCs w:val="24"/>
        </w:rPr>
        <w:t>初始值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2337"/>
        <w:gridCol w:w="2752"/>
      </w:tblGrid>
      <w:tr w:rsidR="004505EF" w14:paraId="436DC6BC" w14:textId="77777777" w:rsidTr="000F5D2F">
        <w:trPr>
          <w:jc w:val="center"/>
        </w:trPr>
        <w:tc>
          <w:tcPr>
            <w:tcW w:w="2337" w:type="dxa"/>
          </w:tcPr>
          <w:p w14:paraId="5DB67C1B" w14:textId="77777777" w:rsidR="004505EF" w:rsidRDefault="004505EF" w:rsidP="00F54F22">
            <w:pPr>
              <w:jc w:val="center"/>
            </w:pPr>
            <w:r>
              <w:rPr>
                <w:rFonts w:hint="eastAsia"/>
              </w:rPr>
              <w:t>第一組</w:t>
            </w:r>
          </w:p>
        </w:tc>
        <w:tc>
          <w:tcPr>
            <w:tcW w:w="2747" w:type="dxa"/>
          </w:tcPr>
          <w:p w14:paraId="3CC3ED27" w14:textId="0BF9702A" w:rsidR="004505EF" w:rsidRDefault="000F5D2F" w:rsidP="00F54F22">
            <w:r w:rsidRPr="0029500B">
              <w:rPr>
                <w:position w:val="-14"/>
              </w:rPr>
              <w:object w:dxaOrig="1760" w:dyaOrig="400" w14:anchorId="122CB7AE">
                <v:shape id="_x0000_i1186" type="#_x0000_t75" style="width:89.3pt;height:20.15pt" o:ole="">
                  <v:imagedata r:id="rId298" o:title=""/>
                </v:shape>
                <o:OLEObject Type="Embed" ProgID="Equation.DSMT4" ShapeID="_x0000_i1186" DrawAspect="Content" ObjectID="_1730971009" r:id="rId299"/>
              </w:object>
            </w:r>
          </w:p>
        </w:tc>
      </w:tr>
      <w:tr w:rsidR="004505EF" w14:paraId="1C93E716" w14:textId="77777777" w:rsidTr="000F5D2F">
        <w:trPr>
          <w:jc w:val="center"/>
        </w:trPr>
        <w:tc>
          <w:tcPr>
            <w:tcW w:w="2337" w:type="dxa"/>
          </w:tcPr>
          <w:p w14:paraId="656E04C5" w14:textId="77777777" w:rsidR="004505EF" w:rsidRDefault="004505EF" w:rsidP="00F54F22">
            <w:pPr>
              <w:jc w:val="center"/>
            </w:pPr>
            <w:r>
              <w:rPr>
                <w:rFonts w:hint="eastAsia"/>
              </w:rPr>
              <w:t>第二組</w:t>
            </w:r>
          </w:p>
        </w:tc>
        <w:tc>
          <w:tcPr>
            <w:tcW w:w="2747" w:type="dxa"/>
          </w:tcPr>
          <w:p w14:paraId="48B9D7AD" w14:textId="71580723" w:rsidR="004505EF" w:rsidRDefault="000F5D2F" w:rsidP="00F54F22">
            <w:r w:rsidRPr="0029500B">
              <w:rPr>
                <w:position w:val="-14"/>
              </w:rPr>
              <w:object w:dxaOrig="1820" w:dyaOrig="400" w14:anchorId="588F370C">
                <v:shape id="_x0000_i1187" type="#_x0000_t75" style="width:91.65pt;height:20.15pt" o:ole="">
                  <v:imagedata r:id="rId300" o:title=""/>
                </v:shape>
                <o:OLEObject Type="Embed" ProgID="Equation.DSMT4" ShapeID="_x0000_i1187" DrawAspect="Content" ObjectID="_1730971010" r:id="rId301"/>
              </w:object>
            </w:r>
          </w:p>
        </w:tc>
      </w:tr>
      <w:tr w:rsidR="004505EF" w14:paraId="1EE8B2B7" w14:textId="77777777" w:rsidTr="000F5D2F">
        <w:trPr>
          <w:jc w:val="center"/>
        </w:trPr>
        <w:tc>
          <w:tcPr>
            <w:tcW w:w="2337" w:type="dxa"/>
          </w:tcPr>
          <w:p w14:paraId="7114E54C" w14:textId="77777777" w:rsidR="004505EF" w:rsidRDefault="004505EF" w:rsidP="00F54F22">
            <w:pPr>
              <w:jc w:val="center"/>
            </w:pPr>
            <w:r>
              <w:rPr>
                <w:rFonts w:hint="eastAsia"/>
              </w:rPr>
              <w:t>第三組</w:t>
            </w:r>
          </w:p>
        </w:tc>
        <w:tc>
          <w:tcPr>
            <w:tcW w:w="2747" w:type="dxa"/>
          </w:tcPr>
          <w:p w14:paraId="49AD7830" w14:textId="29BBBDF0" w:rsidR="004505EF" w:rsidRDefault="000F5D2F" w:rsidP="00F54F22">
            <w:r w:rsidRPr="0029500B">
              <w:rPr>
                <w:position w:val="-14"/>
              </w:rPr>
              <w:object w:dxaOrig="1820" w:dyaOrig="400" w14:anchorId="158BD7BB">
                <v:shape id="_x0000_i1188" type="#_x0000_t75" style="width:91.65pt;height:20.15pt" o:ole="">
                  <v:imagedata r:id="rId302" o:title=""/>
                </v:shape>
                <o:OLEObject Type="Embed" ProgID="Equation.DSMT4" ShapeID="_x0000_i1188" DrawAspect="Content" ObjectID="_1730971011" r:id="rId303"/>
              </w:object>
            </w:r>
          </w:p>
        </w:tc>
      </w:tr>
      <w:tr w:rsidR="004505EF" w14:paraId="3F356DC2" w14:textId="77777777" w:rsidTr="000F5D2F">
        <w:trPr>
          <w:jc w:val="center"/>
        </w:trPr>
        <w:tc>
          <w:tcPr>
            <w:tcW w:w="2337" w:type="dxa"/>
          </w:tcPr>
          <w:p w14:paraId="601CD1D2" w14:textId="77777777" w:rsidR="004505EF" w:rsidRDefault="004505EF" w:rsidP="00F54F22">
            <w:pPr>
              <w:jc w:val="center"/>
            </w:pPr>
            <w:r>
              <w:rPr>
                <w:rFonts w:hint="eastAsia"/>
              </w:rPr>
              <w:t>第四組</w:t>
            </w:r>
          </w:p>
        </w:tc>
        <w:tc>
          <w:tcPr>
            <w:tcW w:w="2747" w:type="dxa"/>
          </w:tcPr>
          <w:p w14:paraId="4CAA6019" w14:textId="2BCD17AB" w:rsidR="004505EF" w:rsidRDefault="000F5D2F" w:rsidP="00F54F22">
            <w:r w:rsidRPr="0029500B">
              <w:rPr>
                <w:position w:val="-14"/>
              </w:rPr>
              <w:object w:dxaOrig="1960" w:dyaOrig="400" w14:anchorId="1E472079">
                <v:shape id="_x0000_i1189" type="#_x0000_t75" style="width:98.5pt;height:20.15pt" o:ole="">
                  <v:imagedata r:id="rId304" o:title=""/>
                </v:shape>
                <o:OLEObject Type="Embed" ProgID="Equation.DSMT4" ShapeID="_x0000_i1189" DrawAspect="Content" ObjectID="_1730971012" r:id="rId305"/>
              </w:object>
            </w:r>
          </w:p>
        </w:tc>
      </w:tr>
      <w:tr w:rsidR="004505EF" w14:paraId="27CA4A00" w14:textId="77777777" w:rsidTr="000F5D2F">
        <w:trPr>
          <w:jc w:val="center"/>
        </w:trPr>
        <w:tc>
          <w:tcPr>
            <w:tcW w:w="2337" w:type="dxa"/>
          </w:tcPr>
          <w:p w14:paraId="7FC07AAC" w14:textId="77777777" w:rsidR="004505EF" w:rsidRDefault="004505EF" w:rsidP="00F54F22">
            <w:pPr>
              <w:jc w:val="center"/>
            </w:pPr>
            <w:r>
              <w:rPr>
                <w:rFonts w:hint="eastAsia"/>
              </w:rPr>
              <w:t>第五組</w:t>
            </w:r>
          </w:p>
        </w:tc>
        <w:tc>
          <w:tcPr>
            <w:tcW w:w="2747" w:type="dxa"/>
          </w:tcPr>
          <w:p w14:paraId="162F1877" w14:textId="5296412A" w:rsidR="004505EF" w:rsidRDefault="000F5D2F" w:rsidP="00F54F22">
            <w:r w:rsidRPr="0029500B">
              <w:rPr>
                <w:position w:val="-14"/>
              </w:rPr>
              <w:object w:dxaOrig="1960" w:dyaOrig="400" w14:anchorId="45C0C7C4">
                <v:shape id="_x0000_i1190" type="#_x0000_t75" style="width:98.5pt;height:20.15pt" o:ole="">
                  <v:imagedata r:id="rId306" o:title=""/>
                </v:shape>
                <o:OLEObject Type="Embed" ProgID="Equation.DSMT4" ShapeID="_x0000_i1190" DrawAspect="Content" ObjectID="_1730971013" r:id="rId307"/>
              </w:object>
            </w:r>
          </w:p>
        </w:tc>
      </w:tr>
      <w:tr w:rsidR="004505EF" w14:paraId="09D3C048" w14:textId="77777777" w:rsidTr="000F5D2F">
        <w:trPr>
          <w:jc w:val="center"/>
        </w:trPr>
        <w:tc>
          <w:tcPr>
            <w:tcW w:w="2337" w:type="dxa"/>
          </w:tcPr>
          <w:p w14:paraId="1685A164" w14:textId="77777777" w:rsidR="004505EF" w:rsidRDefault="004505EF" w:rsidP="00F54F22">
            <w:pPr>
              <w:jc w:val="center"/>
            </w:pPr>
            <w:r>
              <w:rPr>
                <w:rFonts w:hint="eastAsia"/>
              </w:rPr>
              <w:t>第六組</w:t>
            </w:r>
          </w:p>
        </w:tc>
        <w:tc>
          <w:tcPr>
            <w:tcW w:w="2747" w:type="dxa"/>
          </w:tcPr>
          <w:p w14:paraId="1F8D466F" w14:textId="2D7131D5" w:rsidR="004505EF" w:rsidRDefault="000F5D2F" w:rsidP="00F54F22">
            <w:r w:rsidRPr="0029500B">
              <w:rPr>
                <w:position w:val="-14"/>
              </w:rPr>
              <w:object w:dxaOrig="2020" w:dyaOrig="400" w14:anchorId="77BED624">
                <v:shape id="_x0000_i1191" type="#_x0000_t75" style="width:101.4pt;height:20.15pt" o:ole="">
                  <v:imagedata r:id="rId308" o:title=""/>
                </v:shape>
                <o:OLEObject Type="Embed" ProgID="Equation.DSMT4" ShapeID="_x0000_i1191" DrawAspect="Content" ObjectID="_1730971014" r:id="rId309"/>
              </w:object>
            </w:r>
          </w:p>
        </w:tc>
      </w:tr>
      <w:tr w:rsidR="004505EF" w14:paraId="5B3C7D13" w14:textId="77777777" w:rsidTr="000F5D2F">
        <w:trPr>
          <w:jc w:val="center"/>
        </w:trPr>
        <w:tc>
          <w:tcPr>
            <w:tcW w:w="2337" w:type="dxa"/>
          </w:tcPr>
          <w:p w14:paraId="1B84473A" w14:textId="77777777" w:rsidR="004505EF" w:rsidRDefault="004505EF" w:rsidP="00F54F22">
            <w:pPr>
              <w:jc w:val="center"/>
            </w:pPr>
            <w:r>
              <w:rPr>
                <w:rFonts w:hint="eastAsia"/>
              </w:rPr>
              <w:t>第七組</w:t>
            </w:r>
          </w:p>
        </w:tc>
        <w:tc>
          <w:tcPr>
            <w:tcW w:w="2747" w:type="dxa"/>
          </w:tcPr>
          <w:p w14:paraId="3CAD30F8" w14:textId="47700558" w:rsidR="004505EF" w:rsidRDefault="000F5D2F" w:rsidP="00F54F22">
            <w:r w:rsidRPr="0029500B">
              <w:rPr>
                <w:position w:val="-14"/>
              </w:rPr>
              <w:object w:dxaOrig="1620" w:dyaOrig="400" w14:anchorId="6D702F8B">
                <v:shape id="_x0000_i1192" type="#_x0000_t75" style="width:81.15pt;height:20.15pt" o:ole="">
                  <v:imagedata r:id="rId310" o:title=""/>
                </v:shape>
                <o:OLEObject Type="Embed" ProgID="Equation.DSMT4" ShapeID="_x0000_i1192" DrawAspect="Content" ObjectID="_1730971015" r:id="rId311"/>
              </w:object>
            </w:r>
          </w:p>
        </w:tc>
      </w:tr>
      <w:tr w:rsidR="004505EF" w14:paraId="2D497002" w14:textId="77777777" w:rsidTr="000F5D2F">
        <w:trPr>
          <w:jc w:val="center"/>
        </w:trPr>
        <w:tc>
          <w:tcPr>
            <w:tcW w:w="2337" w:type="dxa"/>
          </w:tcPr>
          <w:p w14:paraId="3A9719B8" w14:textId="77777777" w:rsidR="004505EF" w:rsidRDefault="004505EF" w:rsidP="00F54F22">
            <w:pPr>
              <w:jc w:val="center"/>
            </w:pPr>
            <w:r>
              <w:rPr>
                <w:rFonts w:hint="eastAsia"/>
              </w:rPr>
              <w:t>第八組</w:t>
            </w:r>
          </w:p>
        </w:tc>
        <w:tc>
          <w:tcPr>
            <w:tcW w:w="2747" w:type="dxa"/>
          </w:tcPr>
          <w:p w14:paraId="51C27D30" w14:textId="64642680" w:rsidR="004505EF" w:rsidRDefault="000F5D2F" w:rsidP="00F54F22">
            <w:r w:rsidRPr="0029500B">
              <w:rPr>
                <w:position w:val="-14"/>
              </w:rPr>
              <w:object w:dxaOrig="2160" w:dyaOrig="400" w14:anchorId="201EF553">
                <v:shape id="_x0000_i1193" type="#_x0000_t75" style="width:108.3pt;height:20.15pt" o:ole="">
                  <v:imagedata r:id="rId312" o:title=""/>
                </v:shape>
                <o:OLEObject Type="Embed" ProgID="Equation.DSMT4" ShapeID="_x0000_i1193" DrawAspect="Content" ObjectID="_1730971016" r:id="rId313"/>
              </w:object>
            </w:r>
          </w:p>
        </w:tc>
      </w:tr>
      <w:tr w:rsidR="004505EF" w14:paraId="09FB1D6F" w14:textId="77777777" w:rsidTr="000F5D2F">
        <w:trPr>
          <w:jc w:val="center"/>
        </w:trPr>
        <w:tc>
          <w:tcPr>
            <w:tcW w:w="2337" w:type="dxa"/>
          </w:tcPr>
          <w:p w14:paraId="755AC0D5" w14:textId="77777777" w:rsidR="004505EF" w:rsidRDefault="004505EF" w:rsidP="00F54F22">
            <w:pPr>
              <w:jc w:val="center"/>
            </w:pPr>
            <w:r>
              <w:rPr>
                <w:rFonts w:hint="eastAsia"/>
              </w:rPr>
              <w:t>第九組</w:t>
            </w:r>
          </w:p>
        </w:tc>
        <w:tc>
          <w:tcPr>
            <w:tcW w:w="2747" w:type="dxa"/>
          </w:tcPr>
          <w:p w14:paraId="35A4AFDA" w14:textId="36254E1D" w:rsidR="004505EF" w:rsidRDefault="000F5D2F" w:rsidP="00F54F22">
            <w:r w:rsidRPr="0029500B">
              <w:rPr>
                <w:position w:val="-14"/>
              </w:rPr>
              <w:object w:dxaOrig="1980" w:dyaOrig="400" w14:anchorId="26A9D623">
                <v:shape id="_x0000_i1194" type="#_x0000_t75" style="width:99.7pt;height:20.15pt" o:ole="">
                  <v:imagedata r:id="rId314" o:title=""/>
                </v:shape>
                <o:OLEObject Type="Embed" ProgID="Equation.DSMT4" ShapeID="_x0000_i1194" DrawAspect="Content" ObjectID="_1730971017" r:id="rId315"/>
              </w:object>
            </w:r>
          </w:p>
        </w:tc>
      </w:tr>
      <w:tr w:rsidR="004505EF" w14:paraId="5BBD4A60" w14:textId="77777777" w:rsidTr="000F5D2F">
        <w:trPr>
          <w:jc w:val="center"/>
        </w:trPr>
        <w:tc>
          <w:tcPr>
            <w:tcW w:w="2337" w:type="dxa"/>
          </w:tcPr>
          <w:p w14:paraId="01A4D9A2" w14:textId="77777777" w:rsidR="004505EF" w:rsidRDefault="004505EF" w:rsidP="00F54F22">
            <w:pPr>
              <w:jc w:val="center"/>
            </w:pPr>
            <w:r>
              <w:rPr>
                <w:rFonts w:hint="eastAsia"/>
              </w:rPr>
              <w:t>第十組</w:t>
            </w:r>
          </w:p>
        </w:tc>
        <w:tc>
          <w:tcPr>
            <w:tcW w:w="2747" w:type="dxa"/>
          </w:tcPr>
          <w:p w14:paraId="2C3DD912" w14:textId="50294D4C" w:rsidR="004505EF" w:rsidRDefault="000F5D2F" w:rsidP="00F54F22">
            <w:r w:rsidRPr="0029500B">
              <w:rPr>
                <w:position w:val="-14"/>
              </w:rPr>
              <w:object w:dxaOrig="2520" w:dyaOrig="400" w14:anchorId="079F7C87">
                <v:shape id="_x0000_i1195" type="#_x0000_t75" style="width:126.75pt;height:20.15pt" o:ole="">
                  <v:imagedata r:id="rId316" o:title=""/>
                </v:shape>
                <o:OLEObject Type="Embed" ProgID="Equation.DSMT4" ShapeID="_x0000_i1195" DrawAspect="Content" ObjectID="_1730971018" r:id="rId317"/>
              </w:object>
            </w:r>
          </w:p>
        </w:tc>
      </w:tr>
    </w:tbl>
    <w:p w14:paraId="03BA6C0E" w14:textId="77777777" w:rsidR="000F5D2F" w:rsidRDefault="000F5D2F" w:rsidP="000F5D2F">
      <w:pPr>
        <w:pStyle w:val="a4"/>
        <w:keepNext/>
        <w:jc w:val="center"/>
        <w:rPr>
          <w:i w:val="0"/>
          <w:iCs w:val="0"/>
          <w:color w:val="auto"/>
          <w:sz w:val="24"/>
          <w:szCs w:val="24"/>
        </w:rPr>
      </w:pPr>
    </w:p>
    <w:p w14:paraId="289BCC2C" w14:textId="1003B422" w:rsidR="000F5D2F" w:rsidRPr="000F5D2F" w:rsidRDefault="000F5D2F" w:rsidP="000F5D2F">
      <w:pPr>
        <w:pStyle w:val="a4"/>
        <w:keepNext/>
        <w:jc w:val="center"/>
        <w:rPr>
          <w:i w:val="0"/>
          <w:iCs w:val="0"/>
          <w:color w:val="auto"/>
          <w:sz w:val="24"/>
          <w:szCs w:val="24"/>
        </w:rPr>
      </w:pPr>
      <w:r w:rsidRPr="000F5D2F">
        <w:rPr>
          <w:rFonts w:hint="eastAsia"/>
          <w:i w:val="0"/>
          <w:iCs w:val="0"/>
          <w:color w:val="auto"/>
          <w:sz w:val="24"/>
          <w:szCs w:val="24"/>
        </w:rPr>
        <w:t>表</w:t>
      </w:r>
      <w:r w:rsidRPr="000F5D2F">
        <w:rPr>
          <w:rFonts w:hint="eastAsia"/>
          <w:i w:val="0"/>
          <w:iCs w:val="0"/>
          <w:color w:val="auto"/>
          <w:sz w:val="24"/>
          <w:szCs w:val="24"/>
        </w:rPr>
        <w:t xml:space="preserve"> </w:t>
      </w:r>
      <w:r w:rsidRPr="000F5D2F">
        <w:rPr>
          <w:i w:val="0"/>
          <w:iCs w:val="0"/>
          <w:color w:val="auto"/>
          <w:sz w:val="24"/>
          <w:szCs w:val="24"/>
        </w:rPr>
        <w:fldChar w:fldCharType="begin"/>
      </w:r>
      <w:r w:rsidRPr="000F5D2F">
        <w:rPr>
          <w:i w:val="0"/>
          <w:iCs w:val="0"/>
          <w:color w:val="auto"/>
          <w:sz w:val="24"/>
          <w:szCs w:val="24"/>
        </w:rPr>
        <w:instrText xml:space="preserve"> </w:instrText>
      </w:r>
      <w:r w:rsidRPr="000F5D2F">
        <w:rPr>
          <w:rFonts w:hint="eastAsia"/>
          <w:i w:val="0"/>
          <w:iCs w:val="0"/>
          <w:color w:val="auto"/>
          <w:sz w:val="24"/>
          <w:szCs w:val="24"/>
        </w:rPr>
        <w:instrText xml:space="preserve">SEQ </w:instrText>
      </w:r>
      <w:r w:rsidRPr="000F5D2F">
        <w:rPr>
          <w:rFonts w:hint="eastAsia"/>
          <w:i w:val="0"/>
          <w:iCs w:val="0"/>
          <w:color w:val="auto"/>
          <w:sz w:val="24"/>
          <w:szCs w:val="24"/>
        </w:rPr>
        <w:instrText>表</w:instrText>
      </w:r>
      <w:r w:rsidRPr="000F5D2F">
        <w:rPr>
          <w:rFonts w:hint="eastAsia"/>
          <w:i w:val="0"/>
          <w:iCs w:val="0"/>
          <w:color w:val="auto"/>
          <w:sz w:val="24"/>
          <w:szCs w:val="24"/>
        </w:rPr>
        <w:instrText xml:space="preserve"> \* ARABIC</w:instrText>
      </w:r>
      <w:r w:rsidRPr="000F5D2F">
        <w:rPr>
          <w:i w:val="0"/>
          <w:iCs w:val="0"/>
          <w:color w:val="auto"/>
          <w:sz w:val="24"/>
          <w:szCs w:val="24"/>
        </w:rPr>
        <w:instrText xml:space="preserve"> </w:instrText>
      </w:r>
      <w:r w:rsidRPr="000F5D2F">
        <w:rPr>
          <w:i w:val="0"/>
          <w:iCs w:val="0"/>
          <w:color w:val="auto"/>
          <w:sz w:val="24"/>
          <w:szCs w:val="24"/>
        </w:rPr>
        <w:fldChar w:fldCharType="separate"/>
      </w:r>
      <w:r w:rsidR="0042657F">
        <w:rPr>
          <w:i w:val="0"/>
          <w:iCs w:val="0"/>
          <w:noProof/>
          <w:color w:val="auto"/>
          <w:sz w:val="24"/>
          <w:szCs w:val="24"/>
        </w:rPr>
        <w:t>4</w:t>
      </w:r>
      <w:r w:rsidRPr="000F5D2F">
        <w:rPr>
          <w:i w:val="0"/>
          <w:iCs w:val="0"/>
          <w:color w:val="auto"/>
          <w:sz w:val="24"/>
          <w:szCs w:val="24"/>
        </w:rPr>
        <w:fldChar w:fldCharType="end"/>
      </w:r>
      <w:r w:rsidRPr="000F5D2F">
        <w:rPr>
          <w:rFonts w:hint="eastAsia"/>
          <w:i w:val="0"/>
          <w:iCs w:val="0"/>
          <w:color w:val="auto"/>
          <w:sz w:val="24"/>
          <w:szCs w:val="24"/>
        </w:rPr>
        <w:t>、</w:t>
      </w:r>
      <w:r w:rsidRPr="000F5D2F">
        <w:rPr>
          <w:rFonts w:hint="eastAsia"/>
          <w:i w:val="0"/>
          <w:iCs w:val="0"/>
          <w:color w:val="auto"/>
          <w:sz w:val="24"/>
          <w:szCs w:val="24"/>
        </w:rPr>
        <w:t>10</w:t>
      </w:r>
      <w:r w:rsidRPr="000F5D2F">
        <w:rPr>
          <w:rFonts w:hint="eastAsia"/>
          <w:i w:val="0"/>
          <w:iCs w:val="0"/>
          <w:color w:val="auto"/>
          <w:sz w:val="24"/>
          <w:szCs w:val="24"/>
        </w:rPr>
        <w:t>組較大初始值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2337"/>
        <w:gridCol w:w="2747"/>
      </w:tblGrid>
      <w:tr w:rsidR="000F5D2F" w14:paraId="09ACBF97" w14:textId="77777777" w:rsidTr="00F54F22">
        <w:trPr>
          <w:jc w:val="center"/>
        </w:trPr>
        <w:tc>
          <w:tcPr>
            <w:tcW w:w="2337" w:type="dxa"/>
          </w:tcPr>
          <w:p w14:paraId="2FF8FF84" w14:textId="77777777" w:rsidR="000F5D2F" w:rsidRDefault="000F5D2F" w:rsidP="00F54F22">
            <w:pPr>
              <w:jc w:val="center"/>
            </w:pPr>
            <w:r>
              <w:rPr>
                <w:rFonts w:hint="eastAsia"/>
              </w:rPr>
              <w:t>第一組</w:t>
            </w:r>
          </w:p>
        </w:tc>
        <w:tc>
          <w:tcPr>
            <w:tcW w:w="2747" w:type="dxa"/>
          </w:tcPr>
          <w:p w14:paraId="7E6F2A0A" w14:textId="661AD7B0" w:rsidR="000F5D2F" w:rsidRDefault="00F8482B" w:rsidP="00F54F22">
            <w:r w:rsidRPr="0029500B">
              <w:rPr>
                <w:position w:val="-14"/>
              </w:rPr>
              <w:object w:dxaOrig="1440" w:dyaOrig="400" w14:anchorId="4628B3C9">
                <v:shape id="_x0000_i1196" type="#_x0000_t75" style="width:73.15pt;height:20.15pt" o:ole="">
                  <v:imagedata r:id="rId318" o:title=""/>
                </v:shape>
                <o:OLEObject Type="Embed" ProgID="Equation.DSMT4" ShapeID="_x0000_i1196" DrawAspect="Content" ObjectID="_1730971019" r:id="rId319"/>
              </w:object>
            </w:r>
          </w:p>
        </w:tc>
      </w:tr>
      <w:tr w:rsidR="000F5D2F" w14:paraId="54B33896" w14:textId="77777777" w:rsidTr="00F54F22">
        <w:trPr>
          <w:jc w:val="center"/>
        </w:trPr>
        <w:tc>
          <w:tcPr>
            <w:tcW w:w="2337" w:type="dxa"/>
          </w:tcPr>
          <w:p w14:paraId="433EC45E" w14:textId="77777777" w:rsidR="000F5D2F" w:rsidRDefault="000F5D2F" w:rsidP="00F54F22">
            <w:pPr>
              <w:jc w:val="center"/>
            </w:pPr>
            <w:r>
              <w:rPr>
                <w:rFonts w:hint="eastAsia"/>
              </w:rPr>
              <w:t>第二組</w:t>
            </w:r>
          </w:p>
        </w:tc>
        <w:tc>
          <w:tcPr>
            <w:tcW w:w="2747" w:type="dxa"/>
          </w:tcPr>
          <w:p w14:paraId="5A00330C" w14:textId="1AC48701" w:rsidR="000F5D2F" w:rsidRDefault="00F8482B" w:rsidP="00F54F22">
            <w:r w:rsidRPr="0029500B">
              <w:rPr>
                <w:position w:val="-14"/>
              </w:rPr>
              <w:object w:dxaOrig="1579" w:dyaOrig="400" w14:anchorId="7B1975AE">
                <v:shape id="_x0000_i1197" type="#_x0000_t75" style="width:80.05pt;height:20.15pt" o:ole="">
                  <v:imagedata r:id="rId320" o:title=""/>
                </v:shape>
                <o:OLEObject Type="Embed" ProgID="Equation.DSMT4" ShapeID="_x0000_i1197" DrawAspect="Content" ObjectID="_1730971020" r:id="rId321"/>
              </w:object>
            </w:r>
          </w:p>
        </w:tc>
      </w:tr>
      <w:tr w:rsidR="000F5D2F" w14:paraId="1355947F" w14:textId="77777777" w:rsidTr="00F54F22">
        <w:trPr>
          <w:jc w:val="center"/>
        </w:trPr>
        <w:tc>
          <w:tcPr>
            <w:tcW w:w="2337" w:type="dxa"/>
          </w:tcPr>
          <w:p w14:paraId="7A8EBB8A" w14:textId="77777777" w:rsidR="000F5D2F" w:rsidRDefault="000F5D2F" w:rsidP="00F54F22">
            <w:pPr>
              <w:jc w:val="center"/>
            </w:pPr>
            <w:r>
              <w:rPr>
                <w:rFonts w:hint="eastAsia"/>
              </w:rPr>
              <w:t>第三組</w:t>
            </w:r>
          </w:p>
        </w:tc>
        <w:tc>
          <w:tcPr>
            <w:tcW w:w="2747" w:type="dxa"/>
          </w:tcPr>
          <w:p w14:paraId="50BD904C" w14:textId="4313A159" w:rsidR="000F5D2F" w:rsidRDefault="00F8482B" w:rsidP="00F54F22">
            <w:r w:rsidRPr="0029500B">
              <w:rPr>
                <w:position w:val="-14"/>
              </w:rPr>
              <w:object w:dxaOrig="1620" w:dyaOrig="400" w14:anchorId="2D994BAC">
                <v:shape id="_x0000_i1198" type="#_x0000_t75" style="width:82.4pt;height:20.15pt" o:ole="">
                  <v:imagedata r:id="rId322" o:title=""/>
                </v:shape>
                <o:OLEObject Type="Embed" ProgID="Equation.DSMT4" ShapeID="_x0000_i1198" DrawAspect="Content" ObjectID="_1730971021" r:id="rId323"/>
              </w:object>
            </w:r>
          </w:p>
        </w:tc>
      </w:tr>
      <w:tr w:rsidR="000F5D2F" w14:paraId="3D2949E8" w14:textId="77777777" w:rsidTr="00F54F22">
        <w:trPr>
          <w:jc w:val="center"/>
        </w:trPr>
        <w:tc>
          <w:tcPr>
            <w:tcW w:w="2337" w:type="dxa"/>
          </w:tcPr>
          <w:p w14:paraId="552E7A4B" w14:textId="77777777" w:rsidR="000F5D2F" w:rsidRDefault="000F5D2F" w:rsidP="00F54F22">
            <w:pPr>
              <w:jc w:val="center"/>
            </w:pPr>
            <w:r>
              <w:rPr>
                <w:rFonts w:hint="eastAsia"/>
              </w:rPr>
              <w:t>第四組</w:t>
            </w:r>
          </w:p>
        </w:tc>
        <w:tc>
          <w:tcPr>
            <w:tcW w:w="2747" w:type="dxa"/>
          </w:tcPr>
          <w:p w14:paraId="731664E3" w14:textId="77E0FA6C" w:rsidR="000F5D2F" w:rsidRDefault="00F8482B" w:rsidP="00F54F22">
            <w:r w:rsidRPr="0029500B">
              <w:rPr>
                <w:position w:val="-14"/>
              </w:rPr>
              <w:object w:dxaOrig="1620" w:dyaOrig="400" w14:anchorId="2E9BA712">
                <v:shape id="_x0000_i1199" type="#_x0000_t75" style="width:82.4pt;height:20.15pt" o:ole="">
                  <v:imagedata r:id="rId324" o:title=""/>
                </v:shape>
                <o:OLEObject Type="Embed" ProgID="Equation.DSMT4" ShapeID="_x0000_i1199" DrawAspect="Content" ObjectID="_1730971022" r:id="rId325"/>
              </w:object>
            </w:r>
          </w:p>
        </w:tc>
      </w:tr>
      <w:tr w:rsidR="000F5D2F" w14:paraId="4105AAED" w14:textId="77777777" w:rsidTr="00F54F22">
        <w:trPr>
          <w:jc w:val="center"/>
        </w:trPr>
        <w:tc>
          <w:tcPr>
            <w:tcW w:w="2337" w:type="dxa"/>
          </w:tcPr>
          <w:p w14:paraId="7405236B" w14:textId="77777777" w:rsidR="000F5D2F" w:rsidRDefault="000F5D2F" w:rsidP="00F54F22">
            <w:pPr>
              <w:jc w:val="center"/>
            </w:pPr>
            <w:r>
              <w:rPr>
                <w:rFonts w:hint="eastAsia"/>
              </w:rPr>
              <w:t>第五組</w:t>
            </w:r>
          </w:p>
        </w:tc>
        <w:tc>
          <w:tcPr>
            <w:tcW w:w="2747" w:type="dxa"/>
          </w:tcPr>
          <w:p w14:paraId="042CAD6C" w14:textId="78774AB6" w:rsidR="000F5D2F" w:rsidRDefault="00F8482B" w:rsidP="00F54F22">
            <w:r w:rsidRPr="0029500B">
              <w:rPr>
                <w:position w:val="-14"/>
              </w:rPr>
              <w:object w:dxaOrig="1780" w:dyaOrig="400" w14:anchorId="41E22885">
                <v:shape id="_x0000_i1200" type="#_x0000_t75" style="width:90.4pt;height:20.15pt" o:ole="">
                  <v:imagedata r:id="rId326" o:title=""/>
                </v:shape>
                <o:OLEObject Type="Embed" ProgID="Equation.DSMT4" ShapeID="_x0000_i1200" DrawAspect="Content" ObjectID="_1730971023" r:id="rId327"/>
              </w:object>
            </w:r>
          </w:p>
        </w:tc>
      </w:tr>
      <w:tr w:rsidR="000F5D2F" w14:paraId="722BE8BB" w14:textId="77777777" w:rsidTr="00F54F22">
        <w:trPr>
          <w:jc w:val="center"/>
        </w:trPr>
        <w:tc>
          <w:tcPr>
            <w:tcW w:w="2337" w:type="dxa"/>
          </w:tcPr>
          <w:p w14:paraId="117B23C3" w14:textId="77777777" w:rsidR="000F5D2F" w:rsidRDefault="000F5D2F" w:rsidP="00F54F22">
            <w:pPr>
              <w:jc w:val="center"/>
            </w:pPr>
            <w:r>
              <w:rPr>
                <w:rFonts w:hint="eastAsia"/>
              </w:rPr>
              <w:t>第六組</w:t>
            </w:r>
          </w:p>
        </w:tc>
        <w:tc>
          <w:tcPr>
            <w:tcW w:w="2747" w:type="dxa"/>
          </w:tcPr>
          <w:p w14:paraId="3C17A544" w14:textId="662C460B" w:rsidR="000F5D2F" w:rsidRDefault="00F8482B" w:rsidP="00F54F22">
            <w:r w:rsidRPr="0029500B">
              <w:rPr>
                <w:position w:val="-14"/>
              </w:rPr>
              <w:object w:dxaOrig="1780" w:dyaOrig="400" w14:anchorId="29D978A8">
                <v:shape id="_x0000_i1201" type="#_x0000_t75" style="width:90.4pt;height:20.15pt" o:ole="">
                  <v:imagedata r:id="rId328" o:title=""/>
                </v:shape>
                <o:OLEObject Type="Embed" ProgID="Equation.DSMT4" ShapeID="_x0000_i1201" DrawAspect="Content" ObjectID="_1730971024" r:id="rId329"/>
              </w:object>
            </w:r>
          </w:p>
        </w:tc>
      </w:tr>
      <w:tr w:rsidR="000F5D2F" w14:paraId="094EFA4C" w14:textId="77777777" w:rsidTr="00F54F22">
        <w:trPr>
          <w:jc w:val="center"/>
        </w:trPr>
        <w:tc>
          <w:tcPr>
            <w:tcW w:w="2337" w:type="dxa"/>
          </w:tcPr>
          <w:p w14:paraId="198C55A2" w14:textId="77777777" w:rsidR="000F5D2F" w:rsidRDefault="000F5D2F" w:rsidP="00F54F22">
            <w:pPr>
              <w:jc w:val="center"/>
            </w:pPr>
            <w:r>
              <w:rPr>
                <w:rFonts w:hint="eastAsia"/>
              </w:rPr>
              <w:t>第七組</w:t>
            </w:r>
          </w:p>
        </w:tc>
        <w:tc>
          <w:tcPr>
            <w:tcW w:w="2747" w:type="dxa"/>
          </w:tcPr>
          <w:p w14:paraId="37BDD988" w14:textId="085FDB6F" w:rsidR="000F5D2F" w:rsidRDefault="00F8482B" w:rsidP="00F54F22">
            <w:r w:rsidRPr="0029500B">
              <w:rPr>
                <w:position w:val="-14"/>
              </w:rPr>
              <w:object w:dxaOrig="1800" w:dyaOrig="400" w14:anchorId="687E15C7">
                <v:shape id="_x0000_i1202" type="#_x0000_t75" style="width:91.6pt;height:20.15pt" o:ole="">
                  <v:imagedata r:id="rId330" o:title=""/>
                </v:shape>
                <o:OLEObject Type="Embed" ProgID="Equation.DSMT4" ShapeID="_x0000_i1202" DrawAspect="Content" ObjectID="_1730971025" r:id="rId331"/>
              </w:object>
            </w:r>
          </w:p>
        </w:tc>
      </w:tr>
      <w:tr w:rsidR="000F5D2F" w14:paraId="5AFEF96B" w14:textId="77777777" w:rsidTr="00F54F22">
        <w:trPr>
          <w:jc w:val="center"/>
        </w:trPr>
        <w:tc>
          <w:tcPr>
            <w:tcW w:w="2337" w:type="dxa"/>
          </w:tcPr>
          <w:p w14:paraId="35E4D874" w14:textId="77777777" w:rsidR="000F5D2F" w:rsidRDefault="000F5D2F" w:rsidP="00F54F22">
            <w:pPr>
              <w:jc w:val="center"/>
            </w:pPr>
            <w:r>
              <w:rPr>
                <w:rFonts w:hint="eastAsia"/>
              </w:rPr>
              <w:t>第八組</w:t>
            </w:r>
          </w:p>
        </w:tc>
        <w:tc>
          <w:tcPr>
            <w:tcW w:w="2747" w:type="dxa"/>
          </w:tcPr>
          <w:p w14:paraId="27509F60" w14:textId="03E38958" w:rsidR="000F5D2F" w:rsidRDefault="00F8482B" w:rsidP="00F54F22">
            <w:r w:rsidRPr="0029500B">
              <w:rPr>
                <w:position w:val="-14"/>
              </w:rPr>
              <w:object w:dxaOrig="1960" w:dyaOrig="400" w14:anchorId="711C05AA">
                <v:shape id="_x0000_i1203" type="#_x0000_t75" style="width:99.65pt;height:20.15pt" o:ole="">
                  <v:imagedata r:id="rId332" o:title=""/>
                </v:shape>
                <o:OLEObject Type="Embed" ProgID="Equation.DSMT4" ShapeID="_x0000_i1203" DrawAspect="Content" ObjectID="_1730971026" r:id="rId333"/>
              </w:object>
            </w:r>
          </w:p>
        </w:tc>
      </w:tr>
      <w:tr w:rsidR="000F5D2F" w14:paraId="17B9E126" w14:textId="77777777" w:rsidTr="00F54F22">
        <w:trPr>
          <w:jc w:val="center"/>
        </w:trPr>
        <w:tc>
          <w:tcPr>
            <w:tcW w:w="2337" w:type="dxa"/>
          </w:tcPr>
          <w:p w14:paraId="02B36C05" w14:textId="77777777" w:rsidR="000F5D2F" w:rsidRDefault="000F5D2F" w:rsidP="00F54F22">
            <w:pPr>
              <w:jc w:val="center"/>
            </w:pPr>
            <w:r>
              <w:rPr>
                <w:rFonts w:hint="eastAsia"/>
              </w:rPr>
              <w:t>第九組</w:t>
            </w:r>
          </w:p>
        </w:tc>
        <w:tc>
          <w:tcPr>
            <w:tcW w:w="2747" w:type="dxa"/>
          </w:tcPr>
          <w:p w14:paraId="3843AFBE" w14:textId="4ECC7531" w:rsidR="000F5D2F" w:rsidRDefault="00F8482B" w:rsidP="00F54F22">
            <w:r w:rsidRPr="0029500B">
              <w:rPr>
                <w:position w:val="-14"/>
              </w:rPr>
              <w:object w:dxaOrig="1800" w:dyaOrig="400" w14:anchorId="68EAEC2E">
                <v:shape id="_x0000_i1204" type="#_x0000_t75" style="width:91.6pt;height:20.15pt" o:ole="">
                  <v:imagedata r:id="rId334" o:title=""/>
                </v:shape>
                <o:OLEObject Type="Embed" ProgID="Equation.DSMT4" ShapeID="_x0000_i1204" DrawAspect="Content" ObjectID="_1730971027" r:id="rId335"/>
              </w:object>
            </w:r>
          </w:p>
        </w:tc>
      </w:tr>
      <w:tr w:rsidR="000F5D2F" w14:paraId="4833A093" w14:textId="77777777" w:rsidTr="00F54F22">
        <w:trPr>
          <w:jc w:val="center"/>
        </w:trPr>
        <w:tc>
          <w:tcPr>
            <w:tcW w:w="2337" w:type="dxa"/>
          </w:tcPr>
          <w:p w14:paraId="50FF201B" w14:textId="77777777" w:rsidR="000F5D2F" w:rsidRDefault="000F5D2F" w:rsidP="00F54F22">
            <w:pPr>
              <w:jc w:val="center"/>
            </w:pPr>
            <w:r>
              <w:rPr>
                <w:rFonts w:hint="eastAsia"/>
              </w:rPr>
              <w:t>第十組</w:t>
            </w:r>
          </w:p>
        </w:tc>
        <w:tc>
          <w:tcPr>
            <w:tcW w:w="2747" w:type="dxa"/>
          </w:tcPr>
          <w:p w14:paraId="667F9994" w14:textId="6A9FC959" w:rsidR="000F5D2F" w:rsidRDefault="00F8482B" w:rsidP="00F54F22">
            <w:r w:rsidRPr="0029500B">
              <w:rPr>
                <w:position w:val="-14"/>
              </w:rPr>
              <w:object w:dxaOrig="2320" w:dyaOrig="400" w14:anchorId="4C0B91B0">
                <v:shape id="_x0000_i1205" type="#_x0000_t75" style="width:117.5pt;height:20.15pt" o:ole="">
                  <v:imagedata r:id="rId336" o:title=""/>
                </v:shape>
                <o:OLEObject Type="Embed" ProgID="Equation.DSMT4" ShapeID="_x0000_i1205" DrawAspect="Content" ObjectID="_1730971028" r:id="rId337"/>
              </w:object>
            </w:r>
          </w:p>
        </w:tc>
      </w:tr>
    </w:tbl>
    <w:p w14:paraId="1C31CFE6" w14:textId="6AE3AAB0" w:rsidR="004505EF" w:rsidRDefault="004505EF" w:rsidP="00F33B77">
      <w:pPr>
        <w:jc w:val="both"/>
      </w:pPr>
    </w:p>
    <w:p w14:paraId="3B180C09" w14:textId="3D6C32ED" w:rsidR="000F5D2F" w:rsidRDefault="000F5D2F" w:rsidP="00F33B77">
      <w:pPr>
        <w:jc w:val="both"/>
      </w:pPr>
      <w:r>
        <w:rPr>
          <w:rFonts w:hint="eastAsia"/>
        </w:rPr>
        <w:t>由這</w:t>
      </w:r>
      <w:r>
        <w:rPr>
          <w:rFonts w:hint="eastAsia"/>
        </w:rPr>
        <w:t>20</w:t>
      </w:r>
      <w:r>
        <w:rPr>
          <w:rFonts w:hint="eastAsia"/>
        </w:rPr>
        <w:t>組初始值所繪製出之控制輸入對時間響應圖如圖</w:t>
      </w:r>
      <w:r>
        <w:rPr>
          <w:rFonts w:hint="eastAsia"/>
        </w:rPr>
        <w:t>17</w:t>
      </w:r>
      <w:r>
        <w:rPr>
          <w:rFonts w:hint="eastAsia"/>
        </w:rPr>
        <w:t>和圖</w:t>
      </w:r>
      <w:r>
        <w:rPr>
          <w:rFonts w:hint="eastAsia"/>
        </w:rPr>
        <w:t>18</w:t>
      </w:r>
      <w:r>
        <w:rPr>
          <w:rFonts w:hint="eastAsia"/>
        </w:rPr>
        <w:t>。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0"/>
      </w:tblGrid>
      <w:tr w:rsidR="000F5D2F" w14:paraId="292E5538" w14:textId="77777777" w:rsidTr="000F5D2F">
        <w:tc>
          <w:tcPr>
            <w:tcW w:w="9350" w:type="dxa"/>
            <w:vAlign w:val="center"/>
          </w:tcPr>
          <w:p w14:paraId="5384D00D" w14:textId="2A6A6215" w:rsidR="000F5D2F" w:rsidRDefault="000F5D2F" w:rsidP="000F5D2F">
            <w:pPr>
              <w:jc w:val="center"/>
            </w:pPr>
            <w:r w:rsidRPr="000F5D2F">
              <w:rPr>
                <w:rFonts w:hint="eastAsia"/>
                <w:noProof/>
              </w:rPr>
              <w:drawing>
                <wp:inline distT="0" distB="0" distL="0" distR="0" wp14:anchorId="4E418756" wp14:editId="396CA749">
                  <wp:extent cx="3774997" cy="2830363"/>
                  <wp:effectExtent l="0" t="0" r="0" b="8255"/>
                  <wp:docPr id="18" name="圖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9330" cy="28336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F5D2F" w14:paraId="0E0D00A8" w14:textId="77777777" w:rsidTr="000F5D2F">
        <w:tc>
          <w:tcPr>
            <w:tcW w:w="9350" w:type="dxa"/>
            <w:vAlign w:val="center"/>
          </w:tcPr>
          <w:p w14:paraId="71881EA8" w14:textId="474FF623" w:rsidR="000F5D2F" w:rsidRDefault="000F5D2F" w:rsidP="000F5D2F">
            <w:pPr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17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組初始值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表</w:t>
            </w:r>
            <w:r w:rsidR="00A253A2">
              <w:rPr>
                <w:rFonts w:hint="eastAsia"/>
              </w:rPr>
              <w:t>3</w:t>
            </w:r>
            <w:r>
              <w:rPr>
                <w:rFonts w:hint="eastAsia"/>
              </w:rPr>
              <w:t>)</w:t>
            </w:r>
            <w:r>
              <w:rPr>
                <w:rFonts w:hint="eastAsia"/>
              </w:rPr>
              <w:t>所產生之輸出時間響應</w:t>
            </w:r>
          </w:p>
        </w:tc>
      </w:tr>
      <w:tr w:rsidR="000F5D2F" w14:paraId="36DC3DF8" w14:textId="77777777" w:rsidTr="000F5D2F">
        <w:tc>
          <w:tcPr>
            <w:tcW w:w="9350" w:type="dxa"/>
            <w:vAlign w:val="center"/>
          </w:tcPr>
          <w:p w14:paraId="23DED69E" w14:textId="53318336" w:rsidR="000F5D2F" w:rsidRDefault="000F5D2F" w:rsidP="000F5D2F">
            <w:pPr>
              <w:jc w:val="center"/>
            </w:pPr>
            <w:r w:rsidRPr="000F5D2F">
              <w:rPr>
                <w:rFonts w:hint="eastAsia"/>
                <w:noProof/>
              </w:rPr>
              <w:drawing>
                <wp:inline distT="0" distB="0" distL="0" distR="0" wp14:anchorId="53AFE9BD" wp14:editId="2C4D08B3">
                  <wp:extent cx="3841200" cy="2880000"/>
                  <wp:effectExtent l="0" t="0" r="0" b="0"/>
                  <wp:docPr id="19" name="圖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41200" cy="288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F5D2F" w14:paraId="18B9D360" w14:textId="77777777" w:rsidTr="000F5D2F">
        <w:tc>
          <w:tcPr>
            <w:tcW w:w="9350" w:type="dxa"/>
            <w:vAlign w:val="center"/>
          </w:tcPr>
          <w:p w14:paraId="3A423361" w14:textId="30BC367C" w:rsidR="000F5D2F" w:rsidRDefault="000F5D2F" w:rsidP="000F5D2F">
            <w:pPr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18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組初始值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表</w:t>
            </w:r>
            <w:r w:rsidR="00A253A2">
              <w:rPr>
                <w:rFonts w:hint="eastAsia"/>
              </w:rPr>
              <w:t>4</w:t>
            </w:r>
            <w:r>
              <w:rPr>
                <w:rFonts w:hint="eastAsia"/>
              </w:rPr>
              <w:t>)</w:t>
            </w:r>
            <w:r>
              <w:rPr>
                <w:rFonts w:hint="eastAsia"/>
              </w:rPr>
              <w:t>所產生之輸出時間響應</w:t>
            </w:r>
          </w:p>
        </w:tc>
      </w:tr>
    </w:tbl>
    <w:p w14:paraId="7AEA81F0" w14:textId="77777777" w:rsidR="000F5D2F" w:rsidRDefault="000F5D2F" w:rsidP="00F33B77">
      <w:pPr>
        <w:jc w:val="both"/>
      </w:pPr>
    </w:p>
    <w:p w14:paraId="33ADA104" w14:textId="1752A841" w:rsidR="000F5D2F" w:rsidRDefault="000F5D2F" w:rsidP="00F33B77">
      <w:pPr>
        <w:jc w:val="both"/>
      </w:pPr>
      <w:r>
        <w:rPr>
          <w:rFonts w:hint="eastAsia"/>
        </w:rPr>
        <w:t>由圖</w:t>
      </w:r>
      <w:r>
        <w:rPr>
          <w:rFonts w:hint="eastAsia"/>
        </w:rPr>
        <w:t>17</w:t>
      </w:r>
      <w:r>
        <w:rPr>
          <w:rFonts w:hint="eastAsia"/>
        </w:rPr>
        <w:t>可以看到，這</w:t>
      </w:r>
      <w:r>
        <w:rPr>
          <w:rFonts w:hint="eastAsia"/>
        </w:rPr>
        <w:t>10</w:t>
      </w:r>
      <w:r>
        <w:rPr>
          <w:rFonts w:hint="eastAsia"/>
        </w:rPr>
        <w:t>組較小的初始值可以滿足</w:t>
      </w:r>
      <w:r w:rsidRPr="00747AC5">
        <w:rPr>
          <w:position w:val="-14"/>
        </w:rPr>
        <w:object w:dxaOrig="980" w:dyaOrig="400" w14:anchorId="6DFE187C">
          <v:shape id="_x0000_i1206" type="#_x0000_t75" style="width:48.95pt;height:20.15pt" o:ole="">
            <v:imagedata r:id="rId340" o:title=""/>
          </v:shape>
          <o:OLEObject Type="Embed" ProgID="Equation.DSMT4" ShapeID="_x0000_i1206" DrawAspect="Content" ObjectID="_1730971029" r:id="rId341"/>
        </w:object>
      </w:r>
      <w:r>
        <w:rPr>
          <w:rFonts w:hint="eastAsia"/>
        </w:rPr>
        <w:t>的條件。</w:t>
      </w:r>
      <w:r w:rsidR="00F8482B">
        <w:rPr>
          <w:rFonts w:hint="eastAsia"/>
        </w:rPr>
        <w:t>而圖</w:t>
      </w:r>
      <w:r w:rsidR="00F8482B">
        <w:rPr>
          <w:rFonts w:hint="eastAsia"/>
        </w:rPr>
        <w:t>18</w:t>
      </w:r>
      <w:r w:rsidR="00F8482B">
        <w:rPr>
          <w:rFonts w:hint="eastAsia"/>
        </w:rPr>
        <w:t>這</w:t>
      </w:r>
      <w:r w:rsidR="00F8482B">
        <w:rPr>
          <w:rFonts w:hint="eastAsia"/>
        </w:rPr>
        <w:t>10</w:t>
      </w:r>
      <w:r w:rsidR="00F8482B">
        <w:rPr>
          <w:rFonts w:hint="eastAsia"/>
        </w:rPr>
        <w:t>組較大初始值會產生數值非常大的跳點，若是單純看圖，乍看之下所有</w:t>
      </w:r>
      <w:r w:rsidR="00F8482B" w:rsidRPr="00747AC5">
        <w:rPr>
          <w:position w:val="-14"/>
        </w:rPr>
        <w:object w:dxaOrig="540" w:dyaOrig="400" w14:anchorId="156D0EE9">
          <v:shape id="_x0000_i1207" type="#_x0000_t75" style="width:27.05pt;height:20.15pt" o:ole="">
            <v:imagedata r:id="rId342" o:title=""/>
          </v:shape>
          <o:OLEObject Type="Embed" ProgID="Equation.DSMT4" ShapeID="_x0000_i1207" DrawAspect="Content" ObjectID="_1730971030" r:id="rId343"/>
        </w:object>
      </w:r>
      <w:r w:rsidR="00F8482B">
        <w:rPr>
          <w:rFonts w:hint="eastAsia"/>
        </w:rPr>
        <w:t>接趨近於</w:t>
      </w:r>
      <w:r w:rsidR="00F8482B">
        <w:rPr>
          <w:rFonts w:hint="eastAsia"/>
        </w:rPr>
        <w:t>0</w:t>
      </w:r>
      <w:r w:rsidR="00F8482B">
        <w:rPr>
          <w:rFonts w:hint="eastAsia"/>
        </w:rPr>
        <w:t>。但是當進入實際繪圖的數值表格查看後，發現</w:t>
      </w:r>
      <w:r w:rsidR="00A253A2" w:rsidRPr="0029500B">
        <w:rPr>
          <w:position w:val="-14"/>
        </w:rPr>
        <w:object w:dxaOrig="1620" w:dyaOrig="400" w14:anchorId="4C420032">
          <v:shape id="_x0000_i1208" type="#_x0000_t75" style="width:82.4pt;height:20.15pt" o:ole="">
            <v:imagedata r:id="rId322" o:title=""/>
          </v:shape>
          <o:OLEObject Type="Embed" ProgID="Equation.DSMT4" ShapeID="_x0000_i1208" DrawAspect="Content" ObjectID="_1730971031" r:id="rId344"/>
        </w:object>
      </w:r>
      <w:r w:rsidR="00A253A2">
        <w:rPr>
          <w:rFonts w:hint="eastAsia"/>
        </w:rPr>
        <w:t>和</w:t>
      </w:r>
      <w:r w:rsidR="00A253A2" w:rsidRPr="0029500B">
        <w:rPr>
          <w:position w:val="-14"/>
        </w:rPr>
        <w:object w:dxaOrig="1800" w:dyaOrig="400" w14:anchorId="324E1370">
          <v:shape id="_x0000_i1209" type="#_x0000_t75" style="width:91.6pt;height:20.15pt" o:ole="">
            <v:imagedata r:id="rId334" o:title=""/>
          </v:shape>
          <o:OLEObject Type="Embed" ProgID="Equation.DSMT4" ShapeID="_x0000_i1209" DrawAspect="Content" ObjectID="_1730971032" r:id="rId345"/>
        </w:object>
      </w:r>
      <w:r w:rsidR="00A253A2">
        <w:rPr>
          <w:rFonts w:hint="eastAsia"/>
        </w:rPr>
        <w:t>這兩組數字是不收斂的。而原先模擬的時間為</w:t>
      </w:r>
      <w:r w:rsidR="00A253A2">
        <w:rPr>
          <w:rFonts w:hint="eastAsia"/>
        </w:rPr>
        <w:t>10</w:t>
      </w:r>
      <w:r w:rsidR="00A253A2">
        <w:rPr>
          <w:rFonts w:hint="eastAsia"/>
        </w:rPr>
        <w:t>秒，每</w:t>
      </w:r>
      <w:r w:rsidR="00A253A2">
        <w:rPr>
          <w:rFonts w:hint="eastAsia"/>
        </w:rPr>
        <w:t>0.01</w:t>
      </w:r>
      <w:r w:rsidR="00A253A2">
        <w:rPr>
          <w:rFonts w:hint="eastAsia"/>
        </w:rPr>
        <w:t>秒為間隔。若是將模擬時間延長至</w:t>
      </w:r>
      <w:r w:rsidR="00A253A2">
        <w:rPr>
          <w:rFonts w:hint="eastAsia"/>
        </w:rPr>
        <w:t>1000</w:t>
      </w:r>
      <w:r w:rsidR="00A253A2">
        <w:rPr>
          <w:rFonts w:hint="eastAsia"/>
        </w:rPr>
        <w:t>秒，每</w:t>
      </w:r>
      <w:r w:rsidR="00A253A2">
        <w:rPr>
          <w:rFonts w:hint="eastAsia"/>
        </w:rPr>
        <w:t>0.01</w:t>
      </w:r>
      <w:r w:rsidR="00A253A2">
        <w:rPr>
          <w:rFonts w:hint="eastAsia"/>
        </w:rPr>
        <w:t>秒為間隔，會發現當其他組初始值都收斂至</w:t>
      </w:r>
      <w:r w:rsidR="00A253A2">
        <w:rPr>
          <w:rFonts w:hint="eastAsia"/>
        </w:rPr>
        <w:t>0</w:t>
      </w:r>
      <w:r w:rsidR="00A253A2">
        <w:rPr>
          <w:rFonts w:hint="eastAsia"/>
        </w:rPr>
        <w:t>，這兩組數值</w:t>
      </w:r>
      <w:r w:rsidR="001F592F">
        <w:rPr>
          <w:rFonts w:hint="eastAsia"/>
        </w:rPr>
        <w:t>依舊</w:t>
      </w:r>
      <w:r w:rsidR="00A253A2">
        <w:rPr>
          <w:rFonts w:hint="eastAsia"/>
        </w:rPr>
        <w:t>無法收斂，如圖</w:t>
      </w:r>
      <w:r w:rsidR="00A253A2">
        <w:rPr>
          <w:rFonts w:hint="eastAsia"/>
        </w:rPr>
        <w:t>19</w:t>
      </w:r>
      <w:r w:rsidR="00A253A2">
        <w:rPr>
          <w:rFonts w:hint="eastAsia"/>
        </w:rPr>
        <w:t>。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0"/>
      </w:tblGrid>
      <w:tr w:rsidR="00A253A2" w14:paraId="5DC1EFB3" w14:textId="77777777" w:rsidTr="001F592F">
        <w:trPr>
          <w:jc w:val="center"/>
        </w:trPr>
        <w:tc>
          <w:tcPr>
            <w:tcW w:w="9350" w:type="dxa"/>
            <w:vAlign w:val="center"/>
          </w:tcPr>
          <w:p w14:paraId="7FEDB83D" w14:textId="2E428FCD" w:rsidR="00A253A2" w:rsidRDefault="00A253A2" w:rsidP="00A253A2">
            <w:pPr>
              <w:jc w:val="center"/>
            </w:pPr>
            <w:r w:rsidRPr="00A253A2">
              <w:rPr>
                <w:noProof/>
              </w:rPr>
              <w:drawing>
                <wp:inline distT="0" distB="0" distL="0" distR="0" wp14:anchorId="4A936D1C" wp14:editId="14CDA982">
                  <wp:extent cx="4317492" cy="2334685"/>
                  <wp:effectExtent l="0" t="0" r="6985" b="8890"/>
                  <wp:docPr id="21" name="圖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30648" cy="23417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53A2" w14:paraId="7861331C" w14:textId="77777777" w:rsidTr="001F592F">
        <w:trPr>
          <w:jc w:val="center"/>
        </w:trPr>
        <w:tc>
          <w:tcPr>
            <w:tcW w:w="9350" w:type="dxa"/>
          </w:tcPr>
          <w:p w14:paraId="74158376" w14:textId="25F1B7AD" w:rsidR="00A253A2" w:rsidRDefault="00A253A2" w:rsidP="001F592F">
            <w:pPr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19</w:t>
            </w:r>
            <w:r>
              <w:rPr>
                <w:rFonts w:hint="eastAsia"/>
              </w:rPr>
              <w:t>、</w:t>
            </w:r>
            <w:r w:rsidRPr="00A253A2">
              <w:rPr>
                <w:rFonts w:hint="eastAsia"/>
              </w:rPr>
              <w:t>表</w:t>
            </w:r>
            <w:r w:rsidRPr="00A253A2">
              <w:rPr>
                <w:rFonts w:hint="eastAsia"/>
              </w:rPr>
              <w:t>4</w:t>
            </w:r>
            <w:r w:rsidRPr="00A253A2">
              <w:rPr>
                <w:rFonts w:hint="eastAsia"/>
              </w:rPr>
              <w:t>初始值計算出的控制輸入時間響應值，第三組和第九組初始值無法收斂。</w:t>
            </w:r>
          </w:p>
        </w:tc>
      </w:tr>
    </w:tbl>
    <w:p w14:paraId="3BEB6EAF" w14:textId="590D7BC9" w:rsidR="00F8482B" w:rsidRDefault="00F8482B" w:rsidP="001F592F"/>
    <w:p w14:paraId="7552B45E" w14:textId="072B4919" w:rsidR="001F592F" w:rsidRPr="00747AC5" w:rsidRDefault="001F592F" w:rsidP="001F592F">
      <w:r>
        <w:rPr>
          <w:rFonts w:hint="eastAsia"/>
        </w:rPr>
        <w:t>此結果違反了全域穩定的條件，故</w:t>
      </w:r>
      <w:r>
        <w:t>回授線性化控制</w:t>
      </w:r>
      <w:r w:rsidRPr="00B27432">
        <w:rPr>
          <w:position w:val="-14"/>
        </w:rPr>
        <w:object w:dxaOrig="540" w:dyaOrig="400" w14:anchorId="741EEE8C">
          <v:shape id="_x0000_i1210" type="#_x0000_t75" style="width:27.05pt;height:20.15pt" o:ole="">
            <v:imagedata r:id="rId10" o:title=""/>
          </v:shape>
          <o:OLEObject Type="Embed" ProgID="Equation.DSMT4" ShapeID="_x0000_i1210" DrawAspect="Content" ObjectID="_1730971033" r:id="rId347"/>
        </w:object>
      </w:r>
      <w:r>
        <w:rPr>
          <w:rFonts w:hint="eastAsia"/>
        </w:rPr>
        <w:t>為</w:t>
      </w:r>
      <w:r w:rsidR="004A37F1">
        <w:rPr>
          <w:rFonts w:hint="eastAsia"/>
          <w:color w:val="FF0000"/>
        </w:rPr>
        <w:t>區</w:t>
      </w:r>
      <w:r w:rsidRPr="001F592F">
        <w:rPr>
          <w:rFonts w:hint="eastAsia"/>
          <w:color w:val="FF0000"/>
        </w:rPr>
        <w:t>域穩定</w:t>
      </w:r>
      <w:r>
        <w:rPr>
          <w:rFonts w:hint="eastAsia"/>
        </w:rPr>
        <w:t>。</w:t>
      </w:r>
    </w:p>
    <w:p w14:paraId="3597757B" w14:textId="54EE6DAE" w:rsidR="00B27432" w:rsidRPr="001D1436" w:rsidRDefault="00B27432" w:rsidP="00B27432">
      <w:pPr>
        <w:pStyle w:val="1"/>
        <w:rPr>
          <w:rFonts w:ascii="Times New Roman" w:hAnsi="Times New Roman" w:cs="Times New Roman"/>
          <w:b/>
          <w:bCs/>
          <w:color w:val="000000" w:themeColor="text1"/>
        </w:rPr>
      </w:pPr>
      <w:bookmarkStart w:id="4" w:name="_Toc120354079"/>
      <w:r w:rsidRPr="001D1436">
        <w:rPr>
          <w:rFonts w:ascii="Times New Roman" w:hAnsi="Times New Roman" w:cs="Times New Roman"/>
          <w:b/>
          <w:bCs/>
          <w:color w:val="000000" w:themeColor="text1"/>
        </w:rPr>
        <w:t>Question 5</w:t>
      </w:r>
      <w:bookmarkEnd w:id="4"/>
    </w:p>
    <w:p w14:paraId="59F28C1E" w14:textId="16C7BC74" w:rsidR="006C6A73" w:rsidRDefault="006C6A73" w:rsidP="006C6A73">
      <w:pPr>
        <w:jc w:val="both"/>
        <w:rPr>
          <w:rFonts w:ascii="新細明體" w:eastAsia="新細明體" w:hAnsi="新細明體" w:cs="新細明體"/>
        </w:rPr>
      </w:pPr>
      <w:r>
        <w:t>畫出</w:t>
      </w:r>
      <w:r w:rsidRPr="006C6A73">
        <w:rPr>
          <w:position w:val="-14"/>
        </w:rPr>
        <w:object w:dxaOrig="540" w:dyaOrig="400" w14:anchorId="68483A93">
          <v:shape id="_x0000_i1211" type="#_x0000_t75" style="width:27.05pt;height:20.15pt" o:ole="">
            <v:imagedata r:id="rId348" o:title=""/>
          </v:shape>
          <o:OLEObject Type="Embed" ProgID="Equation.DSMT4" ShapeID="_x0000_i1211" DrawAspect="Content" ObjectID="_1730971034" r:id="rId349"/>
        </w:object>
      </w:r>
      <w:r>
        <w:t xml:space="preserve">, </w:t>
      </w:r>
      <w:r w:rsidRPr="006C6A73">
        <w:rPr>
          <w:position w:val="-14"/>
        </w:rPr>
        <w:object w:dxaOrig="580" w:dyaOrig="400" w14:anchorId="1576AA32">
          <v:shape id="_x0000_i1212" type="#_x0000_t75" style="width:28.8pt;height:20.15pt" o:ole="">
            <v:imagedata r:id="rId350" o:title=""/>
          </v:shape>
          <o:OLEObject Type="Embed" ProgID="Equation.DSMT4" ShapeID="_x0000_i1212" DrawAspect="Content" ObjectID="_1730971035" r:id="rId351"/>
        </w:object>
      </w:r>
      <w:r>
        <w:t xml:space="preserve">, </w:t>
      </w:r>
      <w:r w:rsidRPr="006C6A73">
        <w:rPr>
          <w:position w:val="-14"/>
        </w:rPr>
        <w:object w:dxaOrig="560" w:dyaOrig="400" w14:anchorId="45FF4601">
          <v:shape id="_x0000_i1213" type="#_x0000_t75" style="width:28.2pt;height:20.15pt" o:ole="">
            <v:imagedata r:id="rId352" o:title=""/>
          </v:shape>
          <o:OLEObject Type="Embed" ProgID="Equation.DSMT4" ShapeID="_x0000_i1213" DrawAspect="Content" ObjectID="_1730971036" r:id="rId353"/>
        </w:object>
      </w:r>
      <w:r>
        <w:t>分別對時間的響應圖，驗證時間響應圖的收斂速度與</w:t>
      </w:r>
      <w:r w:rsidRPr="006C6A73">
        <w:rPr>
          <w:rFonts w:ascii="Cambria Math" w:hAnsi="Cambria Math" w:cs="Cambria Math"/>
          <w:position w:val="-6"/>
        </w:rPr>
        <w:object w:dxaOrig="720" w:dyaOrig="279" w14:anchorId="1B41AE41">
          <v:shape id="_x0000_i1214" type="#_x0000_t75" style="width:36.3pt;height:13.8pt" o:ole="">
            <v:imagedata r:id="rId354" o:title=""/>
          </v:shape>
          <o:OLEObject Type="Embed" ProgID="Equation.DSMT4" ShapeID="_x0000_i1214" DrawAspect="Content" ObjectID="_1730971037" r:id="rId355"/>
        </w:object>
      </w:r>
      <w:r>
        <w:rPr>
          <w:rFonts w:ascii="Cambria Math" w:hAnsi="Cambria Math" w:cs="Cambria Math"/>
        </w:rPr>
        <w:t xml:space="preserve"> </w:t>
      </w:r>
      <w:r>
        <w:t>的關係</w:t>
      </w:r>
      <w:r>
        <w:rPr>
          <w:rFonts w:ascii="新細明體" w:eastAsia="新細明體" w:hAnsi="新細明體" w:cs="新細明體" w:hint="eastAsia"/>
        </w:rPr>
        <w:t>。</w:t>
      </w:r>
    </w:p>
    <w:p w14:paraId="0795601F" w14:textId="3D7D491F" w:rsidR="00F33B77" w:rsidRDefault="00F33B77" w:rsidP="006C6A73">
      <w:pPr>
        <w:jc w:val="both"/>
        <w:rPr>
          <w:b/>
          <w:bCs/>
          <w:u w:val="single"/>
        </w:rPr>
      </w:pPr>
      <w:r w:rsidRPr="001D1436">
        <w:rPr>
          <w:rFonts w:hint="eastAsia"/>
          <w:b/>
          <w:bCs/>
          <w:u w:val="single"/>
        </w:rPr>
        <w:t>A</w:t>
      </w:r>
      <w:r w:rsidRPr="001D1436">
        <w:rPr>
          <w:b/>
          <w:bCs/>
          <w:u w:val="single"/>
        </w:rPr>
        <w:t>nswer</w:t>
      </w:r>
    </w:p>
    <w:p w14:paraId="7313AEA2" w14:textId="6F2EEFC7" w:rsidR="006541C9" w:rsidRDefault="006541C9" w:rsidP="006C6A73">
      <w:pPr>
        <w:jc w:val="both"/>
      </w:pPr>
      <w:r>
        <w:rPr>
          <w:rFonts w:hint="eastAsia"/>
        </w:rPr>
        <w:t>現已知非線性系統</w:t>
      </w:r>
    </w:p>
    <w:p w14:paraId="044C810C" w14:textId="530939E9" w:rsidR="006541C9" w:rsidRDefault="006541C9" w:rsidP="006541C9">
      <w:pPr>
        <w:tabs>
          <w:tab w:val="center" w:pos="4536"/>
          <w:tab w:val="right" w:pos="9072"/>
        </w:tabs>
        <w:jc w:val="both"/>
      </w:pPr>
      <w:r>
        <w:tab/>
      </w:r>
      <w:r w:rsidRPr="00B27432">
        <w:rPr>
          <w:position w:val="-48"/>
        </w:rPr>
        <w:object w:dxaOrig="1800" w:dyaOrig="1080" w14:anchorId="05FF4F5A">
          <v:shape id="_x0000_i1215" type="#_x0000_t75" style="width:89.8pt;height:54.15pt" o:ole="">
            <v:imagedata r:id="rId8" o:title=""/>
          </v:shape>
          <o:OLEObject Type="Embed" ProgID="Equation.DSMT4" ShapeID="_x0000_i1215" DrawAspect="Content" ObjectID="_1730971038" r:id="rId356"/>
        </w:object>
      </w:r>
      <w:r>
        <w:tab/>
      </w:r>
      <w:r>
        <w:rPr>
          <w:rFonts w:hint="eastAsia"/>
        </w:rPr>
        <w:t>(29)</w:t>
      </w:r>
    </w:p>
    <w:p w14:paraId="1A5A61EE" w14:textId="77777777" w:rsidR="006541C9" w:rsidRDefault="006541C9" w:rsidP="006C6A73">
      <w:pPr>
        <w:jc w:val="both"/>
      </w:pPr>
      <w:r>
        <w:rPr>
          <w:rFonts w:hint="eastAsia"/>
        </w:rPr>
        <w:t>其中</w:t>
      </w:r>
    </w:p>
    <w:p w14:paraId="7A7F03F6" w14:textId="4D53A77F" w:rsidR="006541C9" w:rsidRDefault="006541C9" w:rsidP="006541C9">
      <w:pPr>
        <w:tabs>
          <w:tab w:val="center" w:pos="4536"/>
          <w:tab w:val="right" w:pos="9072"/>
        </w:tabs>
        <w:jc w:val="both"/>
      </w:pPr>
      <w:r>
        <w:tab/>
      </w:r>
      <w:r w:rsidRPr="00320D5A">
        <w:rPr>
          <w:position w:val="-16"/>
        </w:rPr>
        <w:object w:dxaOrig="5640" w:dyaOrig="460" w14:anchorId="6E3C6068">
          <v:shape id="_x0000_i1216" type="#_x0000_t75" style="width:282.3pt;height:23.05pt" o:ole="">
            <v:imagedata r:id="rId357" o:title=""/>
          </v:shape>
          <o:OLEObject Type="Embed" ProgID="Equation.DSMT4" ShapeID="_x0000_i1216" DrawAspect="Content" ObjectID="_1730971039" r:id="rId358"/>
        </w:object>
      </w:r>
      <w:r>
        <w:tab/>
      </w:r>
      <w:r>
        <w:rPr>
          <w:rFonts w:hint="eastAsia"/>
        </w:rPr>
        <w:t>(30)</w:t>
      </w:r>
    </w:p>
    <w:p w14:paraId="0A6B08C0" w14:textId="4139FC31" w:rsidR="00542FA3" w:rsidRDefault="006541C9" w:rsidP="006C6A73">
      <w:pPr>
        <w:jc w:val="both"/>
      </w:pPr>
      <w:r>
        <w:rPr>
          <w:rFonts w:hint="eastAsia"/>
        </w:rPr>
        <w:t>和</w:t>
      </w:r>
      <w:r w:rsidR="00542FA3">
        <w:rPr>
          <w:rFonts w:hint="eastAsia"/>
        </w:rPr>
        <w:t>經過回授線性化</w:t>
      </w:r>
      <w:r w:rsidRPr="006541C9">
        <w:rPr>
          <w:position w:val="-14"/>
        </w:rPr>
        <w:object w:dxaOrig="900" w:dyaOrig="400" w14:anchorId="533F4A0B">
          <v:shape id="_x0000_i1217" type="#_x0000_t75" style="width:44.95pt;height:20.15pt" o:ole="">
            <v:imagedata r:id="rId359" o:title=""/>
          </v:shape>
          <o:OLEObject Type="Embed" ProgID="Equation.DSMT4" ShapeID="_x0000_i1217" DrawAspect="Content" ObjectID="_1730971040" r:id="rId360"/>
        </w:object>
      </w:r>
      <w:r>
        <w:rPr>
          <w:rFonts w:hint="eastAsia"/>
        </w:rPr>
        <w:t>狀態轉換</w:t>
      </w:r>
      <w:r w:rsidR="00542FA3">
        <w:rPr>
          <w:rFonts w:hint="eastAsia"/>
        </w:rPr>
        <w:t>後的系統</w:t>
      </w:r>
    </w:p>
    <w:p w14:paraId="184DD42B" w14:textId="1D4D92C0" w:rsidR="00542FA3" w:rsidRDefault="00542FA3" w:rsidP="00542FA3">
      <w:pPr>
        <w:tabs>
          <w:tab w:val="center" w:pos="4536"/>
          <w:tab w:val="right" w:pos="9072"/>
        </w:tabs>
        <w:jc w:val="both"/>
      </w:pPr>
      <w:r>
        <w:tab/>
      </w:r>
      <w:r w:rsidRPr="00160C61">
        <w:rPr>
          <w:position w:val="-50"/>
        </w:rPr>
        <w:object w:dxaOrig="4340" w:dyaOrig="1120" w14:anchorId="7CD12DD0">
          <v:shape id="_x0000_i1218" type="#_x0000_t75" style="width:217.2pt;height:56.45pt" o:ole="">
            <v:imagedata r:id="rId361" o:title=""/>
          </v:shape>
          <o:OLEObject Type="Embed" ProgID="Equation.DSMT4" ShapeID="_x0000_i1218" DrawAspect="Content" ObjectID="_1730971041" r:id="rId362"/>
        </w:object>
      </w:r>
      <w:r>
        <w:tab/>
      </w:r>
      <w:r>
        <w:rPr>
          <w:rFonts w:hint="eastAsia"/>
        </w:rPr>
        <w:t>(</w:t>
      </w:r>
      <w:r w:rsidR="006541C9">
        <w:rPr>
          <w:rFonts w:hint="eastAsia"/>
        </w:rPr>
        <w:t>31</w:t>
      </w:r>
      <w:r>
        <w:rPr>
          <w:rFonts w:hint="eastAsia"/>
        </w:rPr>
        <w:t>)</w:t>
      </w:r>
    </w:p>
    <w:p w14:paraId="4403918A" w14:textId="579E2C03" w:rsidR="006541C9" w:rsidRDefault="006541C9" w:rsidP="00BD01C8">
      <w:pPr>
        <w:tabs>
          <w:tab w:val="center" w:pos="4536"/>
          <w:tab w:val="right" w:pos="9072"/>
        </w:tabs>
        <w:jc w:val="both"/>
      </w:pPr>
      <w:r>
        <w:rPr>
          <w:rFonts w:hint="eastAsia"/>
        </w:rPr>
        <w:t>由於系統</w:t>
      </w:r>
      <w:r>
        <w:rPr>
          <w:rFonts w:hint="eastAsia"/>
        </w:rPr>
        <w:t>(31)</w:t>
      </w:r>
      <w:r>
        <w:rPr>
          <w:rFonts w:hint="eastAsia"/>
        </w:rPr>
        <w:t>為一線性系統，且閉迴路極點被設置在</w:t>
      </w:r>
      <w:r w:rsidRPr="00B27432">
        <w:rPr>
          <w:position w:val="-12"/>
        </w:rPr>
        <w:object w:dxaOrig="740" w:dyaOrig="360" w14:anchorId="0D4F854C">
          <v:shape id="_x0000_i1219" type="#_x0000_t75" style="width:36.85pt;height:17.85pt" o:ole="">
            <v:imagedata r:id="rId12" o:title=""/>
          </v:shape>
          <o:OLEObject Type="Embed" ProgID="Equation.DSMT4" ShapeID="_x0000_i1219" DrawAspect="Content" ObjectID="_1730971042" r:id="rId363"/>
        </w:object>
      </w:r>
      <w:r>
        <w:t xml:space="preserve">, </w:t>
      </w:r>
      <w:r w:rsidRPr="002011F3">
        <w:rPr>
          <w:position w:val="-12"/>
        </w:rPr>
        <w:object w:dxaOrig="780" w:dyaOrig="360" w14:anchorId="3EB9677C">
          <v:shape id="_x0000_i1220" type="#_x0000_t75" style="width:39.15pt;height:17.85pt" o:ole="">
            <v:imagedata r:id="rId14" o:title=""/>
          </v:shape>
          <o:OLEObject Type="Embed" ProgID="Equation.DSMT4" ShapeID="_x0000_i1220" DrawAspect="Content" ObjectID="_1730971043" r:id="rId364"/>
        </w:object>
      </w:r>
      <w:r>
        <w:t>,</w:t>
      </w:r>
      <w:r w:rsidRPr="00B27432">
        <w:t xml:space="preserve"> </w:t>
      </w:r>
      <w:r w:rsidRPr="002011F3">
        <w:rPr>
          <w:position w:val="-12"/>
        </w:rPr>
        <w:object w:dxaOrig="780" w:dyaOrig="360" w14:anchorId="69C3E6B2">
          <v:shape id="_x0000_i1221" type="#_x0000_t75" style="width:39.15pt;height:17.85pt" o:ole="">
            <v:imagedata r:id="rId16" o:title=""/>
          </v:shape>
          <o:OLEObject Type="Embed" ProgID="Equation.DSMT4" ShapeID="_x0000_i1221" DrawAspect="Content" ObjectID="_1730971044" r:id="rId365"/>
        </w:object>
      </w:r>
      <w:r>
        <w:rPr>
          <w:rFonts w:hint="eastAsia"/>
        </w:rPr>
        <w:t>，故在線性系統中的狀態</w:t>
      </w:r>
      <w:r w:rsidRPr="006541C9">
        <w:rPr>
          <w:position w:val="-14"/>
        </w:rPr>
        <w:object w:dxaOrig="540" w:dyaOrig="400" w14:anchorId="2C8E96E2">
          <v:shape id="_x0000_i1222" type="#_x0000_t75" style="width:27.05pt;height:20.15pt" o:ole="">
            <v:imagedata r:id="rId366" o:title=""/>
          </v:shape>
          <o:OLEObject Type="Embed" ProgID="Equation.DSMT4" ShapeID="_x0000_i1222" DrawAspect="Content" ObjectID="_1730971045" r:id="rId367"/>
        </w:object>
      </w:r>
      <w:r>
        <w:rPr>
          <w:rFonts w:hint="eastAsia"/>
        </w:rPr>
        <w:t>、</w:t>
      </w:r>
      <w:r w:rsidRPr="00320D5A">
        <w:rPr>
          <w:position w:val="-14"/>
        </w:rPr>
        <w:object w:dxaOrig="560" w:dyaOrig="400" w14:anchorId="3F14054F">
          <v:shape id="_x0000_i1223" type="#_x0000_t75" style="width:28.2pt;height:20.15pt" o:ole="">
            <v:imagedata r:id="rId368" o:title=""/>
          </v:shape>
          <o:OLEObject Type="Embed" ProgID="Equation.DSMT4" ShapeID="_x0000_i1223" DrawAspect="Content" ObjectID="_1730971046" r:id="rId369"/>
        </w:object>
      </w:r>
      <w:r>
        <w:rPr>
          <w:rFonts w:hint="eastAsia"/>
        </w:rPr>
        <w:t>和</w:t>
      </w:r>
      <w:r w:rsidRPr="00320D5A">
        <w:rPr>
          <w:position w:val="-14"/>
        </w:rPr>
        <w:object w:dxaOrig="560" w:dyaOrig="400" w14:anchorId="6BF13B39">
          <v:shape id="_x0000_i1224" type="#_x0000_t75" style="width:28.2pt;height:20.15pt" o:ole="">
            <v:imagedata r:id="rId370" o:title=""/>
          </v:shape>
          <o:OLEObject Type="Embed" ProgID="Equation.DSMT4" ShapeID="_x0000_i1224" DrawAspect="Content" ObjectID="_1730971047" r:id="rId371"/>
        </w:object>
      </w:r>
      <w:r>
        <w:rPr>
          <w:rFonts w:hint="eastAsia"/>
        </w:rPr>
        <w:t>的收斂速度會以指數收斂的形式收斂，而收斂速度由最小的特徵值</w:t>
      </w:r>
      <w:r w:rsidR="002E139B" w:rsidRPr="002011F3">
        <w:rPr>
          <w:position w:val="-12"/>
        </w:rPr>
        <w:object w:dxaOrig="740" w:dyaOrig="360" w14:anchorId="497AEFB5">
          <v:shape id="_x0000_i1225" type="#_x0000_t75" style="width:37.45pt;height:17.85pt" o:ole="">
            <v:imagedata r:id="rId372" o:title=""/>
          </v:shape>
          <o:OLEObject Type="Embed" ProgID="Equation.DSMT4" ShapeID="_x0000_i1225" DrawAspect="Content" ObjectID="_1730971048" r:id="rId373"/>
        </w:object>
      </w:r>
      <w:r>
        <w:rPr>
          <w:rFonts w:hint="eastAsia"/>
        </w:rPr>
        <w:t>決定，代表收斂速度為</w:t>
      </w:r>
      <w:r w:rsidR="00BD01C8" w:rsidRPr="00951779">
        <w:rPr>
          <w:position w:val="-6"/>
        </w:rPr>
        <w:object w:dxaOrig="320" w:dyaOrig="320" w14:anchorId="49C7077A">
          <v:shape id="_x0000_i1226" type="#_x0000_t75" style="width:16.15pt;height:16.15pt" o:ole="">
            <v:imagedata r:id="rId374" o:title=""/>
          </v:shape>
          <o:OLEObject Type="Embed" ProgID="Equation.DSMT4" ShapeID="_x0000_i1226" DrawAspect="Content" ObjectID="_1730971049" r:id="rId375"/>
        </w:object>
      </w:r>
      <w:r>
        <w:t xml:space="preserve"> </w:t>
      </w:r>
      <w:r w:rsidR="00951779">
        <w:rPr>
          <w:rFonts w:hint="eastAsia"/>
        </w:rPr>
        <w:t>。而由於狀態轉換的關係</w:t>
      </w:r>
      <w:r w:rsidR="00951779" w:rsidRPr="00951779">
        <w:rPr>
          <w:position w:val="-14"/>
        </w:rPr>
        <w:object w:dxaOrig="1060" w:dyaOrig="400" w14:anchorId="61638524">
          <v:shape id="_x0000_i1227" type="#_x0000_t75" style="width:53pt;height:20.15pt" o:ole="">
            <v:imagedata r:id="rId376" o:title=""/>
          </v:shape>
          <o:OLEObject Type="Embed" ProgID="Equation.DSMT4" ShapeID="_x0000_i1227" DrawAspect="Content" ObjectID="_1730971050" r:id="rId377"/>
        </w:object>
      </w:r>
      <w:r w:rsidR="00951779">
        <w:rPr>
          <w:rFonts w:hint="eastAsia"/>
        </w:rPr>
        <w:t>，吾人推論在非線性系統的狀態</w:t>
      </w:r>
      <w:r w:rsidR="00951779" w:rsidRPr="00951779">
        <w:rPr>
          <w:position w:val="-14"/>
        </w:rPr>
        <w:object w:dxaOrig="540" w:dyaOrig="400" w14:anchorId="77B5DB40">
          <v:shape id="_x0000_i1228" type="#_x0000_t75" style="width:27.05pt;height:20.15pt" o:ole="">
            <v:imagedata r:id="rId378" o:title=""/>
          </v:shape>
          <o:OLEObject Type="Embed" ProgID="Equation.DSMT4" ShapeID="_x0000_i1228" DrawAspect="Content" ObjectID="_1730971051" r:id="rId379"/>
        </w:object>
      </w:r>
      <w:r w:rsidR="00951779">
        <w:rPr>
          <w:rFonts w:hint="eastAsia"/>
        </w:rPr>
        <w:t>、</w:t>
      </w:r>
      <w:r w:rsidR="00951779" w:rsidRPr="00951779">
        <w:rPr>
          <w:position w:val="-14"/>
        </w:rPr>
        <w:object w:dxaOrig="580" w:dyaOrig="400" w14:anchorId="5CE3B8F1">
          <v:shape id="_x0000_i1229" type="#_x0000_t75" style="width:28.8pt;height:20.15pt" o:ole="">
            <v:imagedata r:id="rId380" o:title=""/>
          </v:shape>
          <o:OLEObject Type="Embed" ProgID="Equation.DSMT4" ShapeID="_x0000_i1229" DrawAspect="Content" ObjectID="_1730971052" r:id="rId381"/>
        </w:object>
      </w:r>
      <w:r w:rsidR="00951779">
        <w:rPr>
          <w:rFonts w:hint="eastAsia"/>
        </w:rPr>
        <w:t>和</w:t>
      </w:r>
      <w:r w:rsidR="00951779" w:rsidRPr="00951779">
        <w:rPr>
          <w:position w:val="-14"/>
        </w:rPr>
        <w:object w:dxaOrig="560" w:dyaOrig="400" w14:anchorId="47C4C106">
          <v:shape id="_x0000_i1230" type="#_x0000_t75" style="width:28.2pt;height:20.15pt" o:ole="">
            <v:imagedata r:id="rId382" o:title=""/>
          </v:shape>
          <o:OLEObject Type="Embed" ProgID="Equation.DSMT4" ShapeID="_x0000_i1230" DrawAspect="Content" ObjectID="_1730971053" r:id="rId383"/>
        </w:object>
      </w:r>
      <w:r w:rsidR="00951779">
        <w:rPr>
          <w:rFonts w:hint="eastAsia"/>
        </w:rPr>
        <w:t>的收斂情形會和指數收斂</w:t>
      </w:r>
      <w:r w:rsidR="00BD01C8" w:rsidRPr="00951779">
        <w:rPr>
          <w:position w:val="-6"/>
        </w:rPr>
        <w:object w:dxaOrig="320" w:dyaOrig="320" w14:anchorId="02C79669">
          <v:shape id="_x0000_i1231" type="#_x0000_t75" style="width:16.15pt;height:16.15pt" o:ole="">
            <v:imagedata r:id="rId384" o:title=""/>
          </v:shape>
          <o:OLEObject Type="Embed" ProgID="Equation.DSMT4" ShapeID="_x0000_i1231" DrawAspect="Content" ObjectID="_1730971054" r:id="rId385"/>
        </w:object>
      </w:r>
      <w:r w:rsidR="00951779">
        <w:rPr>
          <w:rFonts w:hint="eastAsia"/>
        </w:rPr>
        <w:t>有關。</w:t>
      </w:r>
      <w:r w:rsidR="00BD01C8">
        <w:rPr>
          <w:rFonts w:hint="eastAsia"/>
        </w:rPr>
        <w:t>但題目的要求為響應圖收斂速度和</w:t>
      </w:r>
      <w:r w:rsidR="00BD01C8" w:rsidRPr="002011F3">
        <w:rPr>
          <w:position w:val="-12"/>
        </w:rPr>
        <w:object w:dxaOrig="780" w:dyaOrig="360" w14:anchorId="52B18C73">
          <v:shape id="_x0000_i1232" type="#_x0000_t75" style="width:39.15pt;height:17.85pt" o:ole="">
            <v:imagedata r:id="rId14" o:title=""/>
          </v:shape>
          <o:OLEObject Type="Embed" ProgID="Equation.DSMT4" ShapeID="_x0000_i1232" DrawAspect="Content" ObjectID="_1730971055" r:id="rId386"/>
        </w:object>
      </w:r>
      <w:r w:rsidR="00BD01C8">
        <w:rPr>
          <w:rFonts w:hint="eastAsia"/>
        </w:rPr>
        <w:t>的關係，故吾人會同時繪製</w:t>
      </w:r>
      <w:r w:rsidR="002E139B">
        <w:rPr>
          <w:rFonts w:hint="eastAsia"/>
        </w:rPr>
        <w:t>初始值為</w:t>
      </w:r>
      <w:r w:rsidR="002E139B" w:rsidRPr="002E139B">
        <w:rPr>
          <w:position w:val="-14"/>
        </w:rPr>
        <w:object w:dxaOrig="800" w:dyaOrig="400" w14:anchorId="3A040F68">
          <v:shape id="_x0000_i1233" type="#_x0000_t75" style="width:39.75pt;height:20.15pt" o:ole="">
            <v:imagedata r:id="rId387" o:title=""/>
          </v:shape>
          <o:OLEObject Type="Embed" ProgID="Equation.DSMT4" ShapeID="_x0000_i1233" DrawAspect="Content" ObjectID="_1730971056" r:id="rId388"/>
        </w:object>
      </w:r>
      <w:r w:rsidR="002E139B">
        <w:t xml:space="preserve"> </w:t>
      </w:r>
      <w:r w:rsidR="002E139B">
        <w:rPr>
          <w:rFonts w:hint="eastAsia"/>
        </w:rPr>
        <w:t>的</w:t>
      </w:r>
      <w:r w:rsidR="00BD01C8" w:rsidRPr="00BD01C8">
        <w:rPr>
          <w:position w:val="-14"/>
        </w:rPr>
        <w:object w:dxaOrig="480" w:dyaOrig="400" w14:anchorId="2D3B16A5">
          <v:shape id="_x0000_i1234" type="#_x0000_t75" style="width:24.2pt;height:20.15pt" o:ole="">
            <v:imagedata r:id="rId389" o:title=""/>
          </v:shape>
          <o:OLEObject Type="Embed" ProgID="Equation.DSMT4" ShapeID="_x0000_i1234" DrawAspect="Content" ObjectID="_1730971057" r:id="rId390"/>
        </w:object>
      </w:r>
      <w:r w:rsidR="00BD01C8">
        <w:rPr>
          <w:rFonts w:hint="eastAsia"/>
        </w:rPr>
        <w:t>和</w:t>
      </w:r>
      <w:r w:rsidR="00BD01C8" w:rsidRPr="00BD01C8">
        <w:rPr>
          <w:position w:val="-14"/>
        </w:rPr>
        <w:object w:dxaOrig="480" w:dyaOrig="400" w14:anchorId="398A3443">
          <v:shape id="_x0000_i1235" type="#_x0000_t75" style="width:24.2pt;height:20.15pt" o:ole="">
            <v:imagedata r:id="rId391" o:title=""/>
          </v:shape>
          <o:OLEObject Type="Embed" ProgID="Equation.DSMT4" ShapeID="_x0000_i1235" DrawAspect="Content" ObjectID="_1730971058" r:id="rId392"/>
        </w:object>
      </w:r>
      <w:r w:rsidR="002E139B">
        <w:rPr>
          <w:rFonts w:hint="eastAsia"/>
        </w:rPr>
        <w:t>時間</w:t>
      </w:r>
      <w:r w:rsidR="00BD01C8">
        <w:rPr>
          <w:rFonts w:hint="eastAsia"/>
        </w:rPr>
        <w:t>響應圖，加上代表指數收斂的</w:t>
      </w:r>
      <w:r w:rsidR="00BD01C8" w:rsidRPr="00951779">
        <w:rPr>
          <w:position w:val="-6"/>
        </w:rPr>
        <w:object w:dxaOrig="320" w:dyaOrig="320" w14:anchorId="143BC143">
          <v:shape id="_x0000_i1236" type="#_x0000_t75" style="width:16.15pt;height:16.15pt" o:ole="">
            <v:imagedata r:id="rId384" o:title=""/>
          </v:shape>
          <o:OLEObject Type="Embed" ProgID="Equation.DSMT4" ShapeID="_x0000_i1236" DrawAspect="Content" ObjectID="_1730971059" r:id="rId393"/>
        </w:object>
      </w:r>
      <w:r w:rsidR="002E139B">
        <w:rPr>
          <w:rFonts w:hint="eastAsia"/>
        </w:rPr>
        <w:t>、</w:t>
      </w:r>
      <w:r w:rsidR="00BD01C8" w:rsidRPr="00951779">
        <w:rPr>
          <w:position w:val="-6"/>
        </w:rPr>
        <w:object w:dxaOrig="380" w:dyaOrig="320" w14:anchorId="5202CCEA">
          <v:shape id="_x0000_i1237" type="#_x0000_t75" style="width:19pt;height:16.15pt" o:ole="">
            <v:imagedata r:id="rId394" o:title=""/>
          </v:shape>
          <o:OLEObject Type="Embed" ProgID="Equation.DSMT4" ShapeID="_x0000_i1237" DrawAspect="Content" ObjectID="_1730971060" r:id="rId395"/>
        </w:object>
      </w:r>
      <w:r w:rsidR="002E139B">
        <w:rPr>
          <w:rFonts w:hint="eastAsia"/>
        </w:rPr>
        <w:t>和</w:t>
      </w:r>
      <w:r w:rsidR="002E139B" w:rsidRPr="00951779">
        <w:rPr>
          <w:position w:val="-6"/>
        </w:rPr>
        <w:object w:dxaOrig="380" w:dyaOrig="320" w14:anchorId="3CF7EB2C">
          <v:shape id="_x0000_i1238" type="#_x0000_t75" style="width:19pt;height:16.15pt" o:ole="">
            <v:imagedata r:id="rId396" o:title=""/>
          </v:shape>
          <o:OLEObject Type="Embed" ProgID="Equation.DSMT4" ShapeID="_x0000_i1238" DrawAspect="Content" ObjectID="_1730971061" r:id="rId397"/>
        </w:object>
      </w:r>
      <w:r w:rsidR="002E139B">
        <w:rPr>
          <w:rFonts w:hint="eastAsia"/>
        </w:rPr>
        <w:t>，因初始值的選擇緣故，指數收斂曲線以</w:t>
      </w:r>
      <w:r w:rsidR="002E139B" w:rsidRPr="00951779">
        <w:rPr>
          <w:position w:val="-6"/>
        </w:rPr>
        <w:object w:dxaOrig="440" w:dyaOrig="320" w14:anchorId="512EFAE8">
          <v:shape id="_x0000_i1239" type="#_x0000_t75" style="width:21.9pt;height:16.15pt" o:ole="">
            <v:imagedata r:id="rId398" o:title=""/>
          </v:shape>
          <o:OLEObject Type="Embed" ProgID="Equation.DSMT4" ShapeID="_x0000_i1239" DrawAspect="Content" ObjectID="_1730971062" r:id="rId399"/>
        </w:object>
      </w:r>
      <w:r w:rsidR="002E139B">
        <w:rPr>
          <w:rFonts w:hint="eastAsia"/>
        </w:rPr>
        <w:t>、</w:t>
      </w:r>
      <w:r w:rsidR="002E139B" w:rsidRPr="00951779">
        <w:rPr>
          <w:position w:val="-6"/>
        </w:rPr>
        <w:object w:dxaOrig="499" w:dyaOrig="320" w14:anchorId="125C63FC">
          <v:shape id="_x0000_i1240" type="#_x0000_t75" style="width:24.75pt;height:16.15pt" o:ole="">
            <v:imagedata r:id="rId400" o:title=""/>
          </v:shape>
          <o:OLEObject Type="Embed" ProgID="Equation.DSMT4" ShapeID="_x0000_i1240" DrawAspect="Content" ObjectID="_1730971063" r:id="rId401"/>
        </w:object>
      </w:r>
      <w:r w:rsidR="002E139B">
        <w:rPr>
          <w:rFonts w:hint="eastAsia"/>
        </w:rPr>
        <w:t>和</w:t>
      </w:r>
      <w:r w:rsidR="002E139B" w:rsidRPr="00951779">
        <w:rPr>
          <w:position w:val="-6"/>
        </w:rPr>
        <w:object w:dxaOrig="499" w:dyaOrig="320" w14:anchorId="7D747BE2">
          <v:shape id="_x0000_i1241" type="#_x0000_t75" style="width:24.75pt;height:16.15pt" o:ole="">
            <v:imagedata r:id="rId402" o:title=""/>
          </v:shape>
          <o:OLEObject Type="Embed" ProgID="Equation.DSMT4" ShapeID="_x0000_i1241" DrawAspect="Content" ObjectID="_1730971064" r:id="rId403"/>
        </w:object>
      </w:r>
      <w:r w:rsidR="002E139B">
        <w:rPr>
          <w:rFonts w:hint="eastAsia"/>
        </w:rPr>
        <w:t>表示</w:t>
      </w:r>
      <w:r w:rsidR="00BD01C8">
        <w:rPr>
          <w:rFonts w:hint="eastAsia"/>
        </w:rPr>
        <w:t>。結果如圖</w:t>
      </w:r>
      <w:r w:rsidR="00BD01C8">
        <w:rPr>
          <w:rFonts w:hint="eastAsia"/>
        </w:rPr>
        <w:t>20~2</w:t>
      </w:r>
      <w:r w:rsidR="002E139B">
        <w:rPr>
          <w:rFonts w:hint="eastAsia"/>
        </w:rPr>
        <w:t>5</w:t>
      </w:r>
      <w:r w:rsidR="00BD01C8">
        <w:rPr>
          <w:rFonts w:hint="eastAsia"/>
        </w:rPr>
        <w:t>所示。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4680"/>
      </w:tblGrid>
      <w:tr w:rsidR="00FB2145" w14:paraId="16459B5D" w14:textId="77777777" w:rsidTr="002E139B">
        <w:tc>
          <w:tcPr>
            <w:tcW w:w="4680" w:type="dxa"/>
            <w:vAlign w:val="center"/>
          </w:tcPr>
          <w:p w14:paraId="558C7130" w14:textId="622236FB" w:rsidR="00FB2145" w:rsidRDefault="00FB2145" w:rsidP="00FB2145">
            <w:pPr>
              <w:tabs>
                <w:tab w:val="center" w:pos="4536"/>
                <w:tab w:val="right" w:pos="9072"/>
              </w:tabs>
              <w:jc w:val="center"/>
            </w:pPr>
            <w:r w:rsidRPr="00BD01C8">
              <w:rPr>
                <w:rFonts w:hint="eastAsia"/>
                <w:noProof/>
              </w:rPr>
              <w:drawing>
                <wp:inline distT="0" distB="0" distL="0" distR="0" wp14:anchorId="55A42535" wp14:editId="339B8E99">
                  <wp:extent cx="2880000" cy="2160000"/>
                  <wp:effectExtent l="0" t="0" r="0" b="0"/>
                  <wp:docPr id="11" name="圖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0" w:type="dxa"/>
            <w:vAlign w:val="center"/>
          </w:tcPr>
          <w:p w14:paraId="07DF22C5" w14:textId="25B8E2C8" w:rsidR="00FB2145" w:rsidRDefault="00FB2145" w:rsidP="00FB2145">
            <w:pPr>
              <w:tabs>
                <w:tab w:val="center" w:pos="4536"/>
                <w:tab w:val="right" w:pos="9072"/>
              </w:tabs>
              <w:jc w:val="center"/>
            </w:pPr>
            <w:r w:rsidRPr="00915CAD">
              <w:rPr>
                <w:rFonts w:hint="eastAsia"/>
                <w:noProof/>
              </w:rPr>
              <w:drawing>
                <wp:inline distT="0" distB="0" distL="0" distR="0" wp14:anchorId="40E0E30E" wp14:editId="71BA515B">
                  <wp:extent cx="2880000" cy="2160000"/>
                  <wp:effectExtent l="0" t="0" r="0" b="0"/>
                  <wp:docPr id="20" name="圖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2145" w14:paraId="44917952" w14:textId="77777777" w:rsidTr="002E139B">
        <w:tc>
          <w:tcPr>
            <w:tcW w:w="4680" w:type="dxa"/>
            <w:vAlign w:val="center"/>
          </w:tcPr>
          <w:p w14:paraId="0765F051" w14:textId="48E44458" w:rsidR="00FB2145" w:rsidRDefault="00FB2145" w:rsidP="00FB2145">
            <w:pPr>
              <w:tabs>
                <w:tab w:val="center" w:pos="4536"/>
                <w:tab w:val="right" w:pos="9072"/>
              </w:tabs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20</w:t>
            </w:r>
            <w:r>
              <w:rPr>
                <w:rFonts w:hint="eastAsia"/>
              </w:rPr>
              <w:t>、非線性系統狀態時間響應</w:t>
            </w:r>
            <w:r>
              <w:rPr>
                <w:rFonts w:hint="eastAsia"/>
              </w:rPr>
              <w:t>(</w:t>
            </w:r>
            <w:r w:rsidR="002E139B" w:rsidRPr="00951779">
              <w:rPr>
                <w:position w:val="-6"/>
              </w:rPr>
              <w:object w:dxaOrig="440" w:dyaOrig="320" w14:anchorId="20C13A65">
                <v:shape id="_x0000_i1242" type="#_x0000_t75" style="width:21.9pt;height:16.15pt" o:ole="">
                  <v:imagedata r:id="rId406" o:title=""/>
                </v:shape>
                <o:OLEObject Type="Embed" ProgID="Equation.DSMT4" ShapeID="_x0000_i1242" DrawAspect="Content" ObjectID="_1730971065" r:id="rId407"/>
              </w:object>
            </w:r>
            <w:r>
              <w:rPr>
                <w:rFonts w:hint="eastAsia"/>
              </w:rPr>
              <w:t>)</w:t>
            </w:r>
          </w:p>
        </w:tc>
        <w:tc>
          <w:tcPr>
            <w:tcW w:w="4680" w:type="dxa"/>
            <w:vAlign w:val="center"/>
          </w:tcPr>
          <w:p w14:paraId="6CC1095F" w14:textId="67245088" w:rsidR="00FB2145" w:rsidRDefault="00FB2145" w:rsidP="00FB2145">
            <w:pPr>
              <w:tabs>
                <w:tab w:val="center" w:pos="4536"/>
                <w:tab w:val="right" w:pos="9072"/>
              </w:tabs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21</w:t>
            </w:r>
            <w:r>
              <w:rPr>
                <w:rFonts w:hint="eastAsia"/>
              </w:rPr>
              <w:t>、線性系統狀態時間響應</w:t>
            </w:r>
            <w:r>
              <w:rPr>
                <w:rFonts w:hint="eastAsia"/>
              </w:rPr>
              <w:t>(</w:t>
            </w:r>
            <w:r w:rsidR="002E139B" w:rsidRPr="00951779">
              <w:rPr>
                <w:position w:val="-6"/>
              </w:rPr>
              <w:object w:dxaOrig="440" w:dyaOrig="320" w14:anchorId="70E00553">
                <v:shape id="_x0000_i1243" type="#_x0000_t75" style="width:21.9pt;height:16.15pt" o:ole="">
                  <v:imagedata r:id="rId408" o:title=""/>
                </v:shape>
                <o:OLEObject Type="Embed" ProgID="Equation.DSMT4" ShapeID="_x0000_i1243" DrawAspect="Content" ObjectID="_1730971066" r:id="rId409"/>
              </w:object>
            </w:r>
            <w:r>
              <w:rPr>
                <w:rFonts w:hint="eastAsia"/>
              </w:rPr>
              <w:t>)</w:t>
            </w:r>
          </w:p>
        </w:tc>
      </w:tr>
      <w:tr w:rsidR="00FB2145" w14:paraId="55140F5B" w14:textId="77777777" w:rsidTr="002E139B">
        <w:tc>
          <w:tcPr>
            <w:tcW w:w="4680" w:type="dxa"/>
            <w:vAlign w:val="center"/>
          </w:tcPr>
          <w:p w14:paraId="1BE829B7" w14:textId="69F8BDCD" w:rsidR="00FB2145" w:rsidRDefault="00FB2145" w:rsidP="00FB2145">
            <w:pPr>
              <w:tabs>
                <w:tab w:val="center" w:pos="4536"/>
                <w:tab w:val="right" w:pos="9072"/>
              </w:tabs>
              <w:jc w:val="center"/>
            </w:pPr>
            <w:r w:rsidRPr="00915CAD">
              <w:rPr>
                <w:rFonts w:hint="eastAsia"/>
                <w:noProof/>
              </w:rPr>
              <w:drawing>
                <wp:inline distT="0" distB="0" distL="0" distR="0" wp14:anchorId="069650D2" wp14:editId="13CFFEBB">
                  <wp:extent cx="2880000" cy="2160000"/>
                  <wp:effectExtent l="0" t="0" r="0" b="0"/>
                  <wp:docPr id="22" name="圖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0" w:type="dxa"/>
            <w:vAlign w:val="center"/>
          </w:tcPr>
          <w:p w14:paraId="34950CAD" w14:textId="26E3642D" w:rsidR="00FB2145" w:rsidRDefault="00FB2145" w:rsidP="00FB2145">
            <w:pPr>
              <w:tabs>
                <w:tab w:val="center" w:pos="4536"/>
                <w:tab w:val="right" w:pos="9072"/>
              </w:tabs>
              <w:jc w:val="center"/>
            </w:pPr>
            <w:r w:rsidRPr="00915CAD">
              <w:rPr>
                <w:rFonts w:hint="eastAsia"/>
                <w:noProof/>
              </w:rPr>
              <w:drawing>
                <wp:inline distT="0" distB="0" distL="0" distR="0" wp14:anchorId="7C86DF4C" wp14:editId="2D6C0A5A">
                  <wp:extent cx="2880000" cy="2160000"/>
                  <wp:effectExtent l="0" t="0" r="0" b="0"/>
                  <wp:docPr id="23" name="圖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2145" w14:paraId="3ED294CD" w14:textId="77777777" w:rsidTr="002E139B">
        <w:tc>
          <w:tcPr>
            <w:tcW w:w="4680" w:type="dxa"/>
            <w:vAlign w:val="center"/>
          </w:tcPr>
          <w:p w14:paraId="7D9DECF9" w14:textId="0D421AD1" w:rsidR="00FB2145" w:rsidRDefault="00FB2145" w:rsidP="00FB2145">
            <w:pPr>
              <w:tabs>
                <w:tab w:val="center" w:pos="4536"/>
                <w:tab w:val="right" w:pos="9072"/>
              </w:tabs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22</w:t>
            </w:r>
            <w:r>
              <w:rPr>
                <w:rFonts w:hint="eastAsia"/>
              </w:rPr>
              <w:t>、非線性系統狀態時間響應</w:t>
            </w:r>
            <w:r>
              <w:rPr>
                <w:rFonts w:hint="eastAsia"/>
              </w:rPr>
              <w:t>(</w:t>
            </w:r>
            <w:r w:rsidR="002E139B" w:rsidRPr="00951779">
              <w:rPr>
                <w:position w:val="-6"/>
              </w:rPr>
              <w:object w:dxaOrig="499" w:dyaOrig="320" w14:anchorId="4EB303A9">
                <v:shape id="_x0000_i1244" type="#_x0000_t75" style="width:24.75pt;height:16.15pt" o:ole="">
                  <v:imagedata r:id="rId412" o:title=""/>
                </v:shape>
                <o:OLEObject Type="Embed" ProgID="Equation.DSMT4" ShapeID="_x0000_i1244" DrawAspect="Content" ObjectID="_1730971067" r:id="rId413"/>
              </w:object>
            </w:r>
            <w:r>
              <w:rPr>
                <w:rFonts w:hint="eastAsia"/>
              </w:rPr>
              <w:t>)</w:t>
            </w:r>
          </w:p>
        </w:tc>
        <w:tc>
          <w:tcPr>
            <w:tcW w:w="4680" w:type="dxa"/>
            <w:vAlign w:val="center"/>
          </w:tcPr>
          <w:p w14:paraId="2E990146" w14:textId="51A7A17A" w:rsidR="00FB2145" w:rsidRDefault="00FB2145" w:rsidP="00FB2145">
            <w:pPr>
              <w:tabs>
                <w:tab w:val="center" w:pos="4536"/>
                <w:tab w:val="right" w:pos="9072"/>
              </w:tabs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23</w:t>
            </w:r>
            <w:r>
              <w:rPr>
                <w:rFonts w:hint="eastAsia"/>
              </w:rPr>
              <w:t>、線性系統狀態時間響應</w:t>
            </w:r>
            <w:r>
              <w:rPr>
                <w:rFonts w:hint="eastAsia"/>
              </w:rPr>
              <w:t>(</w:t>
            </w:r>
            <w:r w:rsidR="002E139B" w:rsidRPr="00951779">
              <w:rPr>
                <w:position w:val="-6"/>
              </w:rPr>
              <w:object w:dxaOrig="499" w:dyaOrig="320" w14:anchorId="128B47DB">
                <v:shape id="_x0000_i1245" type="#_x0000_t75" style="width:24.75pt;height:16.15pt" o:ole="">
                  <v:imagedata r:id="rId414" o:title=""/>
                </v:shape>
                <o:OLEObject Type="Embed" ProgID="Equation.DSMT4" ShapeID="_x0000_i1245" DrawAspect="Content" ObjectID="_1730971068" r:id="rId415"/>
              </w:object>
            </w:r>
            <w:r>
              <w:rPr>
                <w:rFonts w:hint="eastAsia"/>
              </w:rPr>
              <w:t>)</w:t>
            </w:r>
          </w:p>
        </w:tc>
      </w:tr>
      <w:tr w:rsidR="002E139B" w14:paraId="57807783" w14:textId="77777777" w:rsidTr="002E139B">
        <w:tc>
          <w:tcPr>
            <w:tcW w:w="4680" w:type="dxa"/>
            <w:vAlign w:val="center"/>
          </w:tcPr>
          <w:p w14:paraId="35AAE1AB" w14:textId="3BF4C2C6" w:rsidR="002E139B" w:rsidRDefault="002E139B" w:rsidP="00FB2145">
            <w:pPr>
              <w:tabs>
                <w:tab w:val="center" w:pos="4536"/>
                <w:tab w:val="right" w:pos="9072"/>
              </w:tabs>
              <w:jc w:val="center"/>
            </w:pPr>
            <w:r w:rsidRPr="002E139B">
              <w:rPr>
                <w:rFonts w:hint="eastAsia"/>
                <w:noProof/>
              </w:rPr>
              <w:drawing>
                <wp:inline distT="0" distB="0" distL="0" distR="0" wp14:anchorId="7F606C88" wp14:editId="70434888">
                  <wp:extent cx="2880000" cy="2160000"/>
                  <wp:effectExtent l="0" t="0" r="0" b="0"/>
                  <wp:docPr id="24" name="圖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0" w:type="dxa"/>
            <w:vAlign w:val="center"/>
          </w:tcPr>
          <w:p w14:paraId="77A030E3" w14:textId="5B769BC9" w:rsidR="002E139B" w:rsidRDefault="002E139B" w:rsidP="00FB2145">
            <w:pPr>
              <w:tabs>
                <w:tab w:val="center" w:pos="4536"/>
                <w:tab w:val="right" w:pos="9072"/>
              </w:tabs>
              <w:jc w:val="center"/>
            </w:pPr>
            <w:r w:rsidRPr="002E139B">
              <w:rPr>
                <w:rFonts w:hint="eastAsia"/>
                <w:noProof/>
              </w:rPr>
              <w:drawing>
                <wp:inline distT="0" distB="0" distL="0" distR="0" wp14:anchorId="08B1CF01" wp14:editId="6042736E">
                  <wp:extent cx="2880000" cy="2160000"/>
                  <wp:effectExtent l="0" t="0" r="0" b="0"/>
                  <wp:docPr id="25" name="圖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139B" w14:paraId="28FC3946" w14:textId="77777777" w:rsidTr="002E139B">
        <w:tc>
          <w:tcPr>
            <w:tcW w:w="4680" w:type="dxa"/>
            <w:vAlign w:val="center"/>
          </w:tcPr>
          <w:p w14:paraId="0C9979AC" w14:textId="488D3B8F" w:rsidR="002E139B" w:rsidRPr="002E139B" w:rsidRDefault="002E139B" w:rsidP="002E139B">
            <w:pPr>
              <w:tabs>
                <w:tab w:val="center" w:pos="4536"/>
                <w:tab w:val="right" w:pos="9072"/>
              </w:tabs>
              <w:jc w:val="center"/>
              <w:rPr>
                <w:noProof/>
              </w:rPr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24</w:t>
            </w:r>
            <w:r>
              <w:rPr>
                <w:rFonts w:hint="eastAsia"/>
              </w:rPr>
              <w:t>、非線性系統狀態時間響應</w:t>
            </w:r>
            <w:r>
              <w:rPr>
                <w:rFonts w:hint="eastAsia"/>
              </w:rPr>
              <w:t>(</w:t>
            </w:r>
            <w:r w:rsidRPr="00951779">
              <w:rPr>
                <w:position w:val="-6"/>
              </w:rPr>
              <w:object w:dxaOrig="499" w:dyaOrig="320" w14:anchorId="283FB911">
                <v:shape id="_x0000_i1246" type="#_x0000_t75" style="width:24.75pt;height:16.15pt" o:ole="">
                  <v:imagedata r:id="rId418" o:title=""/>
                </v:shape>
                <o:OLEObject Type="Embed" ProgID="Equation.DSMT4" ShapeID="_x0000_i1246" DrawAspect="Content" ObjectID="_1730971069" r:id="rId419"/>
              </w:object>
            </w:r>
            <w:r>
              <w:rPr>
                <w:rFonts w:hint="eastAsia"/>
              </w:rPr>
              <w:t>)</w:t>
            </w:r>
          </w:p>
        </w:tc>
        <w:tc>
          <w:tcPr>
            <w:tcW w:w="4680" w:type="dxa"/>
            <w:vAlign w:val="center"/>
          </w:tcPr>
          <w:p w14:paraId="76DD75C7" w14:textId="152CE482" w:rsidR="002E139B" w:rsidRPr="002E139B" w:rsidRDefault="002E139B" w:rsidP="002E139B">
            <w:pPr>
              <w:tabs>
                <w:tab w:val="center" w:pos="4536"/>
                <w:tab w:val="right" w:pos="9072"/>
              </w:tabs>
              <w:jc w:val="center"/>
              <w:rPr>
                <w:noProof/>
              </w:rPr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25</w:t>
            </w:r>
            <w:r>
              <w:rPr>
                <w:rFonts w:hint="eastAsia"/>
              </w:rPr>
              <w:t>、線性系統狀態時間響應</w:t>
            </w:r>
            <w:r>
              <w:rPr>
                <w:rFonts w:hint="eastAsia"/>
              </w:rPr>
              <w:t>(</w:t>
            </w:r>
            <w:r w:rsidRPr="00951779">
              <w:rPr>
                <w:position w:val="-6"/>
              </w:rPr>
              <w:object w:dxaOrig="499" w:dyaOrig="320" w14:anchorId="3047EDFD">
                <v:shape id="_x0000_i1247" type="#_x0000_t75" style="width:24.75pt;height:16.15pt" o:ole="">
                  <v:imagedata r:id="rId420" o:title=""/>
                </v:shape>
                <o:OLEObject Type="Embed" ProgID="Equation.DSMT4" ShapeID="_x0000_i1247" DrawAspect="Content" ObjectID="_1730971070" r:id="rId421"/>
              </w:object>
            </w:r>
            <w:r>
              <w:rPr>
                <w:rFonts w:hint="eastAsia"/>
              </w:rPr>
              <w:t>)</w:t>
            </w:r>
          </w:p>
        </w:tc>
      </w:tr>
    </w:tbl>
    <w:p w14:paraId="5C5F9D6B" w14:textId="77777777" w:rsidR="002E139B" w:rsidRDefault="002E139B" w:rsidP="00BD01C8">
      <w:pPr>
        <w:tabs>
          <w:tab w:val="center" w:pos="4536"/>
          <w:tab w:val="right" w:pos="9072"/>
        </w:tabs>
        <w:jc w:val="both"/>
      </w:pPr>
    </w:p>
    <w:p w14:paraId="0807E02E" w14:textId="3A58A12F" w:rsidR="002E139B" w:rsidRDefault="002E139B" w:rsidP="00BD01C8">
      <w:pPr>
        <w:tabs>
          <w:tab w:val="center" w:pos="4536"/>
          <w:tab w:val="right" w:pos="9072"/>
        </w:tabs>
        <w:jc w:val="both"/>
        <w:rPr>
          <w:rFonts w:ascii="Cambria Math" w:hAnsi="Cambria Math" w:cs="Cambria Math"/>
        </w:rPr>
      </w:pPr>
      <w:r>
        <w:rPr>
          <w:rFonts w:hint="eastAsia"/>
        </w:rPr>
        <w:t>由圖</w:t>
      </w:r>
      <w:r>
        <w:rPr>
          <w:rFonts w:hint="eastAsia"/>
        </w:rPr>
        <w:t>20</w:t>
      </w:r>
      <w:r>
        <w:rPr>
          <w:rFonts w:hint="eastAsia"/>
        </w:rPr>
        <w:t>、</w:t>
      </w:r>
      <w:r>
        <w:rPr>
          <w:rFonts w:hint="eastAsia"/>
        </w:rPr>
        <w:t>21</w:t>
      </w:r>
      <w:r>
        <w:rPr>
          <w:rFonts w:hint="eastAsia"/>
        </w:rPr>
        <w:t>觀察，可以發現</w:t>
      </w:r>
      <w:r w:rsidRPr="00951779">
        <w:rPr>
          <w:position w:val="-6"/>
        </w:rPr>
        <w:object w:dxaOrig="440" w:dyaOrig="320" w14:anchorId="7F5FE9A8">
          <v:shape id="_x0000_i1248" type="#_x0000_t75" style="width:21.9pt;height:16.15pt" o:ole="">
            <v:imagedata r:id="rId422" o:title=""/>
          </v:shape>
          <o:OLEObject Type="Embed" ProgID="Equation.DSMT4" ShapeID="_x0000_i1248" DrawAspect="Content" ObjectID="_1730971071" r:id="rId423"/>
        </w:object>
      </w:r>
      <w:r>
        <w:rPr>
          <w:rFonts w:hint="eastAsia"/>
        </w:rPr>
        <w:t>的指數收斂曲線幾乎包絡住</w:t>
      </w:r>
      <w:r>
        <w:rPr>
          <w:rFonts w:hint="eastAsia"/>
        </w:rPr>
        <w:t>3</w:t>
      </w:r>
      <w:r>
        <w:rPr>
          <w:rFonts w:hint="eastAsia"/>
        </w:rPr>
        <w:t>維狀態變數的響應曲線。代表狀態收斂的速度比</w:t>
      </w:r>
      <w:r w:rsidRPr="00951779">
        <w:rPr>
          <w:position w:val="-6"/>
        </w:rPr>
        <w:object w:dxaOrig="440" w:dyaOrig="320" w14:anchorId="4D493C11">
          <v:shape id="_x0000_i1249" type="#_x0000_t75" style="width:21.9pt;height:16.15pt" o:ole="">
            <v:imagedata r:id="rId422" o:title=""/>
          </v:shape>
          <o:OLEObject Type="Embed" ProgID="Equation.DSMT4" ShapeID="_x0000_i1249" DrawAspect="Content" ObjectID="_1730971072" r:id="rId424"/>
        </w:object>
      </w:r>
      <w:r>
        <w:rPr>
          <w:rFonts w:hint="eastAsia"/>
        </w:rPr>
        <w:t>還要快。觀察圖</w:t>
      </w:r>
      <w:r>
        <w:rPr>
          <w:rFonts w:hint="eastAsia"/>
        </w:rPr>
        <w:t>22</w:t>
      </w:r>
      <w:r>
        <w:rPr>
          <w:rFonts w:hint="eastAsia"/>
        </w:rPr>
        <w:t>、</w:t>
      </w:r>
      <w:r>
        <w:rPr>
          <w:rFonts w:hint="eastAsia"/>
        </w:rPr>
        <w:t>23</w:t>
      </w:r>
      <w:r>
        <w:rPr>
          <w:rFonts w:hint="eastAsia"/>
        </w:rPr>
        <w:t>，則可以發現</w:t>
      </w:r>
      <w:r w:rsidRPr="00951779">
        <w:rPr>
          <w:position w:val="-6"/>
        </w:rPr>
        <w:object w:dxaOrig="499" w:dyaOrig="320" w14:anchorId="27728B50">
          <v:shape id="_x0000_i1250" type="#_x0000_t75" style="width:24.75pt;height:16.15pt" o:ole="">
            <v:imagedata r:id="rId412" o:title=""/>
          </v:shape>
          <o:OLEObject Type="Embed" ProgID="Equation.DSMT4" ShapeID="_x0000_i1250" DrawAspect="Content" ObjectID="_1730971073" r:id="rId425"/>
        </w:object>
      </w:r>
      <w:r>
        <w:rPr>
          <w:rFonts w:hint="eastAsia"/>
        </w:rPr>
        <w:t>收斂至</w:t>
      </w:r>
      <w:r>
        <w:rPr>
          <w:rFonts w:hint="eastAsia"/>
        </w:rPr>
        <w:t>0</w:t>
      </w:r>
      <w:r>
        <w:rPr>
          <w:rFonts w:hint="eastAsia"/>
        </w:rPr>
        <w:t>的時間和三維狀態變數收斂至</w:t>
      </w:r>
      <w:r>
        <w:rPr>
          <w:rFonts w:hint="eastAsia"/>
        </w:rPr>
        <w:t>0</w:t>
      </w:r>
      <w:r>
        <w:rPr>
          <w:rFonts w:hint="eastAsia"/>
        </w:rPr>
        <w:t>的時間差不多。而從圖</w:t>
      </w:r>
      <w:r>
        <w:rPr>
          <w:rFonts w:hint="eastAsia"/>
        </w:rPr>
        <w:t>24</w:t>
      </w:r>
      <w:r>
        <w:rPr>
          <w:rFonts w:hint="eastAsia"/>
        </w:rPr>
        <w:t>、</w:t>
      </w:r>
      <w:r>
        <w:rPr>
          <w:rFonts w:hint="eastAsia"/>
        </w:rPr>
        <w:t>25</w:t>
      </w:r>
      <w:r>
        <w:rPr>
          <w:rFonts w:hint="eastAsia"/>
        </w:rPr>
        <w:t>來看，則可以發現</w:t>
      </w:r>
      <w:r w:rsidRPr="00951779">
        <w:rPr>
          <w:position w:val="-6"/>
        </w:rPr>
        <w:object w:dxaOrig="499" w:dyaOrig="320" w14:anchorId="5A114D35">
          <v:shape id="_x0000_i1251" type="#_x0000_t75" style="width:24.75pt;height:16.15pt" o:ole="">
            <v:imagedata r:id="rId418" o:title=""/>
          </v:shape>
          <o:OLEObject Type="Embed" ProgID="Equation.DSMT4" ShapeID="_x0000_i1251" DrawAspect="Content" ObjectID="_1730971074" r:id="rId426"/>
        </w:object>
      </w:r>
      <w:r>
        <w:rPr>
          <w:rFonts w:hint="eastAsia"/>
        </w:rPr>
        <w:t>較三維狀態變數快收斂至</w:t>
      </w:r>
      <w:r>
        <w:rPr>
          <w:rFonts w:hint="eastAsia"/>
        </w:rPr>
        <w:t>0</w:t>
      </w:r>
      <w:r>
        <w:rPr>
          <w:rFonts w:hint="eastAsia"/>
        </w:rPr>
        <w:t>。以線性理論來看，系統時間響應的收斂速度應該由最靠近虛軸的極點決定，但在這個回授線性化的非線性系統來看，雖然差距不大，但是系統狀態變數的收斂速度更接近</w:t>
      </w:r>
      <w:r w:rsidRPr="006C6A73">
        <w:rPr>
          <w:rFonts w:ascii="Cambria Math" w:hAnsi="Cambria Math" w:cs="Cambria Math"/>
          <w:position w:val="-6"/>
        </w:rPr>
        <w:object w:dxaOrig="720" w:dyaOrig="279" w14:anchorId="29CAA753">
          <v:shape id="_x0000_i1252" type="#_x0000_t75" style="width:36.3pt;height:13.8pt" o:ole="">
            <v:imagedata r:id="rId354" o:title=""/>
          </v:shape>
          <o:OLEObject Type="Embed" ProgID="Equation.DSMT4" ShapeID="_x0000_i1252" DrawAspect="Content" ObjectID="_1730971075" r:id="rId427"/>
        </w:object>
      </w:r>
      <w:r>
        <w:rPr>
          <w:rFonts w:ascii="Cambria Math" w:hAnsi="Cambria Math" w:cs="Cambria Math" w:hint="eastAsia"/>
        </w:rPr>
        <w:t>的</w:t>
      </w:r>
      <w:r w:rsidRPr="00951779">
        <w:rPr>
          <w:position w:val="-6"/>
        </w:rPr>
        <w:object w:dxaOrig="499" w:dyaOrig="320" w14:anchorId="68277678">
          <v:shape id="_x0000_i1253" type="#_x0000_t75" style="width:24.75pt;height:16.15pt" o:ole="">
            <v:imagedata r:id="rId412" o:title=""/>
          </v:shape>
          <o:OLEObject Type="Embed" ProgID="Equation.DSMT4" ShapeID="_x0000_i1253" DrawAspect="Content" ObjectID="_1730971076" r:id="rId428"/>
        </w:object>
      </w:r>
      <w:r>
        <w:rPr>
          <w:rFonts w:hint="eastAsia"/>
        </w:rPr>
        <w:t>收斂曲線，而不是更靠近虛軸的</w:t>
      </w:r>
      <w:r w:rsidRPr="006C6A73">
        <w:rPr>
          <w:rFonts w:ascii="Cambria Math" w:hAnsi="Cambria Math" w:cs="Cambria Math"/>
          <w:position w:val="-6"/>
        </w:rPr>
        <w:object w:dxaOrig="700" w:dyaOrig="279" w14:anchorId="2F7E853D">
          <v:shape id="_x0000_i1254" type="#_x0000_t75" style="width:35.7pt;height:13.8pt" o:ole="">
            <v:imagedata r:id="rId429" o:title=""/>
          </v:shape>
          <o:OLEObject Type="Embed" ProgID="Equation.DSMT4" ShapeID="_x0000_i1254" DrawAspect="Content" ObjectID="_1730971077" r:id="rId430"/>
        </w:object>
      </w:r>
      <w:r>
        <w:rPr>
          <w:rFonts w:ascii="Cambria Math" w:hAnsi="Cambria Math" w:cs="Cambria Math" w:hint="eastAsia"/>
        </w:rPr>
        <w:t>。</w:t>
      </w:r>
    </w:p>
    <w:p w14:paraId="752C5F70" w14:textId="77777777" w:rsidR="002E139B" w:rsidRDefault="002E139B">
      <w:pPr>
        <w:spacing w:line="360" w:lineRule="auto"/>
        <w:rPr>
          <w:rFonts w:ascii="Cambria Math" w:hAnsi="Cambria Math" w:cs="Cambria Math"/>
        </w:rPr>
      </w:pPr>
      <w:r>
        <w:rPr>
          <w:rFonts w:ascii="Cambria Math" w:hAnsi="Cambria Math" w:cs="Cambria Math"/>
        </w:rPr>
        <w:br w:type="page"/>
      </w:r>
    </w:p>
    <w:p w14:paraId="32F60BCF" w14:textId="5CD06816" w:rsidR="00B27432" w:rsidRPr="001D1436" w:rsidRDefault="00B27432" w:rsidP="00B27432">
      <w:pPr>
        <w:pStyle w:val="1"/>
        <w:rPr>
          <w:rFonts w:ascii="Times New Roman" w:hAnsi="Times New Roman" w:cs="Times New Roman"/>
          <w:b/>
          <w:bCs/>
          <w:color w:val="000000" w:themeColor="text1"/>
        </w:rPr>
      </w:pPr>
      <w:bookmarkStart w:id="5" w:name="_Toc120354080"/>
      <w:r w:rsidRPr="001D1436">
        <w:rPr>
          <w:rFonts w:ascii="Times New Roman" w:hAnsi="Times New Roman" w:cs="Times New Roman"/>
          <w:b/>
          <w:bCs/>
          <w:color w:val="000000" w:themeColor="text1"/>
        </w:rPr>
        <w:t>Question 6</w:t>
      </w:r>
      <w:bookmarkEnd w:id="5"/>
    </w:p>
    <w:p w14:paraId="4A30ED96" w14:textId="1C5E5A85" w:rsidR="00F33B77" w:rsidRDefault="006C6A73" w:rsidP="006C6A73">
      <w:pPr>
        <w:jc w:val="both"/>
      </w:pPr>
      <w:r>
        <w:t>若線性化後的系統極點</w:t>
      </w:r>
      <w:r>
        <w:t>(pole)</w:t>
      </w:r>
      <w:r>
        <w:t>落在</w:t>
      </w:r>
      <w:r w:rsidRPr="006C6A73">
        <w:rPr>
          <w:rFonts w:ascii="Cambria Math" w:hAnsi="Cambria Math" w:cs="Cambria Math"/>
          <w:position w:val="-12"/>
        </w:rPr>
        <w:object w:dxaOrig="1660" w:dyaOrig="360" w14:anchorId="1D8C1934">
          <v:shape id="_x0000_i1255" type="#_x0000_t75" style="width:82.9pt;height:17.85pt" o:ole="">
            <v:imagedata r:id="rId431" o:title=""/>
          </v:shape>
          <o:OLEObject Type="Embed" ProgID="Equation.DSMT4" ShapeID="_x0000_i1255" DrawAspect="Content" ObjectID="_1730971078" r:id="rId432"/>
        </w:object>
      </w:r>
      <w:r>
        <w:t>，所得結果有何不同</w:t>
      </w:r>
      <w:r>
        <w:t>?</w:t>
      </w:r>
      <w:r>
        <w:t>除了軌跡不同外，控制訊號</w:t>
      </w:r>
      <w:r w:rsidRPr="006C6A73">
        <w:rPr>
          <w:rFonts w:ascii="Cambria Math" w:hAnsi="Cambria Math" w:cs="Cambria Math"/>
          <w:position w:val="-14"/>
        </w:rPr>
        <w:object w:dxaOrig="480" w:dyaOrig="400" w14:anchorId="28F98733">
          <v:shape id="_x0000_i1256" type="#_x0000_t75" style="width:24.2pt;height:20.15pt" o:ole="">
            <v:imagedata r:id="rId433" o:title=""/>
          </v:shape>
          <o:OLEObject Type="Embed" ProgID="Equation.DSMT4" ShapeID="_x0000_i1256" DrawAspect="Content" ObjectID="_1730971079" r:id="rId434"/>
        </w:object>
      </w:r>
      <w:r>
        <w:t>的時間響應有何差異</w:t>
      </w:r>
      <w:r>
        <w:t>?</w:t>
      </w:r>
    </w:p>
    <w:p w14:paraId="6AC36ED7" w14:textId="37315FAC" w:rsidR="00F33B77" w:rsidRDefault="00F33B77" w:rsidP="006C6A73">
      <w:pPr>
        <w:jc w:val="both"/>
        <w:rPr>
          <w:b/>
          <w:bCs/>
          <w:u w:val="single"/>
        </w:rPr>
      </w:pPr>
      <w:r w:rsidRPr="001D1436">
        <w:rPr>
          <w:rFonts w:hint="eastAsia"/>
          <w:b/>
          <w:bCs/>
          <w:u w:val="single"/>
        </w:rPr>
        <w:t>A</w:t>
      </w:r>
      <w:r w:rsidRPr="001D1436">
        <w:rPr>
          <w:b/>
          <w:bCs/>
          <w:u w:val="single"/>
        </w:rPr>
        <w:t>nswer</w:t>
      </w:r>
    </w:p>
    <w:p w14:paraId="7C30257E" w14:textId="01EACDE2" w:rsidR="00DB1A0D" w:rsidRDefault="00DB1A0D" w:rsidP="006C6A73">
      <w:pPr>
        <w:jc w:val="both"/>
      </w:pPr>
      <w:r w:rsidRPr="00DB1A0D">
        <w:rPr>
          <w:rFonts w:hint="eastAsia"/>
        </w:rPr>
        <w:t>為了</w:t>
      </w:r>
      <w:r>
        <w:rPr>
          <w:rFonts w:hint="eastAsia"/>
        </w:rPr>
        <w:t>比較不同縣性化系統極點對系統造成的影響。吾人選擇繪製出兩張系統狀態變數</w:t>
      </w:r>
      <w:r w:rsidRPr="00DB1A0D">
        <w:rPr>
          <w:position w:val="-14"/>
        </w:rPr>
        <w:object w:dxaOrig="480" w:dyaOrig="400" w14:anchorId="4B5B5A23">
          <v:shape id="_x0000_i1268" type="#_x0000_t75" style="width:24pt;height:20pt" o:ole="">
            <v:imagedata r:id="rId435" o:title=""/>
          </v:shape>
          <o:OLEObject Type="Embed" ProgID="Equation.DSMT4" ShapeID="_x0000_i1268" DrawAspect="Content" ObjectID="_1730971080" r:id="rId436"/>
        </w:object>
      </w:r>
      <w:r>
        <w:rPr>
          <w:rFonts w:hint="eastAsia"/>
        </w:rPr>
        <w:t>對時間的響應圖，兩張的系統極點分別為</w:t>
      </w:r>
      <w:r w:rsidRPr="00DB1A0D">
        <w:rPr>
          <w:position w:val="-14"/>
        </w:rPr>
        <w:object w:dxaOrig="2380" w:dyaOrig="400" w14:anchorId="7257C28A">
          <v:shape id="_x0000_i1273" type="#_x0000_t75" style="width:119pt;height:20pt" o:ole="">
            <v:imagedata r:id="rId437" o:title=""/>
          </v:shape>
          <o:OLEObject Type="Embed" ProgID="Equation.DSMT4" ShapeID="_x0000_i1273" DrawAspect="Content" ObjectID="_1730971081" r:id="rId438"/>
        </w:object>
      </w:r>
      <w:r>
        <w:rPr>
          <w:rFonts w:hint="eastAsia"/>
        </w:rPr>
        <w:t>和</w:t>
      </w:r>
      <w:r w:rsidRPr="00DB1A0D">
        <w:rPr>
          <w:position w:val="-14"/>
        </w:rPr>
        <w:object w:dxaOrig="2380" w:dyaOrig="400" w14:anchorId="2D347A68">
          <v:shape id="_x0000_i1276" type="#_x0000_t75" style="width:119pt;height:20pt" o:ole="">
            <v:imagedata r:id="rId439" o:title=""/>
          </v:shape>
          <o:OLEObject Type="Embed" ProgID="Equation.DSMT4" ShapeID="_x0000_i1276" DrawAspect="Content" ObjectID="_1730971082" r:id="rId440"/>
        </w:object>
      </w:r>
      <w:r>
        <w:rPr>
          <w:rFonts w:hint="eastAsia"/>
        </w:rPr>
        <w:t>，而初始初始狀態皆為</w:t>
      </w:r>
      <w:r w:rsidRPr="00DB1A0D">
        <w:rPr>
          <w:position w:val="-14"/>
        </w:rPr>
        <w:object w:dxaOrig="1480" w:dyaOrig="400" w14:anchorId="6FDD4306">
          <v:shape id="_x0000_i1284" type="#_x0000_t75" style="width:74pt;height:20pt" o:ole="">
            <v:imagedata r:id="rId441" o:title=""/>
          </v:shape>
          <o:OLEObject Type="Embed" ProgID="Equation.DSMT4" ShapeID="_x0000_i1284" DrawAspect="Content" ObjectID="_1730971083" r:id="rId442"/>
        </w:object>
      </w:r>
      <w:r>
        <w:rPr>
          <w:rFonts w:hint="eastAsia"/>
        </w:rPr>
        <w:t>且為了方便觀察收斂速度，故會在圖上繪製出指數收斂</w:t>
      </w:r>
      <w:r w:rsidRPr="00951779">
        <w:rPr>
          <w:position w:val="-6"/>
        </w:rPr>
        <w:object w:dxaOrig="440" w:dyaOrig="320" w14:anchorId="59ED0330">
          <v:shape id="_x0000_i1281" type="#_x0000_t75" style="width:21.8pt;height:16.15pt" o:ole="">
            <v:imagedata r:id="rId443" o:title=""/>
          </v:shape>
          <o:OLEObject Type="Embed" ProgID="Equation.DSMT4" ShapeID="_x0000_i1281" DrawAspect="Content" ObjectID="_1730971084" r:id="rId444"/>
        </w:object>
      </w:r>
      <w:r>
        <w:rPr>
          <w:rFonts w:hint="eastAsia"/>
        </w:rPr>
        <w:t>的曲線，如圖</w:t>
      </w:r>
      <w:r>
        <w:rPr>
          <w:rFonts w:hint="eastAsia"/>
        </w:rPr>
        <w:t>26</w:t>
      </w:r>
      <w:r>
        <w:rPr>
          <w:rFonts w:hint="eastAsia"/>
        </w:rPr>
        <w:t>、</w:t>
      </w:r>
      <w:r>
        <w:rPr>
          <w:rFonts w:hint="eastAsia"/>
        </w:rPr>
        <w:t>27</w:t>
      </w:r>
      <w:r>
        <w:rPr>
          <w:rFonts w:hint="eastAsia"/>
        </w:rPr>
        <w:t>。而為了觀察更動系統極點對系統輸入控制訊號的影響，也會繪製兩組不同極點所產生的輸入控制對時間響應圖，如圖</w:t>
      </w:r>
      <w:r>
        <w:rPr>
          <w:rFonts w:hint="eastAsia"/>
        </w:rPr>
        <w:t>28</w:t>
      </w:r>
      <w:r>
        <w:rPr>
          <w:rFonts w:hint="eastAsia"/>
        </w:rPr>
        <w:t>、</w:t>
      </w:r>
      <w:r>
        <w:rPr>
          <w:rFonts w:hint="eastAsia"/>
        </w:rPr>
        <w:t>29</w:t>
      </w:r>
      <w:r>
        <w:rPr>
          <w:rFonts w:hint="eastAsia"/>
        </w:rPr>
        <w:t>。</w:t>
      </w:r>
    </w:p>
    <w:p w14:paraId="27E9112C" w14:textId="77777777" w:rsidR="00691FF1" w:rsidRPr="00DB1A0D" w:rsidRDefault="00691FF1" w:rsidP="006C6A73">
      <w:pPr>
        <w:jc w:val="both"/>
        <w:rPr>
          <w:rFonts w:hint="eastAsia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4680"/>
      </w:tblGrid>
      <w:tr w:rsidR="00E80863" w:rsidRPr="00DB1A0D" w14:paraId="659D7D20" w14:textId="77777777" w:rsidTr="00DB1A0D">
        <w:tc>
          <w:tcPr>
            <w:tcW w:w="4675" w:type="dxa"/>
            <w:vAlign w:val="center"/>
          </w:tcPr>
          <w:p w14:paraId="39486D7C" w14:textId="4501BECB" w:rsidR="00E80863" w:rsidRPr="00DB1A0D" w:rsidRDefault="00E80863" w:rsidP="00DB1A0D">
            <w:pPr>
              <w:jc w:val="center"/>
              <w:rPr>
                <w:b/>
                <w:bCs/>
              </w:rPr>
            </w:pPr>
            <w:r w:rsidRPr="00DB1A0D">
              <w:rPr>
                <w:b/>
                <w:bCs/>
                <w:noProof/>
              </w:rPr>
              <w:drawing>
                <wp:inline distT="0" distB="0" distL="0" distR="0" wp14:anchorId="23B4DE0A" wp14:editId="414A9482">
                  <wp:extent cx="2880000" cy="2160000"/>
                  <wp:effectExtent l="0" t="0" r="0" b="0"/>
                  <wp:docPr id="26" name="圖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  <w:vAlign w:val="center"/>
          </w:tcPr>
          <w:p w14:paraId="2A9D0A36" w14:textId="1ECD0069" w:rsidR="00E80863" w:rsidRPr="00DB1A0D" w:rsidRDefault="00E80863" w:rsidP="00DB1A0D">
            <w:pPr>
              <w:jc w:val="center"/>
              <w:rPr>
                <w:b/>
                <w:bCs/>
              </w:rPr>
            </w:pPr>
            <w:r w:rsidRPr="00DB1A0D">
              <w:rPr>
                <w:b/>
                <w:bCs/>
                <w:noProof/>
              </w:rPr>
              <w:drawing>
                <wp:inline distT="0" distB="0" distL="0" distR="0" wp14:anchorId="3FCAAAB1" wp14:editId="653021E8">
                  <wp:extent cx="2880000" cy="2160000"/>
                  <wp:effectExtent l="0" t="0" r="0" b="0"/>
                  <wp:docPr id="27" name="圖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0863" w:rsidRPr="00DB1A0D" w14:paraId="1C0E2877" w14:textId="77777777" w:rsidTr="00DB1A0D">
        <w:tc>
          <w:tcPr>
            <w:tcW w:w="4675" w:type="dxa"/>
            <w:vAlign w:val="center"/>
          </w:tcPr>
          <w:p w14:paraId="65D627B6" w14:textId="3172E46D" w:rsidR="00E80863" w:rsidRPr="00DB1A0D" w:rsidRDefault="00DB1A0D" w:rsidP="00DB1A0D">
            <w:pPr>
              <w:jc w:val="center"/>
              <w:rPr>
                <w:b/>
                <w:bCs/>
              </w:rPr>
            </w:pPr>
            <w:r w:rsidRPr="00DB1A0D">
              <w:rPr>
                <w:rFonts w:hint="eastAsia"/>
              </w:rPr>
              <w:t>圖</w:t>
            </w:r>
            <w:r w:rsidRPr="00DB1A0D">
              <w:rPr>
                <w:rFonts w:hint="eastAsia"/>
              </w:rPr>
              <w:t>2</w:t>
            </w:r>
            <w:r w:rsidRPr="00DB1A0D">
              <w:rPr>
                <w:rFonts w:hint="eastAsia"/>
              </w:rPr>
              <w:t>6</w:t>
            </w:r>
            <w:r w:rsidRPr="00DB1A0D">
              <w:rPr>
                <w:rFonts w:hint="eastAsia"/>
              </w:rPr>
              <w:t>、非線性系統狀態時間響應</w:t>
            </w:r>
            <w:r w:rsidRPr="00DB1A0D">
              <w:rPr>
                <w:rFonts w:hint="eastAsia"/>
              </w:rPr>
              <w:t>(</w:t>
            </w:r>
            <w:r w:rsidRPr="00DB1A0D">
              <w:rPr>
                <w:position w:val="-6"/>
              </w:rPr>
              <w:object w:dxaOrig="440" w:dyaOrig="320" w14:anchorId="2DCC6AFB">
                <v:shape id="_x0000_i1278" type="#_x0000_t75" style="width:21.8pt;height:16.15pt" o:ole="">
                  <v:imagedata r:id="rId443" o:title=""/>
                </v:shape>
                <o:OLEObject Type="Embed" ProgID="Equation.DSMT4" ShapeID="_x0000_i1278" DrawAspect="Content" ObjectID="_1730971085" r:id="rId447"/>
              </w:object>
            </w:r>
            <w:r w:rsidRPr="00DB1A0D">
              <w:rPr>
                <w:rFonts w:hint="eastAsia"/>
              </w:rPr>
              <w:t>)</w:t>
            </w:r>
          </w:p>
        </w:tc>
        <w:tc>
          <w:tcPr>
            <w:tcW w:w="4675" w:type="dxa"/>
            <w:vAlign w:val="center"/>
          </w:tcPr>
          <w:p w14:paraId="63BE7151" w14:textId="4CF8DAE3" w:rsidR="00E80863" w:rsidRPr="00DB1A0D" w:rsidRDefault="00DB1A0D" w:rsidP="00DB1A0D">
            <w:pPr>
              <w:jc w:val="center"/>
              <w:rPr>
                <w:b/>
                <w:bCs/>
              </w:rPr>
            </w:pPr>
            <w:r w:rsidRPr="00DB1A0D">
              <w:rPr>
                <w:rFonts w:hint="eastAsia"/>
              </w:rPr>
              <w:t>圖</w:t>
            </w:r>
            <w:r w:rsidRPr="00DB1A0D">
              <w:rPr>
                <w:rFonts w:hint="eastAsia"/>
              </w:rPr>
              <w:t>2</w:t>
            </w:r>
            <w:r w:rsidRPr="00DB1A0D">
              <w:rPr>
                <w:rFonts w:hint="eastAsia"/>
              </w:rPr>
              <w:t>7</w:t>
            </w:r>
            <w:r w:rsidRPr="00DB1A0D">
              <w:rPr>
                <w:rFonts w:hint="eastAsia"/>
              </w:rPr>
              <w:t>、非線性系統狀態時間響應</w:t>
            </w:r>
            <w:r w:rsidRPr="00DB1A0D">
              <w:rPr>
                <w:rFonts w:hint="eastAsia"/>
              </w:rPr>
              <w:t>(</w:t>
            </w:r>
            <w:r w:rsidRPr="00DB1A0D">
              <w:rPr>
                <w:position w:val="-6"/>
              </w:rPr>
              <w:object w:dxaOrig="440" w:dyaOrig="320" w14:anchorId="6B534073">
                <v:shape id="_x0000_i1280" type="#_x0000_t75" style="width:21.8pt;height:16.15pt" o:ole="">
                  <v:imagedata r:id="rId448" o:title=""/>
                </v:shape>
                <o:OLEObject Type="Embed" ProgID="Equation.DSMT4" ShapeID="_x0000_i1280" DrawAspect="Content" ObjectID="_1730971086" r:id="rId449"/>
              </w:object>
            </w:r>
            <w:r w:rsidRPr="00DB1A0D">
              <w:rPr>
                <w:rFonts w:hint="eastAsia"/>
              </w:rPr>
              <w:t>)</w:t>
            </w:r>
          </w:p>
        </w:tc>
      </w:tr>
      <w:tr w:rsidR="00E80863" w:rsidRPr="00DB1A0D" w14:paraId="31A6D0A5" w14:textId="77777777" w:rsidTr="00DB1A0D">
        <w:tc>
          <w:tcPr>
            <w:tcW w:w="4675" w:type="dxa"/>
            <w:vAlign w:val="center"/>
          </w:tcPr>
          <w:p w14:paraId="66331041" w14:textId="21FF9A37" w:rsidR="00E80863" w:rsidRPr="00DB1A0D" w:rsidRDefault="00E80863" w:rsidP="00DB1A0D">
            <w:pPr>
              <w:jc w:val="center"/>
              <w:rPr>
                <w:b/>
                <w:bCs/>
              </w:rPr>
            </w:pPr>
            <w:r w:rsidRPr="00DB1A0D">
              <w:rPr>
                <w:b/>
                <w:bCs/>
                <w:noProof/>
              </w:rPr>
              <w:drawing>
                <wp:inline distT="0" distB="0" distL="0" distR="0" wp14:anchorId="121837A0" wp14:editId="0291A397">
                  <wp:extent cx="2880000" cy="2160000"/>
                  <wp:effectExtent l="0" t="0" r="0" b="0"/>
                  <wp:docPr id="28" name="圖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  <w:vAlign w:val="center"/>
          </w:tcPr>
          <w:p w14:paraId="50038233" w14:textId="12B4E890" w:rsidR="00E80863" w:rsidRPr="00DB1A0D" w:rsidRDefault="00E80863" w:rsidP="00DB1A0D">
            <w:pPr>
              <w:jc w:val="center"/>
              <w:rPr>
                <w:b/>
                <w:bCs/>
              </w:rPr>
            </w:pPr>
            <w:r w:rsidRPr="00DB1A0D">
              <w:rPr>
                <w:b/>
                <w:bCs/>
                <w:noProof/>
              </w:rPr>
              <w:drawing>
                <wp:inline distT="0" distB="0" distL="0" distR="0" wp14:anchorId="338FFD7F" wp14:editId="283D9752">
                  <wp:extent cx="2880000" cy="2160000"/>
                  <wp:effectExtent l="0" t="0" r="0" b="0"/>
                  <wp:docPr id="29" name="圖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0863" w:rsidRPr="00DB1A0D" w14:paraId="1887C723" w14:textId="77777777" w:rsidTr="00DB1A0D">
        <w:tc>
          <w:tcPr>
            <w:tcW w:w="4675" w:type="dxa"/>
            <w:vAlign w:val="center"/>
          </w:tcPr>
          <w:p w14:paraId="679F15EB" w14:textId="4805194C" w:rsidR="00E80863" w:rsidRPr="00DB1A0D" w:rsidRDefault="00DB1A0D" w:rsidP="00DB1A0D">
            <w:pPr>
              <w:jc w:val="center"/>
              <w:rPr>
                <w:b/>
                <w:bCs/>
              </w:rPr>
            </w:pPr>
            <w:r w:rsidRPr="00DB1A0D">
              <w:rPr>
                <w:rFonts w:hint="eastAsia"/>
              </w:rPr>
              <w:t>圖</w:t>
            </w:r>
            <w:r w:rsidRPr="00DB1A0D">
              <w:rPr>
                <w:rFonts w:hint="eastAsia"/>
              </w:rPr>
              <w:t>2</w:t>
            </w:r>
            <w:r w:rsidRPr="00DB1A0D">
              <w:rPr>
                <w:rFonts w:hint="eastAsia"/>
              </w:rPr>
              <w:t>8</w:t>
            </w:r>
            <w:r w:rsidRPr="00DB1A0D">
              <w:rPr>
                <w:rFonts w:hint="eastAsia"/>
              </w:rPr>
              <w:t>、</w:t>
            </w:r>
            <w:r w:rsidRPr="00DB1A0D">
              <w:rPr>
                <w:rFonts w:hint="eastAsia"/>
              </w:rPr>
              <w:t>控制訊號</w:t>
            </w:r>
            <w:r w:rsidRPr="00DB1A0D">
              <w:rPr>
                <w:rFonts w:hint="eastAsia"/>
              </w:rPr>
              <w:t>時間響應</w:t>
            </w:r>
          </w:p>
        </w:tc>
        <w:tc>
          <w:tcPr>
            <w:tcW w:w="4675" w:type="dxa"/>
            <w:vAlign w:val="center"/>
          </w:tcPr>
          <w:p w14:paraId="5D18B940" w14:textId="00F188A7" w:rsidR="00E80863" w:rsidRPr="00DB1A0D" w:rsidRDefault="00DB1A0D" w:rsidP="00DB1A0D">
            <w:pPr>
              <w:jc w:val="center"/>
              <w:rPr>
                <w:b/>
                <w:bCs/>
              </w:rPr>
            </w:pPr>
            <w:r w:rsidRPr="00DB1A0D">
              <w:rPr>
                <w:rFonts w:hint="eastAsia"/>
              </w:rPr>
              <w:t>圖</w:t>
            </w:r>
            <w:r w:rsidRPr="00DB1A0D">
              <w:rPr>
                <w:rFonts w:hint="eastAsia"/>
              </w:rPr>
              <w:t>2</w:t>
            </w:r>
            <w:r w:rsidRPr="00DB1A0D">
              <w:rPr>
                <w:rFonts w:hint="eastAsia"/>
              </w:rPr>
              <w:t>9</w:t>
            </w:r>
            <w:r w:rsidRPr="00DB1A0D">
              <w:rPr>
                <w:rFonts w:hint="eastAsia"/>
              </w:rPr>
              <w:t>、控制訊號時間響應</w:t>
            </w:r>
          </w:p>
        </w:tc>
      </w:tr>
    </w:tbl>
    <w:p w14:paraId="58279778" w14:textId="77777777" w:rsidR="00691FF1" w:rsidRDefault="00691FF1" w:rsidP="006C6A73">
      <w:pPr>
        <w:jc w:val="both"/>
      </w:pPr>
    </w:p>
    <w:p w14:paraId="57434202" w14:textId="092AE290" w:rsidR="00691FF1" w:rsidRDefault="00DB1A0D" w:rsidP="006C6A73">
      <w:pPr>
        <w:jc w:val="both"/>
      </w:pPr>
      <w:r w:rsidRPr="00DB1A0D">
        <w:rPr>
          <w:rFonts w:hint="eastAsia"/>
        </w:rPr>
        <w:t>由</w:t>
      </w:r>
      <w:r>
        <w:rPr>
          <w:rFonts w:hint="eastAsia"/>
        </w:rPr>
        <w:t>圖</w:t>
      </w:r>
      <w:r>
        <w:rPr>
          <w:rFonts w:hint="eastAsia"/>
        </w:rPr>
        <w:t>26</w:t>
      </w:r>
      <w:r>
        <w:rPr>
          <w:rFonts w:hint="eastAsia"/>
        </w:rPr>
        <w:t>、</w:t>
      </w:r>
      <w:r>
        <w:rPr>
          <w:rFonts w:hint="eastAsia"/>
        </w:rPr>
        <w:t>27</w:t>
      </w:r>
      <w:r>
        <w:rPr>
          <w:rFonts w:hint="eastAsia"/>
        </w:rPr>
        <w:t>觀察可知，當</w:t>
      </w:r>
      <w:r w:rsidRPr="00DB1A0D">
        <w:rPr>
          <w:position w:val="-14"/>
        </w:rPr>
        <w:object w:dxaOrig="2380" w:dyaOrig="400" w14:anchorId="7D5EFB60">
          <v:shape id="_x0000_i1299" type="#_x0000_t75" style="width:119pt;height:20pt" o:ole="">
            <v:imagedata r:id="rId439" o:title=""/>
          </v:shape>
          <o:OLEObject Type="Embed" ProgID="Equation.DSMT4" ShapeID="_x0000_i1299" DrawAspect="Content" ObjectID="_1730971087" r:id="rId452"/>
        </w:object>
      </w:r>
      <w:r>
        <w:rPr>
          <w:rFonts w:hint="eastAsia"/>
        </w:rPr>
        <w:t>的系統狀態變數收斂的速度會稍微比當</w:t>
      </w:r>
      <w:r w:rsidRPr="00DB1A0D">
        <w:rPr>
          <w:position w:val="-14"/>
        </w:rPr>
        <w:object w:dxaOrig="2380" w:dyaOrig="400" w14:anchorId="2B869240">
          <v:shape id="_x0000_i1300" type="#_x0000_t75" style="width:119pt;height:20pt" o:ole="">
            <v:imagedata r:id="rId437" o:title=""/>
          </v:shape>
          <o:OLEObject Type="Embed" ProgID="Equation.DSMT4" ShapeID="_x0000_i1300" DrawAspect="Content" ObjectID="_1730971088" r:id="rId453"/>
        </w:object>
      </w:r>
      <w:r>
        <w:rPr>
          <w:rFonts w:hint="eastAsia"/>
        </w:rPr>
        <w:t>時要快，也會有</w:t>
      </w:r>
      <w:r w:rsidR="00691FF1">
        <w:rPr>
          <w:rFonts w:hint="eastAsia"/>
        </w:rPr>
        <w:t>較大的</w:t>
      </w:r>
      <w:r w:rsidR="00691FF1">
        <w:rPr>
          <w:rFonts w:hint="eastAsia"/>
        </w:rPr>
        <w:t>overshoot</w:t>
      </w:r>
      <w:r w:rsidR="00691FF1">
        <w:rPr>
          <w:rFonts w:hint="eastAsia"/>
        </w:rPr>
        <w:t>，但是因為此兩組極點的差異並不大，故時間響應和</w:t>
      </w:r>
      <w:r w:rsidR="00691FF1">
        <w:rPr>
          <w:rFonts w:hint="eastAsia"/>
        </w:rPr>
        <w:t>overshoot</w:t>
      </w:r>
      <w:r w:rsidR="00691FF1">
        <w:rPr>
          <w:rFonts w:hint="eastAsia"/>
        </w:rPr>
        <w:t>的差異並不明顯。而由圖</w:t>
      </w:r>
      <w:r w:rsidR="00691FF1">
        <w:rPr>
          <w:rFonts w:hint="eastAsia"/>
        </w:rPr>
        <w:t>28</w:t>
      </w:r>
      <w:r w:rsidR="00691FF1">
        <w:rPr>
          <w:rFonts w:hint="eastAsia"/>
        </w:rPr>
        <w:t>、</w:t>
      </w:r>
      <w:r w:rsidR="00691FF1">
        <w:rPr>
          <w:rFonts w:hint="eastAsia"/>
        </w:rPr>
        <w:t>29</w:t>
      </w:r>
      <w:r w:rsidR="00691FF1">
        <w:rPr>
          <w:rFonts w:hint="eastAsia"/>
        </w:rPr>
        <w:t>觀察可知，距離虛軸較遠的極點，雖然會讓系統狀態有比較快的響應，但在控制訊號上會產生明顯的</w:t>
      </w:r>
      <w:r w:rsidR="00691FF1">
        <w:rPr>
          <w:rFonts w:hint="eastAsia"/>
        </w:rPr>
        <w:t>overshoot</w:t>
      </w:r>
      <w:r w:rsidR="00691FF1">
        <w:rPr>
          <w:rFonts w:hint="eastAsia"/>
        </w:rPr>
        <w:t>。為了看出更明顯的差距，吾人選擇一組更小的系統極點</w:t>
      </w:r>
      <w:r w:rsidR="00691FF1" w:rsidRPr="00DB1A0D">
        <w:rPr>
          <w:position w:val="-14"/>
        </w:rPr>
        <w:object w:dxaOrig="2760" w:dyaOrig="400" w14:anchorId="267A0C3C">
          <v:shape id="_x0000_i1303" type="#_x0000_t75" style="width:138pt;height:20pt" o:ole="">
            <v:imagedata r:id="rId454" o:title=""/>
          </v:shape>
          <o:OLEObject Type="Embed" ProgID="Equation.DSMT4" ShapeID="_x0000_i1303" DrawAspect="Content" ObjectID="_1730971089" r:id="rId455"/>
        </w:object>
      </w:r>
      <w:r w:rsidR="00691FF1">
        <w:rPr>
          <w:rFonts w:hint="eastAsia"/>
        </w:rPr>
        <w:t>，並繪製相同初始條件下的</w:t>
      </w:r>
      <w:r w:rsidR="00691FF1" w:rsidRPr="00DB1A0D">
        <w:rPr>
          <w:rFonts w:hint="eastAsia"/>
        </w:rPr>
        <w:t>系統狀態時間響應</w:t>
      </w:r>
      <w:r w:rsidR="00691FF1">
        <w:rPr>
          <w:rFonts w:hint="eastAsia"/>
        </w:rPr>
        <w:t>和</w:t>
      </w:r>
      <w:r w:rsidR="00691FF1" w:rsidRPr="00DB1A0D">
        <w:rPr>
          <w:rFonts w:hint="eastAsia"/>
        </w:rPr>
        <w:t>控制訊號時間響應</w:t>
      </w:r>
      <w:r w:rsidR="00691FF1">
        <w:rPr>
          <w:rFonts w:hint="eastAsia"/>
        </w:rPr>
        <w:t>，結果如圖</w:t>
      </w:r>
      <w:r w:rsidR="00691FF1">
        <w:rPr>
          <w:rFonts w:hint="eastAsia"/>
        </w:rPr>
        <w:t>30</w:t>
      </w:r>
      <w:r w:rsidR="00691FF1">
        <w:rPr>
          <w:rFonts w:hint="eastAsia"/>
        </w:rPr>
        <w:t>、</w:t>
      </w:r>
      <w:r w:rsidR="00691FF1">
        <w:rPr>
          <w:rFonts w:hint="eastAsia"/>
        </w:rPr>
        <w:t>31</w:t>
      </w:r>
      <w:r w:rsidR="00691FF1">
        <w:rPr>
          <w:rFonts w:hint="eastAsia"/>
        </w:rPr>
        <w:t>。</w:t>
      </w:r>
    </w:p>
    <w:p w14:paraId="4D426097" w14:textId="77777777" w:rsidR="00691FF1" w:rsidRDefault="00691FF1" w:rsidP="006C6A73">
      <w:pPr>
        <w:jc w:val="both"/>
        <w:rPr>
          <w:rFonts w:hint="eastAsia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4680"/>
      </w:tblGrid>
      <w:tr w:rsidR="00691FF1" w14:paraId="11AB9566" w14:textId="77777777" w:rsidTr="00691FF1">
        <w:tc>
          <w:tcPr>
            <w:tcW w:w="4675" w:type="dxa"/>
            <w:vAlign w:val="center"/>
          </w:tcPr>
          <w:p w14:paraId="11A8FBEF" w14:textId="63A32CE3" w:rsidR="00691FF1" w:rsidRDefault="00691FF1" w:rsidP="00691FF1">
            <w:pPr>
              <w:jc w:val="center"/>
              <w:rPr>
                <w:rFonts w:hint="eastAsia"/>
              </w:rPr>
            </w:pPr>
            <w:r w:rsidRPr="00691FF1">
              <w:rPr>
                <w:rFonts w:hint="eastAsia"/>
                <w:noProof/>
              </w:rPr>
              <w:drawing>
                <wp:inline distT="0" distB="0" distL="0" distR="0" wp14:anchorId="00812E8A" wp14:editId="7389C1FF">
                  <wp:extent cx="2880000" cy="2160000"/>
                  <wp:effectExtent l="0" t="0" r="0" b="0"/>
                  <wp:docPr id="30" name="圖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  <w:vAlign w:val="center"/>
          </w:tcPr>
          <w:p w14:paraId="3D8D24F2" w14:textId="6044A6EF" w:rsidR="00691FF1" w:rsidRDefault="00691FF1" w:rsidP="00691FF1">
            <w:pPr>
              <w:jc w:val="center"/>
              <w:rPr>
                <w:rFonts w:hint="eastAsia"/>
              </w:rPr>
            </w:pPr>
            <w:r w:rsidRPr="00691FF1">
              <w:rPr>
                <w:rFonts w:hint="eastAsia"/>
                <w:noProof/>
              </w:rPr>
              <w:drawing>
                <wp:inline distT="0" distB="0" distL="0" distR="0" wp14:anchorId="0DF5BF5C" wp14:editId="06E44F1F">
                  <wp:extent cx="2880000" cy="2160000"/>
                  <wp:effectExtent l="0" t="0" r="0" b="0"/>
                  <wp:docPr id="31" name="圖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AD5A870" w14:textId="6E7FF2A9" w:rsidR="00691FF1" w:rsidRPr="00691FF1" w:rsidRDefault="00691FF1" w:rsidP="00691FF1">
            <w:pPr>
              <w:jc w:val="center"/>
              <w:rPr>
                <w:rFonts w:hint="eastAsia"/>
              </w:rPr>
            </w:pPr>
          </w:p>
        </w:tc>
      </w:tr>
      <w:tr w:rsidR="00691FF1" w14:paraId="0AF5AF23" w14:textId="77777777" w:rsidTr="00691FF1">
        <w:tc>
          <w:tcPr>
            <w:tcW w:w="4675" w:type="dxa"/>
            <w:vAlign w:val="center"/>
          </w:tcPr>
          <w:p w14:paraId="7E8F332E" w14:textId="1EF41BF3" w:rsidR="00691FF1" w:rsidRDefault="00691FF1" w:rsidP="00691FF1">
            <w:pPr>
              <w:jc w:val="center"/>
              <w:rPr>
                <w:rFonts w:hint="eastAsia"/>
              </w:rPr>
            </w:pPr>
            <w:r w:rsidRPr="00DB1A0D">
              <w:rPr>
                <w:rFonts w:hint="eastAsia"/>
              </w:rPr>
              <w:t>圖</w:t>
            </w:r>
            <w:r>
              <w:rPr>
                <w:rFonts w:hint="eastAsia"/>
              </w:rPr>
              <w:t>30</w:t>
            </w:r>
            <w:r w:rsidRPr="00DB1A0D">
              <w:rPr>
                <w:rFonts w:hint="eastAsia"/>
              </w:rPr>
              <w:t>、非線性系統狀態時間響應</w:t>
            </w:r>
            <w:r w:rsidRPr="00DB1A0D">
              <w:rPr>
                <w:rFonts w:hint="eastAsia"/>
              </w:rPr>
              <w:t>(</w:t>
            </w:r>
            <w:r w:rsidRPr="00DB1A0D">
              <w:rPr>
                <w:position w:val="-6"/>
              </w:rPr>
              <w:object w:dxaOrig="440" w:dyaOrig="320" w14:anchorId="3866C27B">
                <v:shape id="_x0000_i1306" type="#_x0000_t75" style="width:21.8pt;height:16.15pt" o:ole="">
                  <v:imagedata r:id="rId443" o:title=""/>
                </v:shape>
                <o:OLEObject Type="Embed" ProgID="Equation.DSMT4" ShapeID="_x0000_i1306" DrawAspect="Content" ObjectID="_1730971090" r:id="rId458"/>
              </w:object>
            </w:r>
            <w:r w:rsidRPr="00DB1A0D">
              <w:rPr>
                <w:rFonts w:hint="eastAsia"/>
              </w:rPr>
              <w:t>)</w:t>
            </w:r>
          </w:p>
        </w:tc>
        <w:tc>
          <w:tcPr>
            <w:tcW w:w="4675" w:type="dxa"/>
            <w:vAlign w:val="center"/>
          </w:tcPr>
          <w:p w14:paraId="56AB76B4" w14:textId="6839B6E8" w:rsidR="00691FF1" w:rsidRDefault="00691FF1" w:rsidP="00691FF1">
            <w:pPr>
              <w:jc w:val="center"/>
              <w:rPr>
                <w:rFonts w:hint="eastAsia"/>
              </w:rPr>
            </w:pPr>
            <w:r w:rsidRPr="00DB1A0D">
              <w:rPr>
                <w:rFonts w:hint="eastAsia"/>
              </w:rPr>
              <w:t>圖</w:t>
            </w:r>
            <w:r>
              <w:rPr>
                <w:rFonts w:hint="eastAsia"/>
              </w:rPr>
              <w:t>31</w:t>
            </w:r>
            <w:r w:rsidRPr="00DB1A0D">
              <w:rPr>
                <w:rFonts w:hint="eastAsia"/>
              </w:rPr>
              <w:t>、控制訊號時間響應</w:t>
            </w:r>
          </w:p>
        </w:tc>
      </w:tr>
    </w:tbl>
    <w:p w14:paraId="0E970400" w14:textId="06805621" w:rsidR="00691FF1" w:rsidRDefault="00691FF1" w:rsidP="006C6A73">
      <w:pPr>
        <w:jc w:val="both"/>
      </w:pPr>
    </w:p>
    <w:p w14:paraId="0474D83B" w14:textId="2A9A97FC" w:rsidR="001B05DA" w:rsidRDefault="00691FF1" w:rsidP="006C6A73">
      <w:pPr>
        <w:jc w:val="both"/>
      </w:pPr>
      <w:r>
        <w:rPr>
          <w:rFonts w:hint="eastAsia"/>
        </w:rPr>
        <w:t>這組系統極點</w:t>
      </w:r>
      <w:r w:rsidRPr="00DB1A0D">
        <w:rPr>
          <w:position w:val="-14"/>
        </w:rPr>
        <w:object w:dxaOrig="2760" w:dyaOrig="400" w14:anchorId="4C5E3A8B">
          <v:shape id="_x0000_i1309" type="#_x0000_t75" style="width:138pt;height:20pt" o:ole="">
            <v:imagedata r:id="rId454" o:title=""/>
          </v:shape>
          <o:OLEObject Type="Embed" ProgID="Equation.DSMT4" ShapeID="_x0000_i1309" DrawAspect="Content" ObjectID="_1730971091" r:id="rId459"/>
        </w:object>
      </w:r>
      <w:r>
        <w:rPr>
          <w:rFonts w:hint="eastAsia"/>
        </w:rPr>
        <w:t>就更能看出不同系統極點所造成的影響。距離虛軸更遠的系統極點確實使系統狀態很快地達到穩態，但是不管是在系統狀態變數亦或是控制訊號，皆會產生非常大的</w:t>
      </w:r>
      <w:r>
        <w:rPr>
          <w:rFonts w:hint="eastAsia"/>
        </w:rPr>
        <w:t>overshoot</w:t>
      </w:r>
      <w:r>
        <w:rPr>
          <w:rFonts w:hint="eastAsia"/>
        </w:rPr>
        <w:t>。而較快的系統響應和較大的</w:t>
      </w:r>
      <w:r>
        <w:rPr>
          <w:rFonts w:hint="eastAsia"/>
        </w:rPr>
        <w:t>overshoot</w:t>
      </w:r>
      <w:r>
        <w:rPr>
          <w:rFonts w:hint="eastAsia"/>
        </w:rPr>
        <w:t>確實是在設計線性控制系統所需要考量的點。在此我們也可以推論，回授線性化後的非線性系統，的確可以使用線性系統的工具來設計。</w:t>
      </w:r>
    </w:p>
    <w:p w14:paraId="07C575FE" w14:textId="77777777" w:rsidR="001B05DA" w:rsidRDefault="001B05DA">
      <w:pPr>
        <w:spacing w:line="360" w:lineRule="auto"/>
      </w:pPr>
      <w:r>
        <w:br w:type="page"/>
      </w:r>
    </w:p>
    <w:p w14:paraId="5733B93E" w14:textId="5DD39146" w:rsidR="00B27432" w:rsidRPr="001D1436" w:rsidRDefault="00B27432" w:rsidP="00B27432">
      <w:pPr>
        <w:pStyle w:val="1"/>
        <w:rPr>
          <w:rFonts w:ascii="Times New Roman" w:hAnsi="Times New Roman" w:cs="Times New Roman"/>
          <w:b/>
          <w:bCs/>
          <w:color w:val="000000" w:themeColor="text1"/>
        </w:rPr>
      </w:pPr>
      <w:bookmarkStart w:id="6" w:name="_Toc120354081"/>
      <w:r w:rsidRPr="001D1436">
        <w:rPr>
          <w:rFonts w:ascii="Times New Roman" w:hAnsi="Times New Roman" w:cs="Times New Roman"/>
          <w:b/>
          <w:bCs/>
          <w:color w:val="000000" w:themeColor="text1"/>
        </w:rPr>
        <w:t>Question 7</w:t>
      </w:r>
      <w:bookmarkEnd w:id="6"/>
    </w:p>
    <w:p w14:paraId="055F4566" w14:textId="40628FC4" w:rsidR="00B27432" w:rsidRDefault="006C6A73" w:rsidP="006C6A73">
      <w:pPr>
        <w:tabs>
          <w:tab w:val="left" w:pos="600"/>
        </w:tabs>
        <w:jc w:val="both"/>
      </w:pPr>
      <w:r>
        <w:t>回到問題</w:t>
      </w:r>
      <w:r>
        <w:t>(1)</w:t>
      </w:r>
      <w:r>
        <w:t>，如果極點仍然選擇落在</w:t>
      </w:r>
      <w:r w:rsidRPr="00B27432">
        <w:rPr>
          <w:position w:val="-12"/>
        </w:rPr>
        <w:object w:dxaOrig="740" w:dyaOrig="360" w14:anchorId="6D9FB7F6">
          <v:shape id="_x0000_i1257" type="#_x0000_t75" style="width:36.85pt;height:17.85pt" o:ole="">
            <v:imagedata r:id="rId12" o:title=""/>
          </v:shape>
          <o:OLEObject Type="Embed" ProgID="Equation.DSMT4" ShapeID="_x0000_i1257" DrawAspect="Content" ObjectID="_1730971092" r:id="rId460"/>
        </w:object>
      </w:r>
      <w:r>
        <w:t xml:space="preserve">, </w:t>
      </w:r>
      <w:r w:rsidRPr="002011F3">
        <w:rPr>
          <w:position w:val="-12"/>
        </w:rPr>
        <w:object w:dxaOrig="780" w:dyaOrig="360" w14:anchorId="2361435E">
          <v:shape id="_x0000_i1258" type="#_x0000_t75" style="width:39.15pt;height:17.85pt" o:ole="">
            <v:imagedata r:id="rId14" o:title=""/>
          </v:shape>
          <o:OLEObject Type="Embed" ProgID="Equation.DSMT4" ShapeID="_x0000_i1258" DrawAspect="Content" ObjectID="_1730971093" r:id="rId461"/>
        </w:object>
      </w:r>
      <w:r>
        <w:t>,</w:t>
      </w:r>
      <w:r w:rsidRPr="00B27432">
        <w:t xml:space="preserve"> </w:t>
      </w:r>
      <w:r w:rsidRPr="002011F3">
        <w:rPr>
          <w:position w:val="-12"/>
        </w:rPr>
        <w:object w:dxaOrig="780" w:dyaOrig="360" w14:anchorId="65622F4F">
          <v:shape id="_x0000_i1259" type="#_x0000_t75" style="width:39.15pt;height:17.85pt" o:ole="">
            <v:imagedata r:id="rId16" o:title=""/>
          </v:shape>
          <o:OLEObject Type="Embed" ProgID="Equation.DSMT4" ShapeID="_x0000_i1259" DrawAspect="Content" ObjectID="_1730971094" r:id="rId462"/>
        </w:object>
      </w:r>
      <w:r>
        <w:t>，討論回授線性化控制</w:t>
      </w:r>
      <w:r w:rsidRPr="00B27432">
        <w:rPr>
          <w:position w:val="-14"/>
        </w:rPr>
        <w:object w:dxaOrig="540" w:dyaOrig="400" w14:anchorId="24CA4839">
          <v:shape id="_x0000_i1260" type="#_x0000_t75" style="width:27.05pt;height:20.15pt" o:ole="">
            <v:imagedata r:id="rId10" o:title=""/>
          </v:shape>
          <o:OLEObject Type="Embed" ProgID="Equation.DSMT4" ShapeID="_x0000_i1260" DrawAspect="Content" ObjectID="_1730971095" r:id="rId463"/>
        </w:object>
      </w:r>
      <w:r>
        <w:t>的解是否為唯一</w:t>
      </w:r>
      <w:r>
        <w:t>?</w:t>
      </w:r>
      <w:r>
        <w:t>如果不為唯一，嘗試求得</w:t>
      </w:r>
      <w:r w:rsidRPr="00B27432">
        <w:rPr>
          <w:position w:val="-14"/>
        </w:rPr>
        <w:object w:dxaOrig="540" w:dyaOrig="400" w14:anchorId="08B3D7F1">
          <v:shape id="_x0000_i1261" type="#_x0000_t75" style="width:27.05pt;height:20.15pt" o:ole="">
            <v:imagedata r:id="rId10" o:title=""/>
          </v:shape>
          <o:OLEObject Type="Embed" ProgID="Equation.DSMT4" ShapeID="_x0000_i1261" DrawAspect="Content" ObjectID="_1730971096" r:id="rId464"/>
        </w:object>
      </w:r>
      <w:r>
        <w:t>的另一個解，並重複以上步驟。所得到的時間響應圖會一樣嗎</w:t>
      </w:r>
      <w:r>
        <w:t>?</w:t>
      </w:r>
    </w:p>
    <w:p w14:paraId="203218A3" w14:textId="3FA7D9A5" w:rsidR="00F33B77" w:rsidRDefault="00F33B77" w:rsidP="00F33B77">
      <w:pPr>
        <w:jc w:val="both"/>
        <w:rPr>
          <w:b/>
          <w:bCs/>
          <w:u w:val="single"/>
        </w:rPr>
      </w:pPr>
      <w:r w:rsidRPr="001D1436">
        <w:rPr>
          <w:rFonts w:hint="eastAsia"/>
          <w:b/>
          <w:bCs/>
          <w:u w:val="single"/>
        </w:rPr>
        <w:t>A</w:t>
      </w:r>
      <w:r w:rsidRPr="001D1436">
        <w:rPr>
          <w:b/>
          <w:bCs/>
          <w:u w:val="single"/>
        </w:rPr>
        <w:t>nswer</w:t>
      </w:r>
    </w:p>
    <w:p w14:paraId="25556629" w14:textId="719BCE82" w:rsidR="003479D6" w:rsidRDefault="003479D6" w:rsidP="00F33B77">
      <w:pPr>
        <w:jc w:val="both"/>
      </w:pPr>
      <w:r w:rsidRPr="003479D6">
        <w:rPr>
          <w:rFonts w:hint="eastAsia"/>
        </w:rPr>
        <w:t>從</w:t>
      </w:r>
      <w:r>
        <w:rPr>
          <w:rFonts w:hint="eastAsia"/>
        </w:rPr>
        <w:t>第一題的步驟</w:t>
      </w:r>
      <w:r>
        <w:rPr>
          <w:rFonts w:hint="eastAsia"/>
        </w:rPr>
        <w:t>(3)</w:t>
      </w:r>
      <w:r>
        <w:rPr>
          <w:rFonts w:hint="eastAsia"/>
        </w:rPr>
        <w:t>的結果可以知道，若要求解</w:t>
      </w:r>
      <w:r w:rsidRPr="003479D6">
        <w:rPr>
          <w:position w:val="-14"/>
        </w:rPr>
        <w:object w:dxaOrig="580" w:dyaOrig="400" w14:anchorId="7E80F63C">
          <v:shape id="_x0000_i1880" type="#_x0000_t75" style="width:29pt;height:20pt" o:ole="">
            <v:imagedata r:id="rId465" o:title=""/>
          </v:shape>
          <o:OLEObject Type="Embed" ProgID="Equation.DSMT4" ShapeID="_x0000_i1880" DrawAspect="Content" ObjectID="_1730971097" r:id="rId466"/>
        </w:object>
      </w:r>
      <w:r>
        <w:rPr>
          <w:rFonts w:hint="eastAsia"/>
        </w:rPr>
        <w:t>，只需要任意選擇一</w:t>
      </w:r>
      <w:r w:rsidRPr="003479D6">
        <w:rPr>
          <w:position w:val="-12"/>
        </w:rPr>
        <w:object w:dxaOrig="240" w:dyaOrig="360" w14:anchorId="1BD34289">
          <v:shape id="_x0000_i1883" type="#_x0000_t75" style="width:12pt;height:18pt" o:ole="">
            <v:imagedata r:id="rId467" o:title=""/>
          </v:shape>
          <o:OLEObject Type="Embed" ProgID="Equation.DSMT4" ShapeID="_x0000_i1883" DrawAspect="Content" ObjectID="_1730971098" r:id="rId468"/>
        </w:object>
      </w:r>
      <w:r>
        <w:rPr>
          <w:rFonts w:hint="eastAsia"/>
        </w:rPr>
        <w:t>的函數。從這個結果來說</w:t>
      </w:r>
      <w:r w:rsidRPr="003479D6">
        <w:rPr>
          <w:position w:val="-14"/>
        </w:rPr>
        <w:object w:dxaOrig="580" w:dyaOrig="400" w14:anchorId="75124380">
          <v:shape id="_x0000_i1884" type="#_x0000_t75" style="width:29pt;height:20pt" o:ole="">
            <v:imagedata r:id="rId465" o:title=""/>
          </v:shape>
          <o:OLEObject Type="Embed" ProgID="Equation.DSMT4" ShapeID="_x0000_i1884" DrawAspect="Content" ObjectID="_1730971099" r:id="rId469"/>
        </w:object>
      </w:r>
      <w:r w:rsidR="00061213">
        <w:rPr>
          <w:rFonts w:hint="eastAsia"/>
        </w:rPr>
        <w:t>不唯一。而回授線性化控制</w:t>
      </w:r>
      <w:r w:rsidR="00061213" w:rsidRPr="00B27432">
        <w:rPr>
          <w:position w:val="-14"/>
        </w:rPr>
        <w:object w:dxaOrig="540" w:dyaOrig="400" w14:anchorId="7F85DC5B">
          <v:shape id="_x0000_i1885" type="#_x0000_t75" style="width:27.05pt;height:20.15pt" o:ole="">
            <v:imagedata r:id="rId10" o:title=""/>
          </v:shape>
          <o:OLEObject Type="Embed" ProgID="Equation.DSMT4" ShapeID="_x0000_i1885" DrawAspect="Content" ObjectID="_1730971100" r:id="rId470"/>
        </w:object>
      </w:r>
      <w:r w:rsidR="00061213">
        <w:rPr>
          <w:rFonts w:hint="eastAsia"/>
        </w:rPr>
        <w:t>又是</w:t>
      </w:r>
      <w:r w:rsidR="00061213" w:rsidRPr="003479D6">
        <w:rPr>
          <w:position w:val="-14"/>
        </w:rPr>
        <w:object w:dxaOrig="580" w:dyaOrig="400" w14:anchorId="49319882">
          <v:shape id="_x0000_i1886" type="#_x0000_t75" style="width:29pt;height:20pt" o:ole="">
            <v:imagedata r:id="rId465" o:title=""/>
          </v:shape>
          <o:OLEObject Type="Embed" ProgID="Equation.DSMT4" ShapeID="_x0000_i1886" DrawAspect="Content" ObjectID="_1730971101" r:id="rId471"/>
        </w:object>
      </w:r>
      <w:r w:rsidR="00061213">
        <w:rPr>
          <w:rFonts w:hint="eastAsia"/>
        </w:rPr>
        <w:t>的函數，故</w:t>
      </w:r>
      <w:r w:rsidR="00061213" w:rsidRPr="00B27432">
        <w:rPr>
          <w:position w:val="-14"/>
        </w:rPr>
        <w:object w:dxaOrig="540" w:dyaOrig="400" w14:anchorId="67F4EB33">
          <v:shape id="_x0000_i1887" type="#_x0000_t75" style="width:27.05pt;height:20.15pt" o:ole="">
            <v:imagedata r:id="rId10" o:title=""/>
          </v:shape>
          <o:OLEObject Type="Embed" ProgID="Equation.DSMT4" ShapeID="_x0000_i1887" DrawAspect="Content" ObjectID="_1730971102" r:id="rId472"/>
        </w:object>
      </w:r>
      <w:r w:rsidR="00061213">
        <w:rPr>
          <w:rFonts w:hint="eastAsia"/>
        </w:rPr>
        <w:t>的解不唯一。</w:t>
      </w:r>
    </w:p>
    <w:p w14:paraId="014E4718" w14:textId="230EB19F" w:rsidR="00061213" w:rsidRDefault="00061213" w:rsidP="00F33B77">
      <w:pPr>
        <w:jc w:val="both"/>
      </w:pPr>
      <w:r>
        <w:rPr>
          <w:rFonts w:hint="eastAsia"/>
        </w:rPr>
        <w:t>要求得</w:t>
      </w:r>
      <w:r w:rsidRPr="00B27432">
        <w:rPr>
          <w:position w:val="-14"/>
        </w:rPr>
        <w:object w:dxaOrig="540" w:dyaOrig="400" w14:anchorId="3877A4F5">
          <v:shape id="_x0000_i1888" type="#_x0000_t75" style="width:27.05pt;height:20.15pt" o:ole="">
            <v:imagedata r:id="rId10" o:title=""/>
          </v:shape>
          <o:OLEObject Type="Embed" ProgID="Equation.DSMT4" ShapeID="_x0000_i1888" DrawAspect="Content" ObjectID="_1730971103" r:id="rId473"/>
        </w:object>
      </w:r>
      <w:r>
        <w:rPr>
          <w:rFonts w:hint="eastAsia"/>
        </w:rPr>
        <w:t>的另一個解，首先需要選擇不同的</w:t>
      </w:r>
      <w:r w:rsidRPr="003479D6">
        <w:rPr>
          <w:position w:val="-14"/>
        </w:rPr>
        <w:object w:dxaOrig="580" w:dyaOrig="400" w14:anchorId="475B88D1">
          <v:shape id="_x0000_i1889" type="#_x0000_t75" style="width:29pt;height:20pt" o:ole="">
            <v:imagedata r:id="rId465" o:title=""/>
          </v:shape>
          <o:OLEObject Type="Embed" ProgID="Equation.DSMT4" ShapeID="_x0000_i1889" DrawAspect="Content" ObjectID="_1730971104" r:id="rId474"/>
        </w:object>
      </w:r>
      <w:r>
        <w:rPr>
          <w:rFonts w:hint="eastAsia"/>
        </w:rPr>
        <w:t>。並重複第一小題的步驟</w:t>
      </w:r>
      <w:r>
        <w:rPr>
          <w:rFonts w:hint="eastAsia"/>
        </w:rPr>
        <w:t>(4)~(7)</w:t>
      </w:r>
      <w:r>
        <w:rPr>
          <w:rFonts w:hint="eastAsia"/>
        </w:rPr>
        <w:t>，即可求得新的</w:t>
      </w:r>
      <w:r w:rsidRPr="00B27432">
        <w:rPr>
          <w:position w:val="-14"/>
        </w:rPr>
        <w:object w:dxaOrig="540" w:dyaOrig="400" w14:anchorId="681F1825">
          <v:shape id="_x0000_i1890" type="#_x0000_t75" style="width:27.05pt;height:20.15pt" o:ole="">
            <v:imagedata r:id="rId10" o:title=""/>
          </v:shape>
          <o:OLEObject Type="Embed" ProgID="Equation.DSMT4" ShapeID="_x0000_i1890" DrawAspect="Content" ObjectID="_1730971105" r:id="rId475"/>
        </w:object>
      </w:r>
      <w:r>
        <w:rPr>
          <w:rFonts w:hint="eastAsia"/>
        </w:rPr>
        <w:t>。在此吾人選擇的新的</w:t>
      </w:r>
      <w:r w:rsidRPr="003479D6">
        <w:rPr>
          <w:position w:val="-14"/>
        </w:rPr>
        <w:object w:dxaOrig="580" w:dyaOrig="400" w14:anchorId="7BF26A98">
          <v:shape id="_x0000_i1891" type="#_x0000_t75" style="width:29pt;height:20pt" o:ole="">
            <v:imagedata r:id="rId465" o:title=""/>
          </v:shape>
          <o:OLEObject Type="Embed" ProgID="Equation.DSMT4" ShapeID="_x0000_i1891" DrawAspect="Content" ObjectID="_1730971106" r:id="rId476"/>
        </w:object>
      </w:r>
      <w:r>
        <w:rPr>
          <w:rFonts w:hint="eastAsia"/>
        </w:rPr>
        <w:t>如下</w:t>
      </w:r>
    </w:p>
    <w:p w14:paraId="05C0EF11" w14:textId="4D80A25F" w:rsidR="00061213" w:rsidRDefault="00061213" w:rsidP="00061213">
      <w:pPr>
        <w:tabs>
          <w:tab w:val="center" w:pos="4253"/>
          <w:tab w:val="right" w:pos="9072"/>
        </w:tabs>
        <w:jc w:val="both"/>
      </w:pPr>
      <w:r>
        <w:tab/>
      </w:r>
      <w:r w:rsidRPr="00061213">
        <w:rPr>
          <w:position w:val="-14"/>
        </w:rPr>
        <w:object w:dxaOrig="1440" w:dyaOrig="400" w14:anchorId="19767DD8">
          <v:shape id="_x0000_i1894" type="#_x0000_t75" style="width:1in;height:20pt" o:ole="">
            <v:imagedata r:id="rId477" o:title=""/>
          </v:shape>
          <o:OLEObject Type="Embed" ProgID="Equation.DSMT4" ShapeID="_x0000_i1894" DrawAspect="Content" ObjectID="_1730971107" r:id="rId478"/>
        </w:object>
      </w:r>
      <w:r>
        <w:tab/>
      </w:r>
      <w:r>
        <w:rPr>
          <w:rFonts w:hint="eastAsia"/>
        </w:rPr>
        <w:t>(29)</w:t>
      </w:r>
    </w:p>
    <w:p w14:paraId="192A530F" w14:textId="62F29857" w:rsidR="003479D6" w:rsidRDefault="00061213" w:rsidP="00061213">
      <w:pPr>
        <w:jc w:val="both"/>
      </w:pPr>
      <w:r>
        <w:rPr>
          <w:rFonts w:hint="eastAsia"/>
        </w:rPr>
        <w:t>接著重複第一小題的步驟</w:t>
      </w:r>
      <w:r>
        <w:rPr>
          <w:rFonts w:hint="eastAsia"/>
        </w:rPr>
        <w:t>(4)~(7)</w:t>
      </w:r>
    </w:p>
    <w:p w14:paraId="07C137D3" w14:textId="77777777" w:rsidR="003479D6" w:rsidRDefault="003479D6" w:rsidP="00061213">
      <w:pPr>
        <w:pStyle w:val="a5"/>
        <w:numPr>
          <w:ilvl w:val="0"/>
          <w:numId w:val="31"/>
        </w:numPr>
        <w:ind w:left="357" w:hanging="357"/>
        <w:jc w:val="both"/>
      </w:pPr>
      <w:r>
        <w:rPr>
          <w:rFonts w:hint="eastAsia"/>
        </w:rPr>
        <w:t>建立狀態座標轉換以及控制訊號轉換</w:t>
      </w:r>
    </w:p>
    <w:p w14:paraId="1A87572C" w14:textId="77777777" w:rsidR="003479D6" w:rsidRDefault="003479D6" w:rsidP="003479D6">
      <w:pPr>
        <w:pStyle w:val="a5"/>
        <w:ind w:left="357"/>
        <w:jc w:val="both"/>
      </w:pPr>
      <w:r>
        <w:rPr>
          <w:rFonts w:hint="eastAsia"/>
        </w:rPr>
        <w:t>狀態座標轉換</w:t>
      </w:r>
      <w:r>
        <w:rPr>
          <w:rFonts w:hint="eastAsia"/>
        </w:rPr>
        <w:t>:</w:t>
      </w:r>
    </w:p>
    <w:p w14:paraId="5527EB54" w14:textId="020349D4" w:rsidR="003479D6" w:rsidRDefault="003479D6" w:rsidP="003479D6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="00B43026" w:rsidRPr="00B216A0">
        <w:rPr>
          <w:position w:val="-90"/>
        </w:rPr>
        <w:object w:dxaOrig="3480" w:dyaOrig="1920" w14:anchorId="2D429479">
          <v:shape id="_x0000_i1971" type="#_x0000_t75" style="width:174pt;height:96pt" o:ole="">
            <v:imagedata r:id="rId479" o:title=""/>
          </v:shape>
          <o:OLEObject Type="Embed" ProgID="Equation.DSMT4" ShapeID="_x0000_i1971" DrawAspect="Content" ObjectID="_1730971108" r:id="rId480"/>
        </w:object>
      </w:r>
      <w:r>
        <w:tab/>
      </w:r>
      <w:r>
        <w:rPr>
          <w:rFonts w:hint="eastAsia"/>
        </w:rPr>
        <w:t>(</w:t>
      </w:r>
      <w:r w:rsidR="00B43026">
        <w:rPr>
          <w:rFonts w:hint="eastAsia"/>
        </w:rPr>
        <w:t>30</w:t>
      </w:r>
      <w:r>
        <w:rPr>
          <w:rFonts w:hint="eastAsia"/>
        </w:rPr>
        <w:t>)</w:t>
      </w:r>
    </w:p>
    <w:p w14:paraId="5333FC5E" w14:textId="2D437355" w:rsidR="00B43026" w:rsidRDefault="00B43026" w:rsidP="003479D6">
      <w:pPr>
        <w:pStyle w:val="a5"/>
        <w:tabs>
          <w:tab w:val="center" w:pos="4253"/>
          <w:tab w:val="right" w:pos="9072"/>
        </w:tabs>
        <w:ind w:left="357"/>
        <w:jc w:val="both"/>
      </w:pPr>
      <w:r>
        <w:rPr>
          <w:rFonts w:hint="eastAsia"/>
        </w:rPr>
        <w:t>其中</w:t>
      </w:r>
    </w:p>
    <w:p w14:paraId="428A3CC4" w14:textId="2DB0556E" w:rsidR="00B43026" w:rsidRDefault="00B43026" w:rsidP="00B43026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Pr="00EE136A">
        <w:rPr>
          <w:position w:val="-12"/>
        </w:rPr>
        <w:object w:dxaOrig="3640" w:dyaOrig="380" w14:anchorId="37A5B9F8">
          <v:shape id="_x0000_i1973" type="#_x0000_t75" style="width:182pt;height:19pt" o:ole="">
            <v:imagedata r:id="rId481" o:title=""/>
          </v:shape>
          <o:OLEObject Type="Embed" ProgID="Equation.DSMT4" ShapeID="_x0000_i1973" DrawAspect="Content" ObjectID="_1730971109" r:id="rId482"/>
        </w:object>
      </w:r>
      <w:r>
        <w:tab/>
      </w:r>
      <w:r>
        <w:rPr>
          <w:rFonts w:hint="eastAsia"/>
        </w:rPr>
        <w:t>(31)</w:t>
      </w:r>
    </w:p>
    <w:p w14:paraId="62D83B06" w14:textId="60CA2E1B" w:rsidR="00B43026" w:rsidRDefault="00B43026" w:rsidP="003479D6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Pr="00EE136A">
        <w:rPr>
          <w:position w:val="-14"/>
        </w:rPr>
        <w:object w:dxaOrig="7240" w:dyaOrig="400" w14:anchorId="6A4AE82B">
          <v:shape id="_x0000_i1977" type="#_x0000_t75" style="width:362pt;height:20pt" o:ole="">
            <v:imagedata r:id="rId483" o:title=""/>
          </v:shape>
          <o:OLEObject Type="Embed" ProgID="Equation.DSMT4" ShapeID="_x0000_i1977" DrawAspect="Content" ObjectID="_1730971110" r:id="rId484"/>
        </w:object>
      </w:r>
      <w:r>
        <w:tab/>
      </w:r>
      <w:r>
        <w:rPr>
          <w:rFonts w:hint="eastAsia"/>
        </w:rPr>
        <w:t>(32)</w:t>
      </w:r>
    </w:p>
    <w:p w14:paraId="777BE621" w14:textId="77777777" w:rsidR="003479D6" w:rsidRDefault="003479D6" w:rsidP="003479D6">
      <w:pPr>
        <w:pStyle w:val="a5"/>
        <w:ind w:left="357"/>
        <w:jc w:val="both"/>
      </w:pPr>
      <w:r>
        <w:rPr>
          <w:rFonts w:hint="eastAsia"/>
        </w:rPr>
        <w:t>控制訊號轉換</w:t>
      </w:r>
      <w:r>
        <w:rPr>
          <w:rFonts w:hint="eastAsia"/>
        </w:rPr>
        <w:t>:</w:t>
      </w:r>
    </w:p>
    <w:p w14:paraId="6738806A" w14:textId="5C02DB95" w:rsidR="003479D6" w:rsidRDefault="003479D6" w:rsidP="003479D6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Pr="00903CEC">
        <w:rPr>
          <w:position w:val="-32"/>
        </w:rPr>
        <w:object w:dxaOrig="5179" w:dyaOrig="760" w14:anchorId="6E46B84D">
          <v:shape id="_x0000_i1859" type="#_x0000_t75" style="width:259.2pt;height:38.2pt" o:ole="">
            <v:imagedata r:id="rId110" o:title=""/>
          </v:shape>
          <o:OLEObject Type="Embed" ProgID="Equation.DSMT4" ShapeID="_x0000_i1859" DrawAspect="Content" ObjectID="_1730971111" r:id="rId485"/>
        </w:object>
      </w:r>
      <w:r>
        <w:tab/>
      </w:r>
      <w:r>
        <w:rPr>
          <w:rFonts w:hint="eastAsia"/>
        </w:rPr>
        <w:t>(</w:t>
      </w:r>
      <w:r w:rsidR="00A55CE4">
        <w:rPr>
          <w:rFonts w:hint="eastAsia"/>
        </w:rPr>
        <w:t>33</w:t>
      </w:r>
      <w:r>
        <w:rPr>
          <w:rFonts w:hint="eastAsia"/>
        </w:rPr>
        <w:t>)</w:t>
      </w:r>
    </w:p>
    <w:p w14:paraId="7DA3493B" w14:textId="77777777" w:rsidR="003479D6" w:rsidRDefault="003479D6" w:rsidP="003479D6">
      <w:pPr>
        <w:pStyle w:val="a5"/>
        <w:ind w:left="357"/>
        <w:jc w:val="both"/>
      </w:pPr>
      <w:r>
        <w:rPr>
          <w:rFonts w:hint="eastAsia"/>
        </w:rPr>
        <w:t>其中</w:t>
      </w:r>
    </w:p>
    <w:p w14:paraId="7C3D5DC2" w14:textId="37550CBF" w:rsidR="003479D6" w:rsidRDefault="003479D6" w:rsidP="003479D6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="00A55CE4" w:rsidRPr="00A55CE4">
        <w:rPr>
          <w:position w:val="-64"/>
        </w:rPr>
        <w:object w:dxaOrig="6540" w:dyaOrig="1680" w14:anchorId="2A1953B7">
          <v:shape id="_x0000_i1984" type="#_x0000_t75" style="width:327.35pt;height:83.6pt" o:ole="">
            <v:imagedata r:id="rId486" o:title=""/>
          </v:shape>
          <o:OLEObject Type="Embed" ProgID="Equation.DSMT4" ShapeID="_x0000_i1984" DrawAspect="Content" ObjectID="_1730971112" r:id="rId487"/>
        </w:object>
      </w:r>
      <w:r>
        <w:tab/>
      </w:r>
      <w:r>
        <w:rPr>
          <w:rFonts w:hint="eastAsia"/>
        </w:rPr>
        <w:t>(</w:t>
      </w:r>
      <w:r w:rsidR="00A55CE4">
        <w:rPr>
          <w:rFonts w:hint="eastAsia"/>
        </w:rPr>
        <w:t>34</w:t>
      </w:r>
      <w:r>
        <w:rPr>
          <w:rFonts w:hint="eastAsia"/>
        </w:rPr>
        <w:t>)</w:t>
      </w:r>
    </w:p>
    <w:p w14:paraId="5942C918" w14:textId="4B8EFBC1" w:rsidR="003479D6" w:rsidRDefault="003479D6" w:rsidP="003479D6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="00B43026" w:rsidRPr="002011F3">
        <w:rPr>
          <w:position w:val="-32"/>
        </w:rPr>
        <w:object w:dxaOrig="3200" w:dyaOrig="700" w14:anchorId="28AD6322">
          <v:shape id="_x0000_i1980" type="#_x0000_t75" style="width:160pt;height:34.9pt" o:ole="">
            <v:imagedata r:id="rId488" o:title=""/>
          </v:shape>
          <o:OLEObject Type="Embed" ProgID="Equation.DSMT4" ShapeID="_x0000_i1980" DrawAspect="Content" ObjectID="_1730971113" r:id="rId489"/>
        </w:object>
      </w:r>
      <w:r>
        <w:tab/>
      </w:r>
      <w:r>
        <w:rPr>
          <w:rFonts w:hint="eastAsia"/>
        </w:rPr>
        <w:t>(</w:t>
      </w:r>
      <w:r w:rsidR="00A55CE4">
        <w:rPr>
          <w:rFonts w:hint="eastAsia"/>
        </w:rPr>
        <w:t>35</w:t>
      </w:r>
      <w:r>
        <w:rPr>
          <w:rFonts w:hint="eastAsia"/>
        </w:rPr>
        <w:t>)</w:t>
      </w:r>
    </w:p>
    <w:p w14:paraId="72299407" w14:textId="77777777" w:rsidR="003479D6" w:rsidRDefault="003479D6" w:rsidP="00061213">
      <w:pPr>
        <w:pStyle w:val="a5"/>
        <w:numPr>
          <w:ilvl w:val="0"/>
          <w:numId w:val="31"/>
        </w:numPr>
        <w:ind w:left="357" w:hanging="357"/>
        <w:jc w:val="both"/>
      </w:pPr>
      <w:r>
        <w:rPr>
          <w:rFonts w:hint="eastAsia"/>
        </w:rPr>
        <w:t>建立線性方程式</w:t>
      </w:r>
      <w:r>
        <w:rPr>
          <w:rFonts w:hint="eastAsia"/>
        </w:rPr>
        <w:t xml:space="preserve">: </w:t>
      </w:r>
      <w:r>
        <w:rPr>
          <w:rFonts w:hint="eastAsia"/>
        </w:rPr>
        <w:t>在新的狀態</w:t>
      </w:r>
      <w:r w:rsidRPr="0026164A">
        <w:rPr>
          <w:position w:val="-4"/>
        </w:rPr>
        <w:object w:dxaOrig="200" w:dyaOrig="200" w14:anchorId="1EC0C60D">
          <v:shape id="_x0000_i2014" type="#_x0000_t75" style="width:9.8pt;height:9.8pt" o:ole="">
            <v:imagedata r:id="rId116" o:title=""/>
          </v:shape>
          <o:OLEObject Type="Embed" ProgID="Equation.DSMT4" ShapeID="_x0000_i2014" DrawAspect="Content" ObjectID="_1730971114" r:id="rId490"/>
        </w:object>
      </w:r>
      <w:r>
        <w:rPr>
          <w:rFonts w:hint="eastAsia"/>
        </w:rPr>
        <w:t>，新的控制</w:t>
      </w:r>
      <w:r w:rsidRPr="0026164A">
        <w:rPr>
          <w:position w:val="-6"/>
        </w:rPr>
        <w:object w:dxaOrig="200" w:dyaOrig="220" w14:anchorId="647AAB20">
          <v:shape id="_x0000_i2015" type="#_x0000_t75" style="width:9.8pt;height:10.9pt" o:ole="">
            <v:imagedata r:id="rId118" o:title=""/>
          </v:shape>
          <o:OLEObject Type="Embed" ProgID="Equation.DSMT4" ShapeID="_x0000_i2015" DrawAspect="Content" ObjectID="_1730971115" r:id="rId491"/>
        </w:object>
      </w:r>
      <w:r>
        <w:rPr>
          <w:rFonts w:hint="eastAsia"/>
        </w:rPr>
        <w:t>之下，非線性系統</w:t>
      </w:r>
      <w:r>
        <w:rPr>
          <w:rFonts w:hint="eastAsia"/>
        </w:rPr>
        <w:t>(1)</w:t>
      </w:r>
      <w:r>
        <w:rPr>
          <w:rFonts w:hint="eastAsia"/>
        </w:rPr>
        <w:t>轉換為線性系統</w:t>
      </w:r>
      <w:r>
        <w:rPr>
          <w:rFonts w:hint="eastAsia"/>
        </w:rPr>
        <w:t>:</w:t>
      </w:r>
    </w:p>
    <w:p w14:paraId="4020C97A" w14:textId="43B219D7" w:rsidR="003479D6" w:rsidRDefault="003479D6" w:rsidP="003479D6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Pr="0026164A">
        <w:rPr>
          <w:position w:val="-50"/>
        </w:rPr>
        <w:object w:dxaOrig="4400" w:dyaOrig="1120" w14:anchorId="5103D2A0">
          <v:shape id="_x0000_i2016" type="#_x0000_t75" style="width:219.8pt;height:56.2pt" o:ole="">
            <v:imagedata r:id="rId120" o:title=""/>
          </v:shape>
          <o:OLEObject Type="Embed" ProgID="Equation.DSMT4" ShapeID="_x0000_i2016" DrawAspect="Content" ObjectID="_1730971116" r:id="rId492"/>
        </w:object>
      </w:r>
      <w:r>
        <w:tab/>
      </w:r>
      <w:r>
        <w:rPr>
          <w:rFonts w:hint="eastAsia"/>
        </w:rPr>
        <w:t>(</w:t>
      </w:r>
      <w:r w:rsidR="002434A3">
        <w:rPr>
          <w:rFonts w:hint="eastAsia"/>
        </w:rPr>
        <w:t>36</w:t>
      </w:r>
      <w:r>
        <w:rPr>
          <w:rFonts w:hint="eastAsia"/>
        </w:rPr>
        <w:t>)</w:t>
      </w:r>
    </w:p>
    <w:p w14:paraId="44DE2DC1" w14:textId="77777777" w:rsidR="003479D6" w:rsidRDefault="003479D6" w:rsidP="003479D6">
      <w:pPr>
        <w:pStyle w:val="a5"/>
        <w:ind w:left="357"/>
        <w:jc w:val="both"/>
      </w:pPr>
      <w:r>
        <w:rPr>
          <w:rFonts w:hint="eastAsia"/>
        </w:rPr>
        <w:t>其中</w:t>
      </w:r>
    </w:p>
    <w:p w14:paraId="1A8E1630" w14:textId="145DAC65" w:rsidR="003479D6" w:rsidRDefault="003479D6" w:rsidP="003479D6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Pr="0026164A">
        <w:rPr>
          <w:position w:val="-32"/>
        </w:rPr>
        <w:object w:dxaOrig="1500" w:dyaOrig="780" w14:anchorId="1AB42276">
          <v:shape id="_x0000_i2017" type="#_x0000_t75" style="width:75.2pt;height:39.25pt" o:ole="">
            <v:imagedata r:id="rId122" o:title=""/>
          </v:shape>
          <o:OLEObject Type="Embed" ProgID="Equation.DSMT4" ShapeID="_x0000_i2017" DrawAspect="Content" ObjectID="_1730971117" r:id="rId493"/>
        </w:object>
      </w:r>
      <w:r>
        <w:tab/>
      </w:r>
      <w:r>
        <w:rPr>
          <w:rFonts w:hint="eastAsia"/>
        </w:rPr>
        <w:t>(</w:t>
      </w:r>
      <w:r w:rsidR="002434A3">
        <w:rPr>
          <w:rFonts w:hint="eastAsia"/>
        </w:rPr>
        <w:t>37</w:t>
      </w:r>
      <w:r>
        <w:rPr>
          <w:rFonts w:hint="eastAsia"/>
        </w:rPr>
        <w:t>)</w:t>
      </w:r>
    </w:p>
    <w:p w14:paraId="57F5F771" w14:textId="77777777" w:rsidR="003479D6" w:rsidRDefault="003479D6" w:rsidP="00061213">
      <w:pPr>
        <w:pStyle w:val="a5"/>
        <w:numPr>
          <w:ilvl w:val="0"/>
          <w:numId w:val="31"/>
        </w:numPr>
        <w:ind w:left="357" w:hanging="357"/>
        <w:jc w:val="both"/>
      </w:pPr>
      <w:r>
        <w:rPr>
          <w:rFonts w:hint="eastAsia"/>
        </w:rPr>
        <w:t>針對線性系統</w:t>
      </w:r>
      <w:r>
        <w:rPr>
          <w:rFonts w:hint="eastAsia"/>
        </w:rPr>
        <w:t>(19)</w:t>
      </w:r>
      <w:r>
        <w:rPr>
          <w:rFonts w:hint="eastAsia"/>
        </w:rPr>
        <w:t>式設計狀態回授控制律</w:t>
      </w:r>
    </w:p>
    <w:p w14:paraId="1222993F" w14:textId="77777777" w:rsidR="003479D6" w:rsidRDefault="003479D6" w:rsidP="003479D6">
      <w:pPr>
        <w:pStyle w:val="a5"/>
        <w:ind w:left="357"/>
        <w:jc w:val="both"/>
      </w:pPr>
      <w:r>
        <w:rPr>
          <w:rFonts w:hint="eastAsia"/>
        </w:rPr>
        <w:t>設計一狀態回授控制器</w:t>
      </w:r>
    </w:p>
    <w:p w14:paraId="545DCEA4" w14:textId="6267E3FD" w:rsidR="003479D6" w:rsidRDefault="003479D6" w:rsidP="003479D6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Pr="007B3989">
        <w:rPr>
          <w:position w:val="-50"/>
        </w:rPr>
        <w:object w:dxaOrig="5040" w:dyaOrig="1120" w14:anchorId="0B9AD6A5">
          <v:shape id="_x0000_i2018" type="#_x0000_t75" style="width:252pt;height:56.2pt" o:ole="">
            <v:imagedata r:id="rId124" o:title=""/>
          </v:shape>
          <o:OLEObject Type="Embed" ProgID="Equation.DSMT4" ShapeID="_x0000_i2018" DrawAspect="Content" ObjectID="_1730971118" r:id="rId494"/>
        </w:object>
      </w:r>
      <w:r>
        <w:tab/>
      </w:r>
      <w:r>
        <w:rPr>
          <w:rFonts w:hint="eastAsia"/>
        </w:rPr>
        <w:t>(</w:t>
      </w:r>
      <w:r w:rsidR="002434A3">
        <w:rPr>
          <w:rFonts w:hint="eastAsia"/>
        </w:rPr>
        <w:t>38</w:t>
      </w:r>
      <w:r>
        <w:rPr>
          <w:rFonts w:hint="eastAsia"/>
        </w:rPr>
        <w:t>)</w:t>
      </w:r>
    </w:p>
    <w:p w14:paraId="2DCD51BB" w14:textId="77777777" w:rsidR="003479D6" w:rsidRDefault="003479D6" w:rsidP="003479D6">
      <w:pPr>
        <w:pStyle w:val="a5"/>
        <w:ind w:left="357"/>
        <w:jc w:val="both"/>
      </w:pPr>
      <w:r>
        <w:rPr>
          <w:rFonts w:hint="eastAsia"/>
        </w:rPr>
        <w:t>將</w:t>
      </w:r>
      <w:r>
        <w:rPr>
          <w:rFonts w:hint="eastAsia"/>
        </w:rPr>
        <w:t>(21)</w:t>
      </w:r>
      <w:r>
        <w:rPr>
          <w:rFonts w:hint="eastAsia"/>
        </w:rPr>
        <w:t>代入</w:t>
      </w:r>
      <w:r>
        <w:rPr>
          <w:rFonts w:hint="eastAsia"/>
        </w:rPr>
        <w:t>(19)</w:t>
      </w:r>
      <w:r>
        <w:rPr>
          <w:rFonts w:hint="eastAsia"/>
        </w:rPr>
        <w:t>得到</w:t>
      </w:r>
    </w:p>
    <w:p w14:paraId="38C538D8" w14:textId="58D9E08E" w:rsidR="003479D6" w:rsidRDefault="003479D6" w:rsidP="003479D6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Pr="00160C61">
        <w:rPr>
          <w:position w:val="-50"/>
        </w:rPr>
        <w:object w:dxaOrig="3980" w:dyaOrig="1120" w14:anchorId="4E29403F">
          <v:shape id="_x0000_i2019" type="#_x0000_t75" style="width:199.2pt;height:56.2pt" o:ole="">
            <v:imagedata r:id="rId126" o:title=""/>
          </v:shape>
          <o:OLEObject Type="Embed" ProgID="Equation.DSMT4" ShapeID="_x0000_i2019" DrawAspect="Content" ObjectID="_1730971119" r:id="rId495"/>
        </w:object>
      </w:r>
      <w:r>
        <w:tab/>
      </w:r>
      <w:r>
        <w:rPr>
          <w:rFonts w:hint="eastAsia"/>
        </w:rPr>
        <w:t>(</w:t>
      </w:r>
      <w:r w:rsidR="002434A3">
        <w:rPr>
          <w:rFonts w:hint="eastAsia"/>
        </w:rPr>
        <w:t>39</w:t>
      </w:r>
      <w:r>
        <w:rPr>
          <w:rFonts w:hint="eastAsia"/>
        </w:rPr>
        <w:t>)</w:t>
      </w:r>
    </w:p>
    <w:p w14:paraId="01227C02" w14:textId="77777777" w:rsidR="003479D6" w:rsidRDefault="003479D6" w:rsidP="003479D6">
      <w:pPr>
        <w:pStyle w:val="a5"/>
        <w:ind w:left="357"/>
        <w:jc w:val="both"/>
      </w:pPr>
      <w:r>
        <w:rPr>
          <w:rFonts w:hint="eastAsia"/>
        </w:rPr>
        <w:t>其中係數</w:t>
      </w:r>
      <w:r w:rsidRPr="00160C61">
        <w:rPr>
          <w:position w:val="-12"/>
        </w:rPr>
        <w:object w:dxaOrig="220" w:dyaOrig="360" w14:anchorId="1F929598">
          <v:shape id="_x0000_i2020" type="#_x0000_t75" style="width:10.9pt;height:18pt" o:ole="">
            <v:imagedata r:id="rId128" o:title=""/>
          </v:shape>
          <o:OLEObject Type="Embed" ProgID="Equation.DSMT4" ShapeID="_x0000_i2020" DrawAspect="Content" ObjectID="_1730971120" r:id="rId496"/>
        </w:object>
      </w:r>
      <w:r>
        <w:rPr>
          <w:rFonts w:hint="eastAsia"/>
        </w:rPr>
        <w:t>的選擇是要使得閉迴路矩陣的特徵值落入所指定的位置。且</w:t>
      </w:r>
      <w:r>
        <w:rPr>
          <w:rFonts w:hint="eastAsia"/>
        </w:rPr>
        <w:t>(22)</w:t>
      </w:r>
      <w:r>
        <w:rPr>
          <w:rFonts w:hint="eastAsia"/>
        </w:rPr>
        <w:t>之特徵多項式可以表示成</w:t>
      </w:r>
    </w:p>
    <w:p w14:paraId="22FBFB6C" w14:textId="56443897" w:rsidR="003479D6" w:rsidRDefault="003479D6" w:rsidP="003479D6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Pr="00160C61">
        <w:rPr>
          <w:position w:val="-14"/>
        </w:rPr>
        <w:object w:dxaOrig="4160" w:dyaOrig="400" w14:anchorId="5581A07D">
          <v:shape id="_x0000_i2021" type="#_x0000_t75" style="width:207.8pt;height:20.2pt" o:ole="">
            <v:imagedata r:id="rId130" o:title=""/>
          </v:shape>
          <o:OLEObject Type="Embed" ProgID="Equation.DSMT4" ShapeID="_x0000_i2021" DrawAspect="Content" ObjectID="_1730971121" r:id="rId497"/>
        </w:object>
      </w:r>
      <w:r>
        <w:tab/>
      </w:r>
      <w:r>
        <w:rPr>
          <w:rFonts w:hint="eastAsia"/>
        </w:rPr>
        <w:t>(</w:t>
      </w:r>
      <w:r w:rsidR="002434A3">
        <w:rPr>
          <w:rFonts w:hint="eastAsia"/>
        </w:rPr>
        <w:t>40</w:t>
      </w:r>
      <w:r>
        <w:rPr>
          <w:rFonts w:hint="eastAsia"/>
        </w:rPr>
        <w:t>)</w:t>
      </w:r>
    </w:p>
    <w:p w14:paraId="37E91589" w14:textId="77777777" w:rsidR="003479D6" w:rsidRDefault="003479D6" w:rsidP="003479D6">
      <w:pPr>
        <w:pStyle w:val="a5"/>
        <w:ind w:left="357"/>
        <w:jc w:val="both"/>
      </w:pPr>
      <w:r>
        <w:rPr>
          <w:rFonts w:hint="eastAsia"/>
        </w:rPr>
        <w:t>對於題目所給定之特徵值，可以表示成</w:t>
      </w:r>
    </w:p>
    <w:p w14:paraId="03EBE9B3" w14:textId="02BFF589" w:rsidR="003479D6" w:rsidRDefault="003479D6" w:rsidP="003479D6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Pr="00160C61">
        <w:rPr>
          <w:position w:val="-14"/>
        </w:rPr>
        <w:object w:dxaOrig="3580" w:dyaOrig="400" w14:anchorId="68F6C50F">
          <v:shape id="_x0000_i2022" type="#_x0000_t75" style="width:178.8pt;height:20.2pt" o:ole="">
            <v:imagedata r:id="rId132" o:title=""/>
          </v:shape>
          <o:OLEObject Type="Embed" ProgID="Equation.DSMT4" ShapeID="_x0000_i2022" DrawAspect="Content" ObjectID="_1730971122" r:id="rId498"/>
        </w:object>
      </w:r>
      <w:r>
        <w:tab/>
      </w:r>
      <w:r>
        <w:rPr>
          <w:rFonts w:hint="eastAsia"/>
        </w:rPr>
        <w:t>(</w:t>
      </w:r>
      <w:r w:rsidR="002434A3">
        <w:rPr>
          <w:rFonts w:hint="eastAsia"/>
        </w:rPr>
        <w:t>41</w:t>
      </w:r>
      <w:r>
        <w:rPr>
          <w:rFonts w:hint="eastAsia"/>
        </w:rPr>
        <w:t>)</w:t>
      </w:r>
    </w:p>
    <w:p w14:paraId="0C712763" w14:textId="77777777" w:rsidR="003479D6" w:rsidRDefault="003479D6" w:rsidP="003479D6">
      <w:pPr>
        <w:pStyle w:val="a5"/>
        <w:ind w:left="357"/>
        <w:jc w:val="both"/>
      </w:pPr>
      <w:r>
        <w:rPr>
          <w:rFonts w:hint="eastAsia"/>
        </w:rPr>
        <w:t>比對</w:t>
      </w:r>
      <w:r>
        <w:rPr>
          <w:rFonts w:hint="eastAsia"/>
        </w:rPr>
        <w:t>(23)</w:t>
      </w:r>
      <w:r>
        <w:rPr>
          <w:rFonts w:hint="eastAsia"/>
        </w:rPr>
        <w:t>和</w:t>
      </w:r>
      <w:r>
        <w:rPr>
          <w:rFonts w:hint="eastAsia"/>
        </w:rPr>
        <w:t>(24)</w:t>
      </w:r>
      <w:r>
        <w:rPr>
          <w:rFonts w:hint="eastAsia"/>
        </w:rPr>
        <w:t>可以得到</w:t>
      </w:r>
      <w:r w:rsidRPr="00160C61">
        <w:rPr>
          <w:position w:val="-12"/>
        </w:rPr>
        <w:object w:dxaOrig="2120" w:dyaOrig="360" w14:anchorId="5DF2AEA2">
          <v:shape id="_x0000_i2023" type="#_x0000_t75" style="width:105.8pt;height:18pt" o:ole="">
            <v:imagedata r:id="rId134" o:title=""/>
          </v:shape>
          <o:OLEObject Type="Embed" ProgID="Equation.DSMT4" ShapeID="_x0000_i2023" DrawAspect="Content" ObjectID="_1730971123" r:id="rId499"/>
        </w:object>
      </w:r>
      <w:r>
        <w:rPr>
          <w:rFonts w:hint="eastAsia"/>
        </w:rPr>
        <w:t>，此時線性系統狀態回授控制器為</w:t>
      </w:r>
    </w:p>
    <w:p w14:paraId="343E58B0" w14:textId="4DEFC270" w:rsidR="002F18D0" w:rsidRDefault="003479D6" w:rsidP="002F18D0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Pr="00A1583A">
        <w:rPr>
          <w:position w:val="-60"/>
        </w:rPr>
        <w:object w:dxaOrig="2659" w:dyaOrig="1260" w14:anchorId="4222630E">
          <v:shape id="_x0000_i2024" type="#_x0000_t75" style="width:133.1pt;height:63.25pt" o:ole="">
            <v:imagedata r:id="rId136" o:title=""/>
          </v:shape>
          <o:OLEObject Type="Embed" ProgID="Equation.DSMT4" ShapeID="_x0000_i2024" DrawAspect="Content" ObjectID="_1730971124" r:id="rId500"/>
        </w:object>
      </w:r>
      <w:r>
        <w:tab/>
      </w:r>
      <w:r>
        <w:rPr>
          <w:rFonts w:hint="eastAsia"/>
        </w:rPr>
        <w:t>(</w:t>
      </w:r>
      <w:r w:rsidR="002434A3">
        <w:rPr>
          <w:rFonts w:hint="eastAsia"/>
        </w:rPr>
        <w:t>42</w:t>
      </w:r>
      <w:r>
        <w:rPr>
          <w:rFonts w:hint="eastAsia"/>
        </w:rPr>
        <w:t>)</w:t>
      </w:r>
    </w:p>
    <w:p w14:paraId="180E9C9A" w14:textId="77777777" w:rsidR="002434A3" w:rsidRDefault="0083147E" w:rsidP="002F18D0">
      <w:pPr>
        <w:pStyle w:val="a5"/>
        <w:tabs>
          <w:tab w:val="center" w:pos="4253"/>
          <w:tab w:val="right" w:pos="9072"/>
        </w:tabs>
        <w:ind w:left="357"/>
        <w:jc w:val="both"/>
      </w:pPr>
      <w:r w:rsidRPr="0083147E">
        <w:rPr>
          <w:rFonts w:hint="eastAsia"/>
        </w:rPr>
        <w:t>但</w:t>
      </w:r>
      <w:r>
        <w:rPr>
          <w:rFonts w:hint="eastAsia"/>
        </w:rPr>
        <w:t>若要將</w:t>
      </w:r>
      <w:r w:rsidR="002434A3" w:rsidRPr="00EE136A">
        <w:rPr>
          <w:position w:val="-6"/>
        </w:rPr>
        <w:object w:dxaOrig="200" w:dyaOrig="220" w14:anchorId="58C2FEA1">
          <v:shape id="_x0000_i2029" type="#_x0000_t75" style="width:10pt;height:11pt" o:ole="">
            <v:imagedata r:id="rId501" o:title=""/>
          </v:shape>
          <o:OLEObject Type="Embed" ProgID="Equation.DSMT4" ShapeID="_x0000_i2029" DrawAspect="Content" ObjectID="_1730971125" r:id="rId502"/>
        </w:object>
      </w:r>
      <w:r w:rsidR="002434A3">
        <w:rPr>
          <w:rFonts w:hint="eastAsia"/>
        </w:rPr>
        <w:t>整理成像</w:t>
      </w:r>
      <w:r w:rsidR="002434A3">
        <w:rPr>
          <w:rFonts w:hint="eastAsia"/>
        </w:rPr>
        <w:t>(26)</w:t>
      </w:r>
      <w:r w:rsidR="002434A3">
        <w:rPr>
          <w:rFonts w:hint="eastAsia"/>
        </w:rPr>
        <w:t>的</w:t>
      </w:r>
      <w:r w:rsidR="002434A3" w:rsidRPr="002434A3">
        <w:rPr>
          <w:position w:val="-14"/>
        </w:rPr>
        <w:object w:dxaOrig="540" w:dyaOrig="400" w14:anchorId="3F016497">
          <v:shape id="_x0000_i2032" type="#_x0000_t75" style="width:27pt;height:20pt" o:ole="">
            <v:imagedata r:id="rId503" o:title=""/>
          </v:shape>
          <o:OLEObject Type="Embed" ProgID="Equation.DSMT4" ShapeID="_x0000_i2032" DrawAspect="Content" ObjectID="_1730971126" r:id="rId504"/>
        </w:object>
      </w:r>
      <w:r w:rsidR="002434A3">
        <w:rPr>
          <w:rFonts w:hint="eastAsia"/>
        </w:rPr>
        <w:t>，會太過冗長。故在此採用另一種方法，計算輸入控制訊號。</w:t>
      </w:r>
      <w:r w:rsidR="002434A3">
        <w:rPr>
          <w:rFonts w:hint="eastAsia"/>
        </w:rPr>
        <w:t>(37)</w:t>
      </w:r>
      <w:r w:rsidR="002434A3">
        <w:rPr>
          <w:rFonts w:hint="eastAsia"/>
        </w:rPr>
        <w:t>式和</w:t>
      </w:r>
      <w:r w:rsidR="002434A3">
        <w:rPr>
          <w:rFonts w:hint="eastAsia"/>
        </w:rPr>
        <w:t>(38)</w:t>
      </w:r>
      <w:r w:rsidR="002434A3">
        <w:rPr>
          <w:rFonts w:hint="eastAsia"/>
        </w:rPr>
        <w:t>式結合後可以得到</w:t>
      </w:r>
    </w:p>
    <w:p w14:paraId="30E6CB8F" w14:textId="6702B56C" w:rsidR="002434A3" w:rsidRDefault="002434A3" w:rsidP="002434A3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Pr="002434A3">
        <w:rPr>
          <w:position w:val="-14"/>
        </w:rPr>
        <w:object w:dxaOrig="2420" w:dyaOrig="400" w14:anchorId="70A78D7A">
          <v:shape id="_x0000_i2037" type="#_x0000_t75" style="width:121pt;height:20pt" o:ole="">
            <v:imagedata r:id="rId505" o:title=""/>
          </v:shape>
          <o:OLEObject Type="Embed" ProgID="Equation.DSMT4" ShapeID="_x0000_i2037" DrawAspect="Content" ObjectID="_1730971127" r:id="rId506"/>
        </w:object>
      </w:r>
      <w:r>
        <w:tab/>
      </w:r>
      <w:r>
        <w:rPr>
          <w:rFonts w:hint="eastAsia"/>
        </w:rPr>
        <w:t>(43)</w:t>
      </w:r>
    </w:p>
    <w:p w14:paraId="669AD271" w14:textId="77777777" w:rsidR="002434A3" w:rsidRDefault="002434A3" w:rsidP="002F18D0">
      <w:pPr>
        <w:pStyle w:val="a5"/>
        <w:tabs>
          <w:tab w:val="center" w:pos="4253"/>
          <w:tab w:val="right" w:pos="9072"/>
        </w:tabs>
        <w:ind w:left="357"/>
        <w:jc w:val="both"/>
      </w:pPr>
      <w:r>
        <w:rPr>
          <w:rFonts w:hint="eastAsia"/>
        </w:rPr>
        <w:t>再將狀態轉換關係帶入</w:t>
      </w:r>
      <w:r>
        <w:rPr>
          <w:rFonts w:hint="eastAsia"/>
        </w:rPr>
        <w:t>(43)</w:t>
      </w:r>
      <w:r>
        <w:rPr>
          <w:rFonts w:hint="eastAsia"/>
        </w:rPr>
        <w:t>，則可以計算出對非線性系統的控制律</w:t>
      </w:r>
    </w:p>
    <w:p w14:paraId="166AFAC3" w14:textId="0BFC3CD6" w:rsidR="002434A3" w:rsidRDefault="002434A3" w:rsidP="002434A3">
      <w:pPr>
        <w:pStyle w:val="a5"/>
        <w:tabs>
          <w:tab w:val="center" w:pos="4253"/>
          <w:tab w:val="right" w:pos="9072"/>
        </w:tabs>
        <w:ind w:left="357"/>
        <w:jc w:val="both"/>
      </w:pPr>
      <w:r>
        <w:tab/>
      </w:r>
      <w:r w:rsidRPr="002434A3">
        <w:rPr>
          <w:position w:val="-14"/>
        </w:rPr>
        <w:object w:dxaOrig="2820" w:dyaOrig="400" w14:anchorId="2C88C7F0">
          <v:shape id="_x0000_i2040" type="#_x0000_t75" style="width:141pt;height:20pt" o:ole="">
            <v:imagedata r:id="rId507" o:title=""/>
          </v:shape>
          <o:OLEObject Type="Embed" ProgID="Equation.DSMT4" ShapeID="_x0000_i2040" DrawAspect="Content" ObjectID="_1730971128" r:id="rId508"/>
        </w:object>
      </w:r>
      <w:r>
        <w:tab/>
      </w:r>
      <w:r>
        <w:rPr>
          <w:rFonts w:hint="eastAsia"/>
        </w:rPr>
        <w:t>(43)</w:t>
      </w:r>
    </w:p>
    <w:p w14:paraId="06FBEB5A" w14:textId="77777777" w:rsidR="002434A3" w:rsidRDefault="002434A3" w:rsidP="002F18D0">
      <w:pPr>
        <w:pStyle w:val="a5"/>
        <w:tabs>
          <w:tab w:val="center" w:pos="4253"/>
          <w:tab w:val="right" w:pos="9072"/>
        </w:tabs>
        <w:ind w:left="357"/>
        <w:jc w:val="both"/>
      </w:pPr>
      <w:r>
        <w:rPr>
          <w:rFonts w:hint="eastAsia"/>
        </w:rPr>
        <w:t>其中</w:t>
      </w:r>
      <w:r w:rsidRPr="002434A3">
        <w:rPr>
          <w:position w:val="-14"/>
        </w:rPr>
        <w:object w:dxaOrig="580" w:dyaOrig="400" w14:anchorId="76046D7C">
          <v:shape id="_x0000_i2047" type="#_x0000_t75" style="width:29pt;height:20pt" o:ole="">
            <v:imagedata r:id="rId509" o:title=""/>
          </v:shape>
          <o:OLEObject Type="Embed" ProgID="Equation.DSMT4" ShapeID="_x0000_i2047" DrawAspect="Content" ObjectID="_1730971129" r:id="rId510"/>
        </w:object>
      </w:r>
      <w:r>
        <w:rPr>
          <w:rFonts w:hint="eastAsia"/>
        </w:rPr>
        <w:t>和</w:t>
      </w:r>
      <w:r w:rsidRPr="002434A3">
        <w:rPr>
          <w:position w:val="-14"/>
        </w:rPr>
        <w:object w:dxaOrig="580" w:dyaOrig="400" w14:anchorId="786DC5DA">
          <v:shape id="_x0000_i2050" type="#_x0000_t75" style="width:29pt;height:20pt" o:ole="">
            <v:imagedata r:id="rId511" o:title=""/>
          </v:shape>
          <o:OLEObject Type="Embed" ProgID="Equation.DSMT4" ShapeID="_x0000_i2050" DrawAspect="Content" ObjectID="_1730971130" r:id="rId512"/>
        </w:object>
      </w:r>
      <w:r>
        <w:rPr>
          <w:rFonts w:hint="eastAsia"/>
        </w:rPr>
        <w:t>分別為</w:t>
      </w:r>
      <w:r>
        <w:rPr>
          <w:rFonts w:hint="eastAsia"/>
        </w:rPr>
        <w:t>(34)</w:t>
      </w:r>
      <w:r>
        <w:rPr>
          <w:rFonts w:hint="eastAsia"/>
        </w:rPr>
        <w:t>、</w:t>
      </w:r>
      <w:r>
        <w:rPr>
          <w:rFonts w:hint="eastAsia"/>
        </w:rPr>
        <w:t>(35)</w:t>
      </w:r>
      <w:r>
        <w:rPr>
          <w:rFonts w:hint="eastAsia"/>
        </w:rPr>
        <w:t>表示。</w:t>
      </w:r>
    </w:p>
    <w:p w14:paraId="5C247DD5" w14:textId="77777777" w:rsidR="00932EA0" w:rsidRDefault="002434A3" w:rsidP="002F18D0">
      <w:pPr>
        <w:pStyle w:val="a5"/>
        <w:tabs>
          <w:tab w:val="center" w:pos="4253"/>
          <w:tab w:val="right" w:pos="9072"/>
        </w:tabs>
        <w:ind w:left="357"/>
        <w:jc w:val="both"/>
      </w:pPr>
      <w:r>
        <w:rPr>
          <w:rFonts w:hint="eastAsia"/>
        </w:rPr>
        <w:t>由以上結果，我們可以知道在不同的</w:t>
      </w:r>
      <w:r w:rsidRPr="003479D6">
        <w:rPr>
          <w:position w:val="-14"/>
        </w:rPr>
        <w:object w:dxaOrig="580" w:dyaOrig="400" w14:anchorId="77A4365F">
          <v:shape id="_x0000_i2054" type="#_x0000_t75" style="width:29pt;height:20pt" o:ole="">
            <v:imagedata r:id="rId465" o:title=""/>
          </v:shape>
          <o:OLEObject Type="Embed" ProgID="Equation.DSMT4" ShapeID="_x0000_i2054" DrawAspect="Content" ObjectID="_1730971131" r:id="rId513"/>
        </w:object>
      </w:r>
      <w:r>
        <w:rPr>
          <w:rFonts w:hint="eastAsia"/>
        </w:rPr>
        <w:t>選擇下，可以產生不同的控制律</w:t>
      </w:r>
      <w:r w:rsidRPr="002434A3">
        <w:rPr>
          <w:position w:val="-14"/>
        </w:rPr>
        <w:object w:dxaOrig="540" w:dyaOrig="400" w14:anchorId="2AEDC7DC">
          <v:shape id="_x0000_i2055" type="#_x0000_t75" style="width:27pt;height:20pt" o:ole="">
            <v:imagedata r:id="rId503" o:title=""/>
          </v:shape>
          <o:OLEObject Type="Embed" ProgID="Equation.DSMT4" ShapeID="_x0000_i2055" DrawAspect="Content" ObjectID="_1730971132" r:id="rId514"/>
        </w:object>
      </w:r>
      <w:r>
        <w:rPr>
          <w:rFonts w:hint="eastAsia"/>
        </w:rPr>
        <w:t>，且能然可以使必迴路極點位於</w:t>
      </w:r>
      <w:r w:rsidRPr="00DB1A0D">
        <w:rPr>
          <w:position w:val="-14"/>
        </w:rPr>
        <w:object w:dxaOrig="2380" w:dyaOrig="400" w14:anchorId="17B8E7EE">
          <v:shape id="_x0000_i2056" type="#_x0000_t75" style="width:119pt;height:20pt" o:ole="">
            <v:imagedata r:id="rId437" o:title=""/>
          </v:shape>
          <o:OLEObject Type="Embed" ProgID="Equation.DSMT4" ShapeID="_x0000_i2056" DrawAspect="Content" ObjectID="_1730971133" r:id="rId515"/>
        </w:object>
      </w:r>
      <w:r>
        <w:rPr>
          <w:rFonts w:hint="eastAsia"/>
        </w:rPr>
        <w:t>。這可以推論出不管</w:t>
      </w:r>
      <w:r w:rsidRPr="003479D6">
        <w:rPr>
          <w:position w:val="-14"/>
        </w:rPr>
        <w:object w:dxaOrig="580" w:dyaOrig="400" w14:anchorId="4001DD53">
          <v:shape id="_x0000_i2057" type="#_x0000_t75" style="width:29pt;height:20pt" o:ole="">
            <v:imagedata r:id="rId465" o:title=""/>
          </v:shape>
          <o:OLEObject Type="Embed" ProgID="Equation.DSMT4" ShapeID="_x0000_i2057" DrawAspect="Content" ObjectID="_1730971134" r:id="rId516"/>
        </w:object>
      </w:r>
      <w:r>
        <w:rPr>
          <w:rFonts w:hint="eastAsia"/>
        </w:rPr>
        <w:t>的選擇為何，最後閉迴路線性系統的響應皆會相同。</w:t>
      </w:r>
    </w:p>
    <w:p w14:paraId="05781EB3" w14:textId="71CFB6D2" w:rsidR="00932EA0" w:rsidRDefault="00932EA0" w:rsidP="002F18D0">
      <w:pPr>
        <w:pStyle w:val="a5"/>
        <w:tabs>
          <w:tab w:val="center" w:pos="4253"/>
          <w:tab w:val="right" w:pos="9072"/>
        </w:tabs>
        <w:ind w:left="357"/>
        <w:jc w:val="both"/>
      </w:pPr>
      <w:r>
        <w:rPr>
          <w:rFonts w:hint="eastAsia"/>
        </w:rPr>
        <w:t>為了驗證此結果，吾人繪製了兩種不同的</w:t>
      </w:r>
      <w:r w:rsidRPr="003479D6">
        <w:rPr>
          <w:position w:val="-14"/>
        </w:rPr>
        <w:object w:dxaOrig="580" w:dyaOrig="400" w14:anchorId="515F75AA">
          <v:shape id="_x0000_i2058" type="#_x0000_t75" style="width:29pt;height:20pt" o:ole="">
            <v:imagedata r:id="rId465" o:title=""/>
          </v:shape>
          <o:OLEObject Type="Embed" ProgID="Equation.DSMT4" ShapeID="_x0000_i2058" DrawAspect="Content" ObjectID="_1730971135" r:id="rId517"/>
        </w:object>
      </w:r>
      <w:r>
        <w:rPr>
          <w:rFonts w:hint="eastAsia"/>
        </w:rPr>
        <w:t>選擇下，系統狀態變數對時間的響應，選擇之初始值一樣為</w:t>
      </w:r>
      <w:r w:rsidRPr="00932EA0">
        <w:rPr>
          <w:position w:val="-14"/>
        </w:rPr>
        <w:object w:dxaOrig="1980" w:dyaOrig="400" w14:anchorId="5C208A09">
          <v:shape id="_x0000_i2061" type="#_x0000_t75" style="width:99pt;height:20pt" o:ole="">
            <v:imagedata r:id="rId518" o:title=""/>
          </v:shape>
          <o:OLEObject Type="Embed" ProgID="Equation.DSMT4" ShapeID="_x0000_i2061" DrawAspect="Content" ObjectID="_1730971136" r:id="rId519"/>
        </w:object>
      </w:r>
      <w:r>
        <w:rPr>
          <w:rFonts w:hint="eastAsia"/>
        </w:rPr>
        <w:t>，結果如圖</w:t>
      </w:r>
      <w:r>
        <w:rPr>
          <w:rFonts w:hint="eastAsia"/>
        </w:rPr>
        <w:t>32</w:t>
      </w:r>
      <w:r>
        <w:rPr>
          <w:rFonts w:hint="eastAsia"/>
        </w:rPr>
        <w:t>。</w:t>
      </w:r>
    </w:p>
    <w:tbl>
      <w:tblPr>
        <w:tblStyle w:val="a3"/>
        <w:tblW w:w="0" w:type="auto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93"/>
      </w:tblGrid>
      <w:tr w:rsidR="00932EA0" w14:paraId="585263D1" w14:textId="77777777" w:rsidTr="008159C2">
        <w:tc>
          <w:tcPr>
            <w:tcW w:w="8993" w:type="dxa"/>
            <w:vAlign w:val="center"/>
          </w:tcPr>
          <w:p w14:paraId="0AF446F2" w14:textId="2450B610" w:rsidR="00932EA0" w:rsidRDefault="00932EA0" w:rsidP="00932EA0">
            <w:pPr>
              <w:pStyle w:val="a5"/>
              <w:tabs>
                <w:tab w:val="center" w:pos="4253"/>
                <w:tab w:val="right" w:pos="9072"/>
              </w:tabs>
              <w:ind w:left="0"/>
              <w:jc w:val="center"/>
            </w:pPr>
            <w:r w:rsidRPr="00932EA0">
              <w:rPr>
                <w:noProof/>
              </w:rPr>
              <w:drawing>
                <wp:inline distT="0" distB="0" distL="0" distR="0" wp14:anchorId="47654CCB" wp14:editId="29D52253">
                  <wp:extent cx="3848400" cy="5040000"/>
                  <wp:effectExtent l="0" t="0" r="0" b="8255"/>
                  <wp:docPr id="34" name="圖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48400" cy="50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32EA0" w14:paraId="11364CB0" w14:textId="77777777" w:rsidTr="008159C2">
        <w:tc>
          <w:tcPr>
            <w:tcW w:w="8993" w:type="dxa"/>
            <w:vAlign w:val="center"/>
          </w:tcPr>
          <w:p w14:paraId="6BCC21B7" w14:textId="7F553942" w:rsidR="00932EA0" w:rsidRDefault="00932EA0" w:rsidP="00932EA0">
            <w:pPr>
              <w:pStyle w:val="a5"/>
              <w:tabs>
                <w:tab w:val="center" w:pos="4253"/>
                <w:tab w:val="right" w:pos="9072"/>
              </w:tabs>
              <w:ind w:left="0"/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32</w:t>
            </w:r>
            <w:r>
              <w:rPr>
                <w:rFonts w:hint="eastAsia"/>
              </w:rPr>
              <w:t>、</w:t>
            </w:r>
            <w:r>
              <w:t>不同狀態轉換函數</w:t>
            </w:r>
            <w:r w:rsidRPr="003479D6">
              <w:rPr>
                <w:position w:val="-14"/>
              </w:rPr>
              <w:object w:dxaOrig="580" w:dyaOrig="400" w14:anchorId="51C7F1F5">
                <v:shape id="_x0000_i2065" type="#_x0000_t75" style="width:29pt;height:20pt" o:ole="">
                  <v:imagedata r:id="rId465" o:title=""/>
                </v:shape>
                <o:OLEObject Type="Embed" ProgID="Equation.DSMT4" ShapeID="_x0000_i2065" DrawAspect="Content" ObjectID="_1730971137" r:id="rId521"/>
              </w:object>
            </w:r>
            <w:r>
              <w:t>於相同初值</w:t>
            </w:r>
            <w:r w:rsidRPr="00932EA0">
              <w:rPr>
                <w:position w:val="-14"/>
              </w:rPr>
              <w:object w:dxaOrig="1980" w:dyaOrig="400" w14:anchorId="200BCA1B">
                <v:shape id="_x0000_i2066" type="#_x0000_t75" style="width:99pt;height:20pt" o:ole="">
                  <v:imagedata r:id="rId518" o:title=""/>
                </v:shape>
                <o:OLEObject Type="Embed" ProgID="Equation.DSMT4" ShapeID="_x0000_i2066" DrawAspect="Content" ObjectID="_1730971138" r:id="rId522"/>
              </w:object>
            </w:r>
            <w:r>
              <w:t>所造成之系統狀態時間響應比</w:t>
            </w:r>
            <w:r w:rsidRPr="00932EA0">
              <w:rPr>
                <w:rFonts w:hint="eastAsia"/>
              </w:rPr>
              <w:t>較</w:t>
            </w:r>
          </w:p>
        </w:tc>
      </w:tr>
    </w:tbl>
    <w:p w14:paraId="12B673C8" w14:textId="7C848782" w:rsidR="008159C2" w:rsidRDefault="008159C2" w:rsidP="002F18D0">
      <w:pPr>
        <w:pStyle w:val="a5"/>
        <w:tabs>
          <w:tab w:val="center" w:pos="4253"/>
          <w:tab w:val="right" w:pos="9072"/>
        </w:tabs>
        <w:ind w:left="357"/>
        <w:jc w:val="both"/>
      </w:pPr>
    </w:p>
    <w:p w14:paraId="034F8DDA" w14:textId="19A59F67" w:rsidR="008159C2" w:rsidRDefault="008159C2" w:rsidP="002F18D0">
      <w:pPr>
        <w:pStyle w:val="a5"/>
        <w:tabs>
          <w:tab w:val="center" w:pos="4253"/>
          <w:tab w:val="right" w:pos="9072"/>
        </w:tabs>
        <w:ind w:left="357"/>
        <w:jc w:val="both"/>
      </w:pPr>
      <w:r>
        <w:rPr>
          <w:rFonts w:hint="eastAsia"/>
        </w:rPr>
        <w:t>原先認為在相同的系統極點下，兩個不同</w:t>
      </w:r>
      <w:r w:rsidRPr="003479D6">
        <w:rPr>
          <w:position w:val="-14"/>
        </w:rPr>
        <w:object w:dxaOrig="580" w:dyaOrig="400" w14:anchorId="6221A4F2">
          <v:shape id="_x0000_i2073" type="#_x0000_t75" style="width:29pt;height:20pt" o:ole="">
            <v:imagedata r:id="rId465" o:title=""/>
          </v:shape>
          <o:OLEObject Type="Embed" ProgID="Equation.DSMT4" ShapeID="_x0000_i2073" DrawAspect="Content" ObjectID="_1730971139" r:id="rId523"/>
        </w:object>
      </w:r>
      <w:r>
        <w:rPr>
          <w:rFonts w:hint="eastAsia"/>
        </w:rPr>
        <w:t>選擇所產生之系統響應圖之間，只會存在不同的響應值，但是有相同的</w:t>
      </w:r>
      <w:r w:rsidR="00CE2F9A">
        <w:rPr>
          <w:rFonts w:hint="eastAsia"/>
        </w:rPr>
        <w:t>收斂速度。</w:t>
      </w:r>
      <w:r w:rsidR="00987B4A">
        <w:rPr>
          <w:rFonts w:hint="eastAsia"/>
        </w:rPr>
        <w:t>但是由圖</w:t>
      </w:r>
      <w:r w:rsidR="00987B4A">
        <w:rPr>
          <w:rFonts w:hint="eastAsia"/>
        </w:rPr>
        <w:t>32</w:t>
      </w:r>
      <w:r w:rsidR="00987B4A">
        <w:rPr>
          <w:rFonts w:hint="eastAsia"/>
        </w:rPr>
        <w:t>可知，新選擇之</w:t>
      </w:r>
      <w:r w:rsidR="00987B4A" w:rsidRPr="00061213">
        <w:rPr>
          <w:position w:val="-14"/>
        </w:rPr>
        <w:object w:dxaOrig="1440" w:dyaOrig="400" w14:anchorId="3C674107">
          <v:shape id="_x0000_i2074" type="#_x0000_t75" style="width:1in;height:20pt" o:ole="">
            <v:imagedata r:id="rId477" o:title=""/>
          </v:shape>
          <o:OLEObject Type="Embed" ProgID="Equation.DSMT4" ShapeID="_x0000_i2074" DrawAspect="Content" ObjectID="_1730971140" r:id="rId524"/>
        </w:object>
      </w:r>
      <w:r w:rsidR="00987B4A">
        <w:rPr>
          <w:rFonts w:hint="eastAsia"/>
        </w:rPr>
        <w:t>無法完成收斂。會造成此結果的原因可由式</w:t>
      </w:r>
      <w:r w:rsidR="00987B4A">
        <w:rPr>
          <w:rFonts w:hint="eastAsia"/>
        </w:rPr>
        <w:t>(34)</w:t>
      </w:r>
      <w:r w:rsidR="00987B4A">
        <w:rPr>
          <w:rFonts w:hint="eastAsia"/>
        </w:rPr>
        <w:t>、</w:t>
      </w:r>
      <w:r w:rsidR="00987B4A">
        <w:rPr>
          <w:rFonts w:hint="eastAsia"/>
        </w:rPr>
        <w:t>(35)</w:t>
      </w:r>
      <w:r w:rsidR="00987B4A">
        <w:rPr>
          <w:rFonts w:hint="eastAsia"/>
        </w:rPr>
        <w:t>得知。</w:t>
      </w:r>
      <w:r w:rsidR="00F1796D">
        <w:rPr>
          <w:rFonts w:hint="eastAsia"/>
        </w:rPr>
        <w:t>原先的</w:t>
      </w:r>
      <w:r w:rsidR="00F1796D" w:rsidRPr="003479D6">
        <w:rPr>
          <w:position w:val="-14"/>
        </w:rPr>
        <w:object w:dxaOrig="999" w:dyaOrig="400" w14:anchorId="66F81731">
          <v:shape id="_x0000_i2077" type="#_x0000_t75" style="width:49.95pt;height:20pt" o:ole="">
            <v:imagedata r:id="rId525" o:title=""/>
          </v:shape>
          <o:OLEObject Type="Embed" ProgID="Equation.DSMT4" ShapeID="_x0000_i2077" DrawAspect="Content" ObjectID="_1730971141" r:id="rId526"/>
        </w:object>
      </w:r>
      <w:r w:rsidR="00F1796D">
        <w:rPr>
          <w:rFonts w:hint="eastAsia"/>
        </w:rPr>
        <w:t>會在</w:t>
      </w:r>
      <w:r w:rsidR="00F1796D" w:rsidRPr="00F1796D">
        <w:rPr>
          <w:position w:val="-12"/>
        </w:rPr>
        <w:object w:dxaOrig="740" w:dyaOrig="360" w14:anchorId="4F09EE2C">
          <v:shape id="_x0000_i2080" type="#_x0000_t75" style="width:37pt;height:18pt" o:ole="">
            <v:imagedata r:id="rId527" o:title=""/>
          </v:shape>
          <o:OLEObject Type="Embed" ProgID="Equation.DSMT4" ShapeID="_x0000_i2080" DrawAspect="Content" ObjectID="_1730971142" r:id="rId528"/>
        </w:object>
      </w:r>
      <w:r w:rsidR="00F1796D">
        <w:t xml:space="preserve"> </w:t>
      </w:r>
      <w:r w:rsidR="00F1796D">
        <w:rPr>
          <w:rFonts w:hint="eastAsia"/>
        </w:rPr>
        <w:t>處產生一個不可控的點，也就是奇異點。但是由</w:t>
      </w:r>
      <w:r w:rsidR="00F1796D">
        <w:rPr>
          <w:rFonts w:hint="eastAsia"/>
        </w:rPr>
        <w:t>(34)</w:t>
      </w:r>
      <w:r w:rsidR="00F1796D">
        <w:rPr>
          <w:rFonts w:hint="eastAsia"/>
        </w:rPr>
        <w:t>、</w:t>
      </w:r>
      <w:r w:rsidR="00F1796D">
        <w:rPr>
          <w:rFonts w:hint="eastAsia"/>
        </w:rPr>
        <w:t>(35)</w:t>
      </w:r>
      <w:r w:rsidR="00F1796D">
        <w:rPr>
          <w:rFonts w:hint="eastAsia"/>
        </w:rPr>
        <w:t>可以看到原先的不可控點由一個</w:t>
      </w:r>
      <w:r w:rsidR="00F1796D" w:rsidRPr="00F1796D">
        <w:rPr>
          <w:position w:val="-12"/>
        </w:rPr>
        <w:object w:dxaOrig="740" w:dyaOrig="360" w14:anchorId="39E4927C">
          <v:shape id="_x0000_i2081" type="#_x0000_t75" style="width:37pt;height:18pt" o:ole="">
            <v:imagedata r:id="rId527" o:title=""/>
          </v:shape>
          <o:OLEObject Type="Embed" ProgID="Equation.DSMT4" ShapeID="_x0000_i2081" DrawAspect="Content" ObjectID="_1730971143" r:id="rId529"/>
        </w:object>
      </w:r>
      <w:r w:rsidR="00F1796D">
        <w:rPr>
          <w:rFonts w:hint="eastAsia"/>
        </w:rPr>
        <w:t>變成兩個，也就是</w:t>
      </w:r>
      <w:r w:rsidR="00F1796D" w:rsidRPr="00F1796D">
        <w:rPr>
          <w:position w:val="-12"/>
        </w:rPr>
        <w:object w:dxaOrig="740" w:dyaOrig="360" w14:anchorId="4C989456">
          <v:shape id="_x0000_i2082" type="#_x0000_t75" style="width:37pt;height:18pt" o:ole="">
            <v:imagedata r:id="rId527" o:title=""/>
          </v:shape>
          <o:OLEObject Type="Embed" ProgID="Equation.DSMT4" ShapeID="_x0000_i2082" DrawAspect="Content" ObjectID="_1730971144" r:id="rId530"/>
        </w:object>
      </w:r>
      <w:r w:rsidR="00F1796D">
        <w:rPr>
          <w:rFonts w:hint="eastAsia"/>
        </w:rPr>
        <w:t>和</w:t>
      </w:r>
      <w:r w:rsidR="00F1796D" w:rsidRPr="00F1796D">
        <w:rPr>
          <w:position w:val="-12"/>
        </w:rPr>
        <w:object w:dxaOrig="920" w:dyaOrig="360" w14:anchorId="6DEEC5AB">
          <v:shape id="_x0000_i2085" type="#_x0000_t75" style="width:46pt;height:18pt" o:ole="">
            <v:imagedata r:id="rId531" o:title=""/>
          </v:shape>
          <o:OLEObject Type="Embed" ProgID="Equation.DSMT4" ShapeID="_x0000_i2085" DrawAspect="Content" ObjectID="_1730971145" r:id="rId532"/>
        </w:object>
      </w:r>
      <w:r w:rsidR="00F1796D">
        <w:rPr>
          <w:rFonts w:hint="eastAsia"/>
        </w:rPr>
        <w:t>。增加的不可控點也代表著對此系統初始值選擇的限制，原先只須避開</w:t>
      </w:r>
      <w:r w:rsidR="00F1796D" w:rsidRPr="00F1796D">
        <w:rPr>
          <w:position w:val="-12"/>
        </w:rPr>
        <w:object w:dxaOrig="740" w:dyaOrig="360" w14:anchorId="466E7A54">
          <v:shape id="_x0000_i2086" type="#_x0000_t75" style="width:37pt;height:18pt" o:ole="">
            <v:imagedata r:id="rId527" o:title=""/>
          </v:shape>
          <o:OLEObject Type="Embed" ProgID="Equation.DSMT4" ShapeID="_x0000_i2086" DrawAspect="Content" ObjectID="_1730971146" r:id="rId533"/>
        </w:object>
      </w:r>
      <w:r w:rsidR="00F1796D">
        <w:rPr>
          <w:rFonts w:hint="eastAsia"/>
        </w:rPr>
        <w:t>，但現在還需要避開</w:t>
      </w:r>
      <w:r w:rsidR="00F1796D" w:rsidRPr="00F1796D">
        <w:rPr>
          <w:position w:val="-12"/>
        </w:rPr>
        <w:object w:dxaOrig="920" w:dyaOrig="360" w14:anchorId="4B54664F">
          <v:shape id="_x0000_i2087" type="#_x0000_t75" style="width:46pt;height:18pt" o:ole="">
            <v:imagedata r:id="rId531" o:title=""/>
          </v:shape>
          <o:OLEObject Type="Embed" ProgID="Equation.DSMT4" ShapeID="_x0000_i2087" DrawAspect="Content" ObjectID="_1730971147" r:id="rId534"/>
        </w:object>
      </w:r>
      <w:r w:rsidR="00F1796D">
        <w:rPr>
          <w:rFonts w:hint="eastAsia"/>
        </w:rPr>
        <w:t>。</w:t>
      </w:r>
      <w:r w:rsidR="00983A83">
        <w:rPr>
          <w:rFonts w:hint="eastAsia"/>
        </w:rPr>
        <w:t>為了對比不同</w:t>
      </w:r>
      <w:r w:rsidR="00983A83" w:rsidRPr="003479D6">
        <w:rPr>
          <w:position w:val="-14"/>
        </w:rPr>
        <w:object w:dxaOrig="580" w:dyaOrig="400" w14:anchorId="481A4833">
          <v:shape id="_x0000_i2088" type="#_x0000_t75" style="width:29pt;height:20pt" o:ole="">
            <v:imagedata r:id="rId465" o:title=""/>
          </v:shape>
          <o:OLEObject Type="Embed" ProgID="Equation.DSMT4" ShapeID="_x0000_i2088" DrawAspect="Content" ObjectID="_1730971148" r:id="rId535"/>
        </w:object>
      </w:r>
      <w:r w:rsidR="00983A83">
        <w:rPr>
          <w:rFonts w:hint="eastAsia"/>
        </w:rPr>
        <w:t>所帶來的差異，吾人又選擇一可讓兩個不同</w:t>
      </w:r>
      <w:r w:rsidR="00983A83" w:rsidRPr="003479D6">
        <w:rPr>
          <w:position w:val="-14"/>
        </w:rPr>
        <w:object w:dxaOrig="580" w:dyaOrig="400" w14:anchorId="70B54D12">
          <v:shape id="_x0000_i2094" type="#_x0000_t75" style="width:29pt;height:20pt" o:ole="">
            <v:imagedata r:id="rId465" o:title=""/>
          </v:shape>
          <o:OLEObject Type="Embed" ProgID="Equation.DSMT4" ShapeID="_x0000_i2094" DrawAspect="Content" ObjectID="_1730971149" r:id="rId536"/>
        </w:object>
      </w:r>
      <w:r w:rsidR="00983A83">
        <w:rPr>
          <w:rFonts w:hint="eastAsia"/>
        </w:rPr>
        <w:t>值之系統收斂的初始值</w:t>
      </w:r>
      <w:r w:rsidR="00983A83" w:rsidRPr="00932EA0">
        <w:rPr>
          <w:position w:val="-14"/>
        </w:rPr>
        <w:object w:dxaOrig="1900" w:dyaOrig="400" w14:anchorId="7E37950E">
          <v:shape id="_x0000_i2097" type="#_x0000_t75" style="width:95pt;height:20pt" o:ole="">
            <v:imagedata r:id="rId537" o:title=""/>
          </v:shape>
          <o:OLEObject Type="Embed" ProgID="Equation.DSMT4" ShapeID="_x0000_i2097" DrawAspect="Content" ObjectID="_1730971150" r:id="rId538"/>
        </w:object>
      </w:r>
      <w:r w:rsidR="00983A83">
        <w:rPr>
          <w:rFonts w:hint="eastAsia"/>
        </w:rPr>
        <w:t>，結果如圖</w:t>
      </w:r>
      <w:r w:rsidR="00983A83">
        <w:rPr>
          <w:rFonts w:hint="eastAsia"/>
        </w:rPr>
        <w:t>33</w:t>
      </w:r>
      <w:r w:rsidR="00983A83">
        <w:rPr>
          <w:rFonts w:hint="eastAsia"/>
        </w:rPr>
        <w:t>所示。</w:t>
      </w:r>
    </w:p>
    <w:tbl>
      <w:tblPr>
        <w:tblStyle w:val="a3"/>
        <w:tblW w:w="0" w:type="auto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03"/>
      </w:tblGrid>
      <w:tr w:rsidR="00983A83" w14:paraId="5E3CD37B" w14:textId="77777777" w:rsidTr="00983A83">
        <w:tc>
          <w:tcPr>
            <w:tcW w:w="9350" w:type="dxa"/>
            <w:vAlign w:val="center"/>
          </w:tcPr>
          <w:p w14:paraId="3455E4F1" w14:textId="44319BEE" w:rsidR="00983A83" w:rsidRDefault="00983A83" w:rsidP="00983A83">
            <w:pPr>
              <w:pStyle w:val="a5"/>
              <w:tabs>
                <w:tab w:val="center" w:pos="4253"/>
                <w:tab w:val="right" w:pos="9072"/>
              </w:tabs>
              <w:ind w:left="0"/>
              <w:jc w:val="center"/>
              <w:rPr>
                <w:rFonts w:hint="eastAsia"/>
              </w:rPr>
            </w:pPr>
            <w:r w:rsidRPr="00983A83">
              <w:rPr>
                <w:rFonts w:hint="eastAsia"/>
                <w:noProof/>
              </w:rPr>
              <w:drawing>
                <wp:inline distT="0" distB="0" distL="0" distR="0" wp14:anchorId="6E1DEA7A" wp14:editId="44818068">
                  <wp:extent cx="4507200" cy="4320000"/>
                  <wp:effectExtent l="0" t="0" r="0" b="4445"/>
                  <wp:docPr id="36" name="圖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07200" cy="43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3A83" w14:paraId="6F09BE94" w14:textId="77777777" w:rsidTr="00983A83">
        <w:tc>
          <w:tcPr>
            <w:tcW w:w="9350" w:type="dxa"/>
            <w:vAlign w:val="center"/>
          </w:tcPr>
          <w:p w14:paraId="5E89FF08" w14:textId="41C2C22D" w:rsidR="00983A83" w:rsidRDefault="00983A83" w:rsidP="00983A83">
            <w:pPr>
              <w:pStyle w:val="a5"/>
              <w:tabs>
                <w:tab w:val="center" w:pos="4253"/>
                <w:tab w:val="right" w:pos="9072"/>
              </w:tabs>
              <w:ind w:left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、</w:t>
            </w:r>
            <w:r>
              <w:t>不同狀態轉換函數</w:t>
            </w:r>
            <w:r w:rsidRPr="003479D6">
              <w:rPr>
                <w:position w:val="-14"/>
              </w:rPr>
              <w:object w:dxaOrig="580" w:dyaOrig="400" w14:anchorId="74ECFE16">
                <v:shape id="_x0000_i2098" type="#_x0000_t75" style="width:29pt;height:20pt" o:ole="">
                  <v:imagedata r:id="rId465" o:title=""/>
                </v:shape>
                <o:OLEObject Type="Embed" ProgID="Equation.DSMT4" ShapeID="_x0000_i2098" DrawAspect="Content" ObjectID="_1730971151" r:id="rId540"/>
              </w:object>
            </w:r>
            <w:r>
              <w:t>於相同初值</w:t>
            </w:r>
            <w:r w:rsidRPr="00932EA0">
              <w:rPr>
                <w:position w:val="-14"/>
              </w:rPr>
              <w:object w:dxaOrig="1900" w:dyaOrig="400" w14:anchorId="50F0D25B">
                <v:shape id="_x0000_i2105" type="#_x0000_t75" style="width:95pt;height:20pt" o:ole="">
                  <v:imagedata r:id="rId537" o:title=""/>
                </v:shape>
                <o:OLEObject Type="Embed" ProgID="Equation.DSMT4" ShapeID="_x0000_i2105" DrawAspect="Content" ObjectID="_1730971152" r:id="rId541"/>
              </w:object>
            </w:r>
            <w:r>
              <w:t>所造成之系統狀態時間響應比</w:t>
            </w:r>
            <w:r w:rsidRPr="00932EA0">
              <w:rPr>
                <w:rFonts w:hint="eastAsia"/>
              </w:rPr>
              <w:t>較</w:t>
            </w:r>
          </w:p>
        </w:tc>
      </w:tr>
    </w:tbl>
    <w:p w14:paraId="1A1EE4F9" w14:textId="3589E41E" w:rsidR="003C0390" w:rsidRDefault="00983A83" w:rsidP="002F18D0">
      <w:pPr>
        <w:pStyle w:val="a5"/>
        <w:tabs>
          <w:tab w:val="center" w:pos="4253"/>
          <w:tab w:val="right" w:pos="9072"/>
        </w:tabs>
        <w:ind w:left="357"/>
        <w:jc w:val="both"/>
        <w:rPr>
          <w:rFonts w:hint="eastAsia"/>
        </w:rPr>
      </w:pPr>
      <w:r>
        <w:rPr>
          <w:rFonts w:hint="eastAsia"/>
        </w:rPr>
        <w:t>由圖</w:t>
      </w:r>
      <w:r>
        <w:rPr>
          <w:rFonts w:hint="eastAsia"/>
        </w:rPr>
        <w:t>33</w:t>
      </w:r>
      <w:r>
        <w:rPr>
          <w:rFonts w:hint="eastAsia"/>
        </w:rPr>
        <w:t>可知，系統狀態的響應和前面推論相符合，不同的</w:t>
      </w:r>
      <w:r w:rsidRPr="003479D6">
        <w:rPr>
          <w:position w:val="-14"/>
        </w:rPr>
        <w:object w:dxaOrig="580" w:dyaOrig="400" w14:anchorId="4A284F76">
          <v:shape id="_x0000_i2106" type="#_x0000_t75" style="width:29pt;height:20pt" o:ole="">
            <v:imagedata r:id="rId465" o:title=""/>
          </v:shape>
          <o:OLEObject Type="Embed" ProgID="Equation.DSMT4" ShapeID="_x0000_i2106" DrawAspect="Content" ObjectID="_1730971153" r:id="rId542"/>
        </w:object>
      </w:r>
      <w:r w:rsidR="003C0390">
        <w:rPr>
          <w:rFonts w:hint="eastAsia"/>
        </w:rPr>
        <w:t>選擇會使系統狀態變數產生差異，但因此回授線性化系統的極點選擇相同，故會有相同的收斂速度，由圖中可以看出兩個曲線收斂至</w:t>
      </w:r>
      <w:r w:rsidR="003C0390">
        <w:rPr>
          <w:rFonts w:hint="eastAsia"/>
        </w:rPr>
        <w:t>0</w:t>
      </w:r>
      <w:r w:rsidR="003C0390">
        <w:rPr>
          <w:rFonts w:hint="eastAsia"/>
        </w:rPr>
        <w:t>的時間大致相同。除了系統狀態時間響應外，輸入控制時間響應也是一個可以參考的目標，圖</w:t>
      </w:r>
      <w:r w:rsidR="003C0390">
        <w:rPr>
          <w:rFonts w:hint="eastAsia"/>
        </w:rPr>
        <w:t>34</w:t>
      </w:r>
      <w:r w:rsidR="003C0390">
        <w:rPr>
          <w:rFonts w:hint="eastAsia"/>
        </w:rPr>
        <w:t>、</w:t>
      </w:r>
      <w:r w:rsidR="003C0390">
        <w:rPr>
          <w:rFonts w:hint="eastAsia"/>
        </w:rPr>
        <w:t>35</w:t>
      </w:r>
      <w:r w:rsidR="003C0390">
        <w:rPr>
          <w:rFonts w:hint="eastAsia"/>
        </w:rPr>
        <w:t>畫出初始值</w:t>
      </w:r>
      <w:r w:rsidR="003C0390" w:rsidRPr="00932EA0">
        <w:rPr>
          <w:position w:val="-14"/>
        </w:rPr>
        <w:object w:dxaOrig="1980" w:dyaOrig="400" w14:anchorId="0F8281D3">
          <v:shape id="_x0000_i2119" type="#_x0000_t75" style="width:99pt;height:20pt" o:ole="">
            <v:imagedata r:id="rId543" o:title=""/>
          </v:shape>
          <o:OLEObject Type="Embed" ProgID="Equation.DSMT4" ShapeID="_x0000_i2119" DrawAspect="Content" ObjectID="_1730971154" r:id="rId544"/>
        </w:object>
      </w:r>
      <w:r w:rsidR="003C0390">
        <w:rPr>
          <w:rFonts w:hint="eastAsia"/>
        </w:rPr>
        <w:t>、</w:t>
      </w:r>
      <w:r w:rsidR="003C0390" w:rsidRPr="00932EA0">
        <w:rPr>
          <w:position w:val="-14"/>
        </w:rPr>
        <w:object w:dxaOrig="1900" w:dyaOrig="400" w14:anchorId="7FAD6932">
          <v:shape id="_x0000_i2122" type="#_x0000_t75" style="width:95pt;height:20pt" o:ole="">
            <v:imagedata r:id="rId545" o:title=""/>
          </v:shape>
          <o:OLEObject Type="Embed" ProgID="Equation.DSMT4" ShapeID="_x0000_i2122" DrawAspect="Content" ObjectID="_1730971155" r:id="rId546"/>
        </w:object>
      </w:r>
      <w:r w:rsidR="004A6169">
        <w:rPr>
          <w:rFonts w:hint="eastAsia"/>
        </w:rPr>
        <w:t>所產生之輸入控制時間響應圖，且可以得到和系統狀態時間響應相同的結論，也就是</w:t>
      </w:r>
      <w:r w:rsidR="004A6169" w:rsidRPr="00061213">
        <w:rPr>
          <w:position w:val="-14"/>
        </w:rPr>
        <w:object w:dxaOrig="1440" w:dyaOrig="400" w14:anchorId="202A58A1">
          <v:shape id="_x0000_i2123" type="#_x0000_t75" style="width:1in;height:20pt" o:ole="">
            <v:imagedata r:id="rId477" o:title=""/>
          </v:shape>
          <o:OLEObject Type="Embed" ProgID="Equation.DSMT4" ShapeID="_x0000_i2123" DrawAspect="Content" ObjectID="_1730971156" r:id="rId547"/>
        </w:object>
      </w:r>
      <w:r w:rsidR="004A6169">
        <w:rPr>
          <w:rFonts w:hint="eastAsia"/>
        </w:rPr>
        <w:t>會使原先可以收斂的初始值</w:t>
      </w:r>
      <w:r w:rsidR="004A6169" w:rsidRPr="00932EA0">
        <w:rPr>
          <w:position w:val="-14"/>
        </w:rPr>
        <w:object w:dxaOrig="1980" w:dyaOrig="400" w14:anchorId="166600E6">
          <v:shape id="_x0000_i2126" type="#_x0000_t75" style="width:99pt;height:20pt" o:ole="">
            <v:imagedata r:id="rId543" o:title=""/>
          </v:shape>
          <o:OLEObject Type="Embed" ProgID="Equation.DSMT4" ShapeID="_x0000_i2126" DrawAspect="Content" ObjectID="_1730971157" r:id="rId548"/>
        </w:object>
      </w:r>
      <w:r w:rsidR="004A6169">
        <w:rPr>
          <w:rFonts w:hint="eastAsia"/>
        </w:rPr>
        <w:t>，變成無法收斂的時間響應，如圖</w:t>
      </w:r>
      <w:r w:rsidR="004A6169">
        <w:rPr>
          <w:rFonts w:hint="eastAsia"/>
        </w:rPr>
        <w:t>34</w:t>
      </w:r>
      <w:r w:rsidR="004A6169">
        <w:rPr>
          <w:rFonts w:hint="eastAsia"/>
        </w:rPr>
        <w:t>。而在皆可收斂的初始值選擇下，系統的輸入控制響應值會不相同，但是收斂速度會相同。</w:t>
      </w:r>
    </w:p>
    <w:tbl>
      <w:tblPr>
        <w:tblStyle w:val="a3"/>
        <w:tblW w:w="0" w:type="auto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03"/>
      </w:tblGrid>
      <w:tr w:rsidR="003C0390" w14:paraId="53456F88" w14:textId="77777777" w:rsidTr="003C0390">
        <w:tc>
          <w:tcPr>
            <w:tcW w:w="9350" w:type="dxa"/>
            <w:vAlign w:val="center"/>
          </w:tcPr>
          <w:p w14:paraId="16B25A78" w14:textId="27147F80" w:rsidR="003C0390" w:rsidRDefault="003C0390" w:rsidP="003C0390">
            <w:pPr>
              <w:pStyle w:val="a5"/>
              <w:tabs>
                <w:tab w:val="center" w:pos="4253"/>
                <w:tab w:val="right" w:pos="9072"/>
              </w:tabs>
              <w:ind w:left="0"/>
              <w:jc w:val="center"/>
            </w:pPr>
            <w:r w:rsidRPr="003C0390">
              <w:rPr>
                <w:noProof/>
              </w:rPr>
              <w:drawing>
                <wp:inline distT="0" distB="0" distL="0" distR="0" wp14:anchorId="4B519BDF" wp14:editId="1E979D92">
                  <wp:extent cx="3841200" cy="2880000"/>
                  <wp:effectExtent l="0" t="0" r="0" b="0"/>
                  <wp:docPr id="37" name="圖片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41200" cy="288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C0390" w14:paraId="597BE2E7" w14:textId="77777777" w:rsidTr="003C0390">
        <w:tc>
          <w:tcPr>
            <w:tcW w:w="9350" w:type="dxa"/>
            <w:vAlign w:val="center"/>
          </w:tcPr>
          <w:p w14:paraId="29D48841" w14:textId="21808217" w:rsidR="003C0390" w:rsidRDefault="003C0390" w:rsidP="003C0390">
            <w:pPr>
              <w:pStyle w:val="a5"/>
              <w:tabs>
                <w:tab w:val="center" w:pos="4253"/>
                <w:tab w:val="right" w:pos="9072"/>
              </w:tabs>
              <w:ind w:left="0"/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34</w:t>
            </w:r>
            <w:r>
              <w:rPr>
                <w:rFonts w:hint="eastAsia"/>
              </w:rPr>
              <w:t>、</w:t>
            </w:r>
            <w:r>
              <w:t>不同狀態轉換函數</w:t>
            </w:r>
            <w:r w:rsidRPr="003479D6">
              <w:rPr>
                <w:position w:val="-14"/>
              </w:rPr>
              <w:object w:dxaOrig="580" w:dyaOrig="400" w14:anchorId="7E220D31">
                <v:shape id="_x0000_i2109" type="#_x0000_t75" style="width:29pt;height:20pt" o:ole="">
                  <v:imagedata r:id="rId465" o:title=""/>
                </v:shape>
                <o:OLEObject Type="Embed" ProgID="Equation.DSMT4" ShapeID="_x0000_i2109" DrawAspect="Content" ObjectID="_1730971158" r:id="rId550"/>
              </w:object>
            </w:r>
            <w:r>
              <w:t>於特定初值之不同控制輸入響</w:t>
            </w:r>
            <w:r w:rsidRPr="003C0390">
              <w:rPr>
                <w:rFonts w:hint="eastAsia"/>
              </w:rPr>
              <w:t>應</w:t>
            </w:r>
            <w:r>
              <w:rPr>
                <w:rFonts w:hint="eastAsia"/>
              </w:rPr>
              <w:t>，初始值</w:t>
            </w:r>
            <w:r w:rsidRPr="00932EA0">
              <w:rPr>
                <w:position w:val="-14"/>
              </w:rPr>
              <w:object w:dxaOrig="1980" w:dyaOrig="400" w14:anchorId="38EDF586">
                <v:shape id="_x0000_i2117" type="#_x0000_t75" style="width:99pt;height:20pt" o:ole="">
                  <v:imagedata r:id="rId543" o:title=""/>
                </v:shape>
                <o:OLEObject Type="Embed" ProgID="Equation.DSMT4" ShapeID="_x0000_i2117" DrawAspect="Content" ObjectID="_1730971159" r:id="rId551"/>
              </w:object>
            </w:r>
          </w:p>
        </w:tc>
      </w:tr>
      <w:tr w:rsidR="003C0390" w14:paraId="60892A9C" w14:textId="77777777" w:rsidTr="003C0390">
        <w:tc>
          <w:tcPr>
            <w:tcW w:w="9350" w:type="dxa"/>
            <w:vAlign w:val="center"/>
          </w:tcPr>
          <w:p w14:paraId="00BCA817" w14:textId="603A59A2" w:rsidR="003C0390" w:rsidRDefault="003C0390" w:rsidP="003C0390">
            <w:pPr>
              <w:pStyle w:val="a5"/>
              <w:tabs>
                <w:tab w:val="center" w:pos="4253"/>
                <w:tab w:val="right" w:pos="9072"/>
              </w:tabs>
              <w:ind w:left="0"/>
              <w:jc w:val="center"/>
            </w:pPr>
            <w:r w:rsidRPr="003C0390">
              <w:rPr>
                <w:noProof/>
              </w:rPr>
              <w:drawing>
                <wp:inline distT="0" distB="0" distL="0" distR="0" wp14:anchorId="75A77722" wp14:editId="39849C8B">
                  <wp:extent cx="3841200" cy="2880000"/>
                  <wp:effectExtent l="0" t="0" r="0" b="0"/>
                  <wp:docPr id="38" name="圖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41200" cy="288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C0390" w14:paraId="3D770C47" w14:textId="77777777" w:rsidTr="003C0390">
        <w:tc>
          <w:tcPr>
            <w:tcW w:w="9350" w:type="dxa"/>
            <w:vAlign w:val="center"/>
          </w:tcPr>
          <w:p w14:paraId="09347B9E" w14:textId="32F93CA0" w:rsidR="003C0390" w:rsidRDefault="003C0390" w:rsidP="003C0390">
            <w:pPr>
              <w:pStyle w:val="a5"/>
              <w:tabs>
                <w:tab w:val="center" w:pos="4253"/>
                <w:tab w:val="right" w:pos="9072"/>
              </w:tabs>
              <w:ind w:left="0"/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34</w:t>
            </w:r>
            <w:r>
              <w:rPr>
                <w:rFonts w:hint="eastAsia"/>
              </w:rPr>
              <w:t>、</w:t>
            </w:r>
            <w:r>
              <w:t>不同狀態轉換函數</w:t>
            </w:r>
            <w:r w:rsidRPr="003479D6">
              <w:rPr>
                <w:position w:val="-14"/>
              </w:rPr>
              <w:object w:dxaOrig="580" w:dyaOrig="400" w14:anchorId="415852C7">
                <v:shape id="_x0000_i2110" type="#_x0000_t75" style="width:29pt;height:20pt" o:ole="">
                  <v:imagedata r:id="rId465" o:title=""/>
                </v:shape>
                <o:OLEObject Type="Embed" ProgID="Equation.DSMT4" ShapeID="_x0000_i2110" DrawAspect="Content" ObjectID="_1730971160" r:id="rId553"/>
              </w:object>
            </w:r>
            <w:r>
              <w:t>於特定初值之不同控制輸入響</w:t>
            </w:r>
            <w:r w:rsidRPr="003C0390">
              <w:rPr>
                <w:rFonts w:hint="eastAsia"/>
              </w:rPr>
              <w:t>應</w:t>
            </w:r>
            <w:r>
              <w:rPr>
                <w:rFonts w:hint="eastAsia"/>
              </w:rPr>
              <w:t>，初始值</w:t>
            </w:r>
            <w:r w:rsidRPr="00932EA0">
              <w:rPr>
                <w:position w:val="-14"/>
              </w:rPr>
              <w:object w:dxaOrig="1900" w:dyaOrig="400" w14:anchorId="5A0B5DF5">
                <v:shape id="_x0000_i2118" type="#_x0000_t75" style="width:95pt;height:20pt" o:ole="">
                  <v:imagedata r:id="rId537" o:title=""/>
                </v:shape>
                <o:OLEObject Type="Embed" ProgID="Equation.DSMT4" ShapeID="_x0000_i2118" DrawAspect="Content" ObjectID="_1730971161" r:id="rId554"/>
              </w:object>
            </w:r>
          </w:p>
        </w:tc>
      </w:tr>
    </w:tbl>
    <w:p w14:paraId="7612A0D9" w14:textId="149F7613" w:rsidR="004A6169" w:rsidRDefault="004A6169" w:rsidP="002F18D0">
      <w:pPr>
        <w:pStyle w:val="a5"/>
        <w:tabs>
          <w:tab w:val="center" w:pos="4253"/>
          <w:tab w:val="right" w:pos="9072"/>
        </w:tabs>
        <w:ind w:left="357"/>
        <w:jc w:val="both"/>
      </w:pPr>
      <w:r>
        <w:rPr>
          <w:rFonts w:hint="eastAsia"/>
        </w:rPr>
        <w:t>綜上所述，可自由選擇之</w:t>
      </w:r>
      <w:r w:rsidRPr="003479D6">
        <w:rPr>
          <w:position w:val="-14"/>
        </w:rPr>
        <w:object w:dxaOrig="580" w:dyaOrig="400" w14:anchorId="30124975">
          <v:shape id="_x0000_i2127" type="#_x0000_t75" style="width:29pt;height:20pt" o:ole="">
            <v:imagedata r:id="rId465" o:title=""/>
          </v:shape>
          <o:OLEObject Type="Embed" ProgID="Equation.DSMT4" ShapeID="_x0000_i2127" DrawAspect="Content" ObjectID="_1730971162" r:id="rId555"/>
        </w:object>
      </w:r>
      <w:r>
        <w:rPr>
          <w:rFonts w:hint="eastAsia"/>
        </w:rPr>
        <w:t>使控制</w:t>
      </w:r>
      <w:r w:rsidR="00126A08" w:rsidRPr="00126A08">
        <w:rPr>
          <w:position w:val="-14"/>
        </w:rPr>
        <w:object w:dxaOrig="540" w:dyaOrig="400" w14:anchorId="64BCE7BF">
          <v:shape id="_x0000_i2130" type="#_x0000_t75" style="width:27pt;height:20pt" o:ole="">
            <v:imagedata r:id="rId556" o:title=""/>
          </v:shape>
          <o:OLEObject Type="Embed" ProgID="Equation.DSMT4" ShapeID="_x0000_i2130" DrawAspect="Content" ObjectID="_1730971163" r:id="rId557"/>
        </w:object>
      </w:r>
      <w:r w:rsidR="00126A08">
        <w:rPr>
          <w:rFonts w:hint="eastAsia"/>
        </w:rPr>
        <w:t>不唯一。但是會使初始值選擇的限制不相同，以設計控制器角度來看，在相同的系統響應時間下來看，應選擇限制較少的</w:t>
      </w:r>
      <w:r w:rsidR="00126A08" w:rsidRPr="003479D6">
        <w:rPr>
          <w:position w:val="-14"/>
        </w:rPr>
        <w:object w:dxaOrig="580" w:dyaOrig="400" w14:anchorId="1F804395">
          <v:shape id="_x0000_i2131" type="#_x0000_t75" style="width:29pt;height:20pt" o:ole="">
            <v:imagedata r:id="rId465" o:title=""/>
          </v:shape>
          <o:OLEObject Type="Embed" ProgID="Equation.DSMT4" ShapeID="_x0000_i2131" DrawAspect="Content" ObjectID="_1730971164" r:id="rId558"/>
        </w:object>
      </w:r>
      <w:r w:rsidR="00126A08">
        <w:rPr>
          <w:rFonts w:hint="eastAsia"/>
        </w:rPr>
        <w:t>使用。</w:t>
      </w:r>
    </w:p>
    <w:p w14:paraId="71A29934" w14:textId="06012C71" w:rsidR="003479D6" w:rsidRPr="0083147E" w:rsidRDefault="003479D6" w:rsidP="002F18D0">
      <w:pPr>
        <w:pStyle w:val="a5"/>
        <w:tabs>
          <w:tab w:val="center" w:pos="4253"/>
          <w:tab w:val="right" w:pos="9072"/>
        </w:tabs>
        <w:ind w:left="357"/>
        <w:jc w:val="both"/>
      </w:pPr>
      <w:r w:rsidRPr="0083147E">
        <w:br w:type="page"/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50"/>
      </w:tblGrid>
      <w:tr w:rsidR="003479D6" w14:paraId="7FA0ACD6" w14:textId="77777777" w:rsidTr="003479D6">
        <w:tc>
          <w:tcPr>
            <w:tcW w:w="9350" w:type="dxa"/>
            <w:shd w:val="clear" w:color="auto" w:fill="9CC2E5" w:themeFill="accent5" w:themeFillTint="99"/>
            <w:vAlign w:val="center"/>
          </w:tcPr>
          <w:p w14:paraId="278049EC" w14:textId="11D6B9BE" w:rsidR="003479D6" w:rsidRPr="003479D6" w:rsidRDefault="003479D6" w:rsidP="003479D6">
            <w:pPr>
              <w:pStyle w:val="1"/>
              <w:jc w:val="center"/>
              <w:rPr>
                <w:rFonts w:ascii="Times New Roman" w:hAnsi="Times New Roman" w:cs="Times New Roman"/>
                <w:b/>
                <w:bCs/>
              </w:rPr>
            </w:pPr>
            <w:bookmarkStart w:id="7" w:name="_Toc120354082"/>
            <w:r w:rsidRPr="003479D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MATLAB Code</w:t>
            </w:r>
            <w:bookmarkEnd w:id="7"/>
          </w:p>
        </w:tc>
      </w:tr>
      <w:tr w:rsidR="003479D6" w14:paraId="325CBC39" w14:textId="77777777" w:rsidTr="003479D6">
        <w:tc>
          <w:tcPr>
            <w:tcW w:w="9350" w:type="dxa"/>
            <w:shd w:val="clear" w:color="auto" w:fill="C5E0B3" w:themeFill="accent6" w:themeFillTint="66"/>
          </w:tcPr>
          <w:p w14:paraId="0432F7E5" w14:textId="355FADC7" w:rsidR="003479D6" w:rsidRDefault="003479D6" w:rsidP="00F33B77">
            <w:pPr>
              <w:jc w:val="both"/>
              <w:rPr>
                <w:b/>
                <w:bCs/>
                <w:u w:val="single"/>
              </w:rPr>
            </w:pPr>
            <w:r>
              <w:rPr>
                <w:rFonts w:hint="eastAsia"/>
                <w:b/>
                <w:bCs/>
                <w:u w:val="single"/>
              </w:rPr>
              <w:t>Q</w:t>
            </w:r>
            <w:r>
              <w:rPr>
                <w:b/>
                <w:bCs/>
                <w:u w:val="single"/>
              </w:rPr>
              <w:t>uestion 2</w:t>
            </w:r>
          </w:p>
        </w:tc>
      </w:tr>
      <w:tr w:rsidR="003479D6" w:rsidRPr="00126A08" w14:paraId="6116422A" w14:textId="77777777" w:rsidTr="003479D6">
        <w:tc>
          <w:tcPr>
            <w:tcW w:w="9350" w:type="dxa"/>
          </w:tcPr>
          <w:p w14:paraId="5009D44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 Nonlinear Control HW6_2</w:t>
            </w:r>
          </w:p>
          <w:p w14:paraId="2420685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clc;</w:t>
            </w:r>
          </w:p>
          <w:p w14:paraId="0A501B0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clear;</w:t>
            </w:r>
          </w:p>
          <w:p w14:paraId="3E29258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close </w:t>
            </w:r>
            <w:r w:rsidRPr="00126A08">
              <w:rPr>
                <w:rFonts w:eastAsia="Microsoft JhengHei UI"/>
                <w:color w:val="A020F0"/>
              </w:rPr>
              <w:t>all</w:t>
            </w:r>
            <w:r w:rsidRPr="00126A08">
              <w:rPr>
                <w:rFonts w:eastAsia="Microsoft JhengHei UI"/>
                <w:color w:val="000000"/>
              </w:rPr>
              <w:t>;</w:t>
            </w:r>
          </w:p>
          <w:p w14:paraId="4B913A9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1D8122C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</w:t>
            </w:r>
          </w:p>
          <w:p w14:paraId="7E1ED13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t=0.01;</w:t>
            </w:r>
          </w:p>
          <w:p w14:paraId="7F4C8D3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t_final=20;</w:t>
            </w:r>
          </w:p>
          <w:p w14:paraId="36D30C7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t=0:dt:t_final;</w:t>
            </w:r>
          </w:p>
          <w:p w14:paraId="5991163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LW1=1.6;</w:t>
            </w:r>
          </w:p>
          <w:p w14:paraId="2E0DA9D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S1=16;</w:t>
            </w:r>
          </w:p>
          <w:p w14:paraId="5D39C55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S_lg=11;</w:t>
            </w:r>
          </w:p>
          <w:p w14:paraId="0C53AC5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0106448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 Single Point</w:t>
            </w:r>
          </w:p>
          <w:p w14:paraId="687F526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1=figure;</w:t>
            </w:r>
          </w:p>
          <w:p w14:paraId="7789C43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1_0=2; x2_0=2; x3_0=2;</w:t>
            </w:r>
          </w:p>
          <w:p w14:paraId="7B3A36A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0=[x1_0;x2_0;x3_0];</w:t>
            </w:r>
          </w:p>
          <w:p w14:paraId="034F33B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[t,x]=ode45(@Nonlinear_system, t, X0);</w:t>
            </w:r>
          </w:p>
          <w:p w14:paraId="1080540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plot3(x(:,1),x(:,2),x(:,3), </w:t>
            </w:r>
            <w:r w:rsidRPr="00126A08">
              <w:rPr>
                <w:rFonts w:eastAsia="Microsoft JhengHei UI"/>
                <w:color w:val="A020F0"/>
              </w:rPr>
              <w:t>'b'</w:t>
            </w:r>
            <w:r w:rsidRPr="00126A08">
              <w:rPr>
                <w:rFonts w:eastAsia="Microsoft JhengHei UI"/>
                <w:color w:val="000000"/>
              </w:rPr>
              <w:t xml:space="preserve">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 xml:space="preserve">, LW1) </w:t>
            </w:r>
          </w:p>
          <w:p w14:paraId="2624EBF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717C1AA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3(x1_0,x2_0,x3_0,</w:t>
            </w:r>
            <w:r w:rsidRPr="00126A08">
              <w:rPr>
                <w:rFonts w:eastAsia="Microsoft JhengHei UI"/>
                <w:color w:val="A020F0"/>
              </w:rPr>
              <w:t>'bo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4118131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3([-4 4],[0 0],[0 0]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.5 0.5 0.5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53A08A9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3([0 0],[-4 4],[0 0]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.5 0.5 0.5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50F239D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3([0 0],[0 0],[-4 4]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.5 0.5 0.5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77A0FB2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hs3(1)=legend({</w:t>
            </w:r>
            <w:r w:rsidRPr="00126A08">
              <w:rPr>
                <w:rFonts w:eastAsia="Microsoft JhengHei UI"/>
                <w:color w:val="A020F0"/>
              </w:rPr>
              <w:t>'$\mathbf{x}$(0)=(2,2,2)'</w:t>
            </w:r>
            <w:r w:rsidRPr="00126A08">
              <w:rPr>
                <w:rFonts w:eastAsia="Microsoft JhengHei UI"/>
                <w:color w:val="000000"/>
              </w:rPr>
              <w:t>}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>);</w:t>
            </w:r>
          </w:p>
          <w:p w14:paraId="75CF635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3(1)=gca;</w:t>
            </w:r>
          </w:p>
          <w:p w14:paraId="3023546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abel(</w:t>
            </w:r>
            <w:r w:rsidRPr="00126A08">
              <w:rPr>
                <w:rFonts w:eastAsia="Microsoft JhengHei UI"/>
                <w:color w:val="A020F0"/>
              </w:rPr>
              <w:t>'$x_1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566AC69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abel(</w:t>
            </w:r>
            <w:r w:rsidRPr="00126A08">
              <w:rPr>
                <w:rFonts w:eastAsia="Microsoft JhengHei UI"/>
                <w:color w:val="A020F0"/>
              </w:rPr>
              <w:t>'$x_2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5952804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zlabel(</w:t>
            </w:r>
            <w:r w:rsidRPr="00126A08">
              <w:rPr>
                <w:rFonts w:eastAsia="Microsoft JhengHei UI"/>
                <w:color w:val="A020F0"/>
              </w:rPr>
              <w:t>'$x_3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4D0F03D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([-1.5 2.5 -1 2.5 -1 2.5]) </w:t>
            </w:r>
          </w:p>
          <w:p w14:paraId="541270B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 </w:t>
            </w:r>
            <w:r w:rsidRPr="00126A08">
              <w:rPr>
                <w:rFonts w:eastAsia="Microsoft JhengHei UI"/>
                <w:color w:val="A020F0"/>
              </w:rPr>
              <w:t>normal</w:t>
            </w: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627A3B9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grid </w:t>
            </w:r>
            <w:r w:rsidRPr="00126A08">
              <w:rPr>
                <w:rFonts w:eastAsia="Microsoft JhengHei UI"/>
                <w:color w:val="A020F0"/>
              </w:rPr>
              <w:t>on</w:t>
            </w: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064D3BB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5BF9B5B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 Choose 10 arbitrary points 3D plot</w:t>
            </w:r>
          </w:p>
          <w:p w14:paraId="15BD61E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2=figure;</w:t>
            </w:r>
          </w:p>
          <w:p w14:paraId="1D61EA1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1=[-5;5;5];</w:t>
            </w:r>
          </w:p>
          <w:p w14:paraId="505EEC1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2=[5;-5;5];</w:t>
            </w:r>
          </w:p>
          <w:p w14:paraId="6493355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3=[5;5;-5];</w:t>
            </w:r>
          </w:p>
          <w:p w14:paraId="7E7263C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4=[-5;-5;5];</w:t>
            </w:r>
          </w:p>
          <w:p w14:paraId="0569EDC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5=[5;-5;-5];</w:t>
            </w:r>
          </w:p>
          <w:p w14:paraId="4BD4DA1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6=[-5;5;-5];</w:t>
            </w:r>
          </w:p>
          <w:p w14:paraId="3FBE9D0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7=[5;5;5];</w:t>
            </w:r>
          </w:p>
          <w:p w14:paraId="0E9B3A7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8=[-5;-5;-5];</w:t>
            </w:r>
          </w:p>
          <w:p w14:paraId="741E92B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9=[4;1;6];</w:t>
            </w:r>
          </w:p>
          <w:p w14:paraId="53EE514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10=[-8;4;3];</w:t>
            </w:r>
          </w:p>
          <w:p w14:paraId="78B063C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_arb=[x1, x2, x3, x4, x5, x6, x7, x8, x9, x10];</w:t>
            </w:r>
          </w:p>
          <w:p w14:paraId="21F0035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ColorCode = [0,0.15,0.39; 0,0.3,0.8 ; 0,0.39,0.7 ; 0,0.47,0.51 ; 0,0.47,0.39 ; 0,0.55,0.35 ; 0,0.63,0.35 ; 0,0.75,0.6 ; 0,0.85,0.5 ; 0,0.95,0.4];</w:t>
            </w:r>
          </w:p>
          <w:p w14:paraId="0FBBD50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=1:length(x_arb(1,:))</w:t>
            </w:r>
          </w:p>
          <w:p w14:paraId="33E8338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[t,x_10] = RK4(@(t,x_10) Nonlinear_system(t,x_10) , [0 t_final], x_arb(:,i) ,dt);</w:t>
            </w:r>
          </w:p>
          <w:p w14:paraId="6E0D8E8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1_arb=x_10(:,1);</w:t>
            </w:r>
          </w:p>
          <w:p w14:paraId="192255C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2_arb=x_10(:,2);</w:t>
            </w:r>
          </w:p>
          <w:p w14:paraId="55422AC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3_arb=x_10(:,3);</w:t>
            </w:r>
          </w:p>
          <w:p w14:paraId="667012E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</w:t>
            </w:r>
          </w:p>
          <w:p w14:paraId="7492C08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p2(i)=plot3(x1_arb, x2_arb, x3_arb, 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 xml:space="preserve">, ColorCode(i,:)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 LW1);</w:t>
            </w:r>
          </w:p>
          <w:p w14:paraId="3CF0B7E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79CB45D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plot3(x1_arb(1), x2_arb(1), x3_arb(1),</w:t>
            </w:r>
            <w:r w:rsidRPr="00126A08">
              <w:rPr>
                <w:rFonts w:eastAsia="Microsoft JhengHei UI"/>
                <w:color w:val="A020F0"/>
              </w:rPr>
              <w:t>'o'</w:t>
            </w:r>
            <w:r w:rsidRPr="00126A08">
              <w:rPr>
                <w:rFonts w:eastAsia="Microsoft JhengHei UI"/>
                <w:color w:val="000000"/>
              </w:rPr>
              <w:t xml:space="preserve">, 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 xml:space="preserve">, ColorCode(i,:)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 LW1);</w:t>
            </w:r>
          </w:p>
          <w:p w14:paraId="064278A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3F1AB5B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3([-40 10],[0 0],[0 0]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.5 0.5 0.5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7EB9352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3([0 0],[-7000 1500],[0 0]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.5 0.5 0.5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2238B13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3([0 0],[0 0],[-7000 150]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.5 0.5 0.5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73F3970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hs3(2)=legend([p2(1),p2(2),p2(3),p2(4),p2(5),p2(6),p2(7),p2(8),p2(9),p2(10)],{</w:t>
            </w:r>
            <w:r w:rsidRPr="00126A08">
              <w:rPr>
                <w:rFonts w:eastAsia="Microsoft JhengHei UI"/>
                <w:color w:val="A020F0"/>
              </w:rPr>
              <w:t>'$\mathbf{x}$(0)=(-5,5,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5,-5,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5,5,-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5,-5,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5,-5,-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5,5,-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5,5,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5,-5,-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4,1,6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8,4,3)'</w:t>
            </w:r>
            <w:r w:rsidRPr="00126A08">
              <w:rPr>
                <w:rFonts w:eastAsia="Microsoft JhengHei UI"/>
                <w:color w:val="000000"/>
              </w:rPr>
              <w:t>}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>);</w:t>
            </w:r>
          </w:p>
          <w:p w14:paraId="62F5875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3(2) = gca ;</w:t>
            </w:r>
          </w:p>
          <w:p w14:paraId="0054E28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abel(</w:t>
            </w:r>
            <w:r w:rsidRPr="00126A08">
              <w:rPr>
                <w:rFonts w:eastAsia="Microsoft JhengHei UI"/>
                <w:color w:val="A020F0"/>
              </w:rPr>
              <w:t>'$x_1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53822B8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abel(</w:t>
            </w:r>
            <w:r w:rsidRPr="00126A08">
              <w:rPr>
                <w:rFonts w:eastAsia="Microsoft JhengHei UI"/>
                <w:color w:val="A020F0"/>
              </w:rPr>
              <w:t>'$x_2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43CDC55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zlabel(</w:t>
            </w:r>
            <w:r w:rsidRPr="00126A08">
              <w:rPr>
                <w:rFonts w:eastAsia="Microsoft JhengHei UI"/>
                <w:color w:val="A020F0"/>
              </w:rPr>
              <w:t>'$x_3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4819AD1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([-40 10 -7000 1500 -7000 150]) </w:t>
            </w:r>
          </w:p>
          <w:p w14:paraId="1C134F6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 </w:t>
            </w:r>
            <w:r w:rsidRPr="00126A08">
              <w:rPr>
                <w:rFonts w:eastAsia="Microsoft JhengHei UI"/>
                <w:color w:val="A020F0"/>
              </w:rPr>
              <w:t>normal</w:t>
            </w:r>
          </w:p>
          <w:p w14:paraId="2BDA3E1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gri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6E8DEFF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A020F0"/>
              </w:rPr>
              <w:t xml:space="preserve"> </w:t>
            </w:r>
          </w:p>
          <w:p w14:paraId="563BEC9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 Choose 10 arbitrary points x1-x2 plot</w:t>
            </w:r>
          </w:p>
          <w:p w14:paraId="53F01B1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3=figure;</w:t>
            </w:r>
          </w:p>
          <w:p w14:paraId="3D4D4BE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=1:length(x_arb(1,:))</w:t>
            </w:r>
          </w:p>
          <w:p w14:paraId="5966B0D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[t,x_10] = RK4(@(t,x_10) Nonlinear_system(t,x_10) , [0 t_final], x_arb(:,i) ,dt);</w:t>
            </w:r>
          </w:p>
          <w:p w14:paraId="539C127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1_arb=x_10(:,1);</w:t>
            </w:r>
          </w:p>
          <w:p w14:paraId="257CFC3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2_arb=x_10(:,2);</w:t>
            </w:r>
          </w:p>
          <w:p w14:paraId="46E5223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</w:t>
            </w:r>
          </w:p>
          <w:p w14:paraId="5F5EC6C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p3(i)=plot(x1_arb, x2_arb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 xml:space="preserve">, ColorCode(i,:)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 LW1);</w:t>
            </w:r>
          </w:p>
          <w:p w14:paraId="51FD044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729B04C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plot(x1_arb(1), x2_arb(1),</w:t>
            </w:r>
            <w:r w:rsidRPr="00126A08">
              <w:rPr>
                <w:rFonts w:eastAsia="Microsoft JhengHei UI"/>
                <w:color w:val="A020F0"/>
              </w:rPr>
              <w:t>'o'</w:t>
            </w:r>
            <w:r w:rsidRPr="00126A08">
              <w:rPr>
                <w:rFonts w:eastAsia="Microsoft JhengHei UI"/>
                <w:color w:val="000000"/>
              </w:rPr>
              <w:t xml:space="preserve">, 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 xml:space="preserve">, ColorCode(i,:)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 LW1);</w:t>
            </w:r>
          </w:p>
          <w:p w14:paraId="4012CAA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2BF4BDB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[-40 10],[0 0]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.5 0.5 0.5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671FAC1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[0 0],[-7000 1500]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.5 0.5 0.5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4518C8B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hs2(1)=legend([p3(1),p3(2),p3(3),p3(4),p3(5),p3(6),p3(7),p3(8),p3(9),p3(10)],{</w:t>
            </w:r>
            <w:r w:rsidRPr="00126A08">
              <w:rPr>
                <w:rFonts w:eastAsia="Microsoft JhengHei UI"/>
                <w:color w:val="A020F0"/>
              </w:rPr>
              <w:t>'$\mathbf{x}$(0)=(-5,5,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5,-5,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5,5,-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5,-5,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5,-5,-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5,5,-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5,5,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5,-5,-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4,1,6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8,4,3)'</w:t>
            </w:r>
            <w:r w:rsidRPr="00126A08">
              <w:rPr>
                <w:rFonts w:eastAsia="Microsoft JhengHei UI"/>
                <w:color w:val="000000"/>
              </w:rPr>
              <w:t>}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>);</w:t>
            </w:r>
          </w:p>
          <w:p w14:paraId="62D7F0D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2(1) = gca ;</w:t>
            </w:r>
          </w:p>
          <w:p w14:paraId="113F26F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abel(</w:t>
            </w:r>
            <w:r w:rsidRPr="00126A08">
              <w:rPr>
                <w:rFonts w:eastAsia="Microsoft JhengHei UI"/>
                <w:color w:val="A020F0"/>
              </w:rPr>
              <w:t>'$x_1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3EC6E12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abel(</w:t>
            </w:r>
            <w:r w:rsidRPr="00126A08">
              <w:rPr>
                <w:rFonts w:eastAsia="Microsoft JhengHei UI"/>
                <w:color w:val="A020F0"/>
              </w:rPr>
              <w:t>'$x_2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6EB8153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([-40 10 -7000 1500]) </w:t>
            </w:r>
          </w:p>
          <w:p w14:paraId="2713CC5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 </w:t>
            </w:r>
            <w:r w:rsidRPr="00126A08">
              <w:rPr>
                <w:rFonts w:eastAsia="Microsoft JhengHei UI"/>
                <w:color w:val="A020F0"/>
              </w:rPr>
              <w:t>normal</w:t>
            </w:r>
          </w:p>
          <w:p w14:paraId="3D92A66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gri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3E07A3B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A020F0"/>
              </w:rPr>
              <w:t xml:space="preserve"> </w:t>
            </w:r>
          </w:p>
          <w:p w14:paraId="4620E14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 Choose 10 arbitrary points x1-x3 plot</w:t>
            </w:r>
          </w:p>
          <w:p w14:paraId="766F17F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4=figure;</w:t>
            </w:r>
          </w:p>
          <w:p w14:paraId="1EF6466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=1:length(x_arb(1,:))</w:t>
            </w:r>
          </w:p>
          <w:p w14:paraId="68F7ACC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[t,x_10] = RK4(@(t,x_10) Nonlinear_system(t,x_10) , [0 t_final], x_arb(:,i) ,dt);</w:t>
            </w:r>
          </w:p>
          <w:p w14:paraId="00ABC2C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1_arb=x_10(:,1);</w:t>
            </w:r>
          </w:p>
          <w:p w14:paraId="585B410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3_arb=x_10(:,3);</w:t>
            </w:r>
          </w:p>
          <w:p w14:paraId="3FD9838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</w:t>
            </w:r>
          </w:p>
          <w:p w14:paraId="1696BD6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p4(i)=plot(x1_arb, x3_arb 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 xml:space="preserve">, ColorCode(i,:)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 LW1);</w:t>
            </w:r>
          </w:p>
          <w:p w14:paraId="2FEC4A6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16EFC15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plot(x1_arb(1), x3_arb(1),</w:t>
            </w:r>
            <w:r w:rsidRPr="00126A08">
              <w:rPr>
                <w:rFonts w:eastAsia="Microsoft JhengHei UI"/>
                <w:color w:val="A020F0"/>
              </w:rPr>
              <w:t>'o'</w:t>
            </w:r>
            <w:r w:rsidRPr="00126A08">
              <w:rPr>
                <w:rFonts w:eastAsia="Microsoft JhengHei UI"/>
                <w:color w:val="000000"/>
              </w:rPr>
              <w:t xml:space="preserve">, 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 xml:space="preserve">, ColorCode(i,:)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 LW1);</w:t>
            </w:r>
          </w:p>
          <w:p w14:paraId="06D8F19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4BB9C0B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[-40 10],[0 0]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.5 0.5 0.5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30222A0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[0 0],[-7000 150]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.5 0.5 0.5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29B345A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hs2(2)=legend([p4(1),p4(2),p4(3),p4(4),p4(5),p4(6),p4(7),p4(8),p4(9),p4(10)],{</w:t>
            </w:r>
            <w:r w:rsidRPr="00126A08">
              <w:rPr>
                <w:rFonts w:eastAsia="Microsoft JhengHei UI"/>
                <w:color w:val="A020F0"/>
              </w:rPr>
              <w:t>'$\mathbf{x}$(0)=(-5,5,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5,-5,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5,5,-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5,-5,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5,-5,-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5,5,-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5,5,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5,-5,-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4,1,6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8,4,3)'</w:t>
            </w:r>
            <w:r w:rsidRPr="00126A08">
              <w:rPr>
                <w:rFonts w:eastAsia="Microsoft JhengHei UI"/>
                <w:color w:val="000000"/>
              </w:rPr>
              <w:t>}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>);</w:t>
            </w:r>
          </w:p>
          <w:p w14:paraId="5D84F6B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2(2) = gca ;</w:t>
            </w:r>
          </w:p>
          <w:p w14:paraId="50F9571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abel(</w:t>
            </w:r>
            <w:r w:rsidRPr="00126A08">
              <w:rPr>
                <w:rFonts w:eastAsia="Microsoft JhengHei UI"/>
                <w:color w:val="A020F0"/>
              </w:rPr>
              <w:t>'$x_1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088E14C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abel(</w:t>
            </w:r>
            <w:r w:rsidRPr="00126A08">
              <w:rPr>
                <w:rFonts w:eastAsia="Microsoft JhengHei UI"/>
                <w:color w:val="A020F0"/>
              </w:rPr>
              <w:t>'$x_3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4DC0A5F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([-40 10 -7000 150]) </w:t>
            </w:r>
          </w:p>
          <w:p w14:paraId="72AC802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 </w:t>
            </w:r>
            <w:r w:rsidRPr="00126A08">
              <w:rPr>
                <w:rFonts w:eastAsia="Microsoft JhengHei UI"/>
                <w:color w:val="A020F0"/>
              </w:rPr>
              <w:t>normal</w:t>
            </w:r>
          </w:p>
          <w:p w14:paraId="5EBD163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gri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1709D86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A020F0"/>
              </w:rPr>
              <w:t xml:space="preserve"> </w:t>
            </w:r>
          </w:p>
          <w:p w14:paraId="6FBED50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 Choose 10 arbitrary points x2-x3 plot</w:t>
            </w:r>
          </w:p>
          <w:p w14:paraId="06FE8A6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5=figure;</w:t>
            </w:r>
          </w:p>
          <w:p w14:paraId="6E10D28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=1:length(x_arb(1,:))</w:t>
            </w:r>
          </w:p>
          <w:p w14:paraId="1668A27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[t,x_10] = RK4(@(t,x_10) Nonlinear_system(t,x_10) , [0 t_final], x_arb(:,i) ,dt);</w:t>
            </w:r>
          </w:p>
          <w:p w14:paraId="472C7B0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2_arb=x_10(:,2);</w:t>
            </w:r>
          </w:p>
          <w:p w14:paraId="10789B4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3_arb=x_10(:,3);</w:t>
            </w:r>
          </w:p>
          <w:p w14:paraId="7DEAB80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</w:t>
            </w:r>
          </w:p>
          <w:p w14:paraId="30A3DE2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p5(i)=plot(x2_arb, x3_arb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 xml:space="preserve">, ColorCode(i,:)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 LW1);</w:t>
            </w:r>
          </w:p>
          <w:p w14:paraId="198F768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2FC327D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plot(x2_arb(1), x3_arb(1),</w:t>
            </w:r>
            <w:r w:rsidRPr="00126A08">
              <w:rPr>
                <w:rFonts w:eastAsia="Microsoft JhengHei UI"/>
                <w:color w:val="A020F0"/>
              </w:rPr>
              <w:t>'o'</w:t>
            </w:r>
            <w:r w:rsidRPr="00126A08">
              <w:rPr>
                <w:rFonts w:eastAsia="Microsoft JhengHei UI"/>
                <w:color w:val="000000"/>
              </w:rPr>
              <w:t xml:space="preserve">, 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 xml:space="preserve">, ColorCode(i,:)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 LW1);</w:t>
            </w:r>
          </w:p>
          <w:p w14:paraId="6CDCDE5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704A8B0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[-7000 1500],[0 0]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.5 0.5 0.5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76C4095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[0 0],[-7000 150]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.5 0.5 0.5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59A8512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hs2(3)=legend([p5(1),p5(2),p5(3),p5(4),p5(5),p5(6),p5(7),p5(8),p5(9),p5(10)],{</w:t>
            </w:r>
            <w:r w:rsidRPr="00126A08">
              <w:rPr>
                <w:rFonts w:eastAsia="Microsoft JhengHei UI"/>
                <w:color w:val="A020F0"/>
              </w:rPr>
              <w:t>'$\mathbf{x}$(0)=(-5,5,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5,-5,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5,5,-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5,-5,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5,-5,-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5,5,-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5,5,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5,-5,-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4,1,6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8,4,3)'</w:t>
            </w:r>
            <w:r w:rsidRPr="00126A08">
              <w:rPr>
                <w:rFonts w:eastAsia="Microsoft JhengHei UI"/>
                <w:color w:val="000000"/>
              </w:rPr>
              <w:t>}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>);</w:t>
            </w:r>
          </w:p>
          <w:p w14:paraId="293E6F0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2(3) = gca ;</w:t>
            </w:r>
          </w:p>
          <w:p w14:paraId="5B36574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abel(</w:t>
            </w:r>
            <w:r w:rsidRPr="00126A08">
              <w:rPr>
                <w:rFonts w:eastAsia="Microsoft JhengHei UI"/>
                <w:color w:val="A020F0"/>
              </w:rPr>
              <w:t>'$x_2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4EBF22A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abel(</w:t>
            </w:r>
            <w:r w:rsidRPr="00126A08">
              <w:rPr>
                <w:rFonts w:eastAsia="Microsoft JhengHei UI"/>
                <w:color w:val="A020F0"/>
              </w:rPr>
              <w:t>'$x_3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15A1FF3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([-7000 1500 -7000 150]) </w:t>
            </w:r>
          </w:p>
          <w:p w14:paraId="02C7EB6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 </w:t>
            </w:r>
            <w:r w:rsidRPr="00126A08">
              <w:rPr>
                <w:rFonts w:eastAsia="Microsoft JhengHei UI"/>
                <w:color w:val="A020F0"/>
              </w:rPr>
              <w:t>normal</w:t>
            </w:r>
          </w:p>
          <w:p w14:paraId="4A9F41E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gri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5AB1546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A020F0"/>
              </w:rPr>
              <w:t xml:space="preserve"> </w:t>
            </w:r>
          </w:p>
          <w:p w14:paraId="5FFFD77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 Choose 10 arbitrary points 3D plot Again</w:t>
            </w:r>
          </w:p>
          <w:p w14:paraId="74F91D0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6=figure;</w:t>
            </w:r>
          </w:p>
          <w:p w14:paraId="13DCB0D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1=[1;2;4]; x2=[2;-3;-5]; x3=[-0.5;-3;-9]; x4=[0;-2;-3]; x5=[4;-6;-6];</w:t>
            </w:r>
          </w:p>
          <w:p w14:paraId="1478698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6=[5;7;5]; x7=[6;8;-4]; x8=[7;9;3]; x9=[8;10;-2]; x10=[9;11;1];</w:t>
            </w:r>
          </w:p>
          <w:p w14:paraId="6A75B9A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_arb_re=[x1, x2, x3, x4, x5, x6, x7, x8, x9, x10];</w:t>
            </w:r>
          </w:p>
          <w:p w14:paraId="415F684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ColorCode = [0,0.15,0.39; 0,0.3,0.8 ; 0,0.39,0.7 ; 0,0.47,0.51 ; 0,0.47,0.39 ; 0,0.55,0.35 ; 0,0.63,0.35 ; 0,0.75,0.6 ; 0,0.85,0.5 ; 0,0.95,0.4];</w:t>
            </w:r>
          </w:p>
          <w:p w14:paraId="043018E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=1:length(x_arb_re(1,:))</w:t>
            </w:r>
          </w:p>
          <w:p w14:paraId="443816B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[t,x_10_re] = RK4(@(t,x_10_re) Nonlinear_system(t,x_10_re) , [0 t_final], x_arb_re(:,i) ,dt);</w:t>
            </w:r>
          </w:p>
          <w:p w14:paraId="36CCE25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1_arb_re=x_10_re(:,1);</w:t>
            </w:r>
          </w:p>
          <w:p w14:paraId="6D141EB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2_arb_re=x_10_re(:,2);</w:t>
            </w:r>
          </w:p>
          <w:p w14:paraId="37EB16A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3_arb_re=x_10_re(:,3);</w:t>
            </w:r>
          </w:p>
          <w:p w14:paraId="50D15CF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</w:t>
            </w:r>
          </w:p>
          <w:p w14:paraId="0AE9189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</w:t>
            </w:r>
          </w:p>
          <w:p w14:paraId="2B61726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</w:t>
            </w:r>
            <w:r w:rsidRPr="00126A08">
              <w:rPr>
                <w:rFonts w:eastAsia="Microsoft JhengHei UI"/>
                <w:color w:val="3C763D"/>
              </w:rPr>
              <w:t>% Check For Divergence</w:t>
            </w:r>
          </w:p>
          <w:p w14:paraId="546DFA6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</w:t>
            </w:r>
            <w:r w:rsidRPr="00126A08">
              <w:rPr>
                <w:rFonts w:eastAsia="Microsoft JhengHei UI"/>
                <w:color w:val="0000FF"/>
              </w:rPr>
              <w:t>if</w:t>
            </w:r>
            <w:r w:rsidRPr="00126A08">
              <w:rPr>
                <w:rFonts w:eastAsia="Microsoft JhengHei UI"/>
                <w:color w:val="000000"/>
              </w:rPr>
              <w:t xml:space="preserve"> max(x1_arb_re)&gt;15 || abs(max(x1_arb_re))&gt;15</w:t>
            </w:r>
          </w:p>
          <w:p w14:paraId="1A2C5BB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disp(i)</w:t>
            </w:r>
          </w:p>
          <w:p w14:paraId="32C6956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disp(</w:t>
            </w:r>
            <w:r w:rsidRPr="00126A08">
              <w:rPr>
                <w:rFonts w:eastAsia="Microsoft JhengHei UI"/>
                <w:color w:val="A020F0"/>
              </w:rPr>
              <w:t>': x1_arb_re divergent'</w:t>
            </w:r>
            <w:r w:rsidRPr="00126A08">
              <w:rPr>
                <w:rFonts w:eastAsia="Microsoft JhengHei UI"/>
                <w:color w:val="000000"/>
              </w:rPr>
              <w:t>)</w:t>
            </w:r>
          </w:p>
          <w:p w14:paraId="075F67A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</w:t>
            </w: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7218C24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</w:t>
            </w:r>
          </w:p>
          <w:p w14:paraId="3AE19EE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</w:t>
            </w:r>
            <w:r w:rsidRPr="00126A08">
              <w:rPr>
                <w:rFonts w:eastAsia="Microsoft JhengHei UI"/>
                <w:color w:val="0000FF"/>
              </w:rPr>
              <w:t>if</w:t>
            </w:r>
            <w:r w:rsidRPr="00126A08">
              <w:rPr>
                <w:rFonts w:eastAsia="Microsoft JhengHei UI"/>
                <w:color w:val="000000"/>
              </w:rPr>
              <w:t xml:space="preserve"> max(x2_arb_re)&gt;15 || abs(max(x2_arb_re))&gt;15</w:t>
            </w:r>
          </w:p>
          <w:p w14:paraId="7C9A6CB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disp(i)</w:t>
            </w:r>
          </w:p>
          <w:p w14:paraId="4B49B66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disp(</w:t>
            </w:r>
            <w:r w:rsidRPr="00126A08">
              <w:rPr>
                <w:rFonts w:eastAsia="Microsoft JhengHei UI"/>
                <w:color w:val="A020F0"/>
              </w:rPr>
              <w:t>': x2_arb_re divergent'</w:t>
            </w:r>
            <w:r w:rsidRPr="00126A08">
              <w:rPr>
                <w:rFonts w:eastAsia="Microsoft JhengHei UI"/>
                <w:color w:val="000000"/>
              </w:rPr>
              <w:t>)</w:t>
            </w:r>
          </w:p>
          <w:p w14:paraId="65E71BB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</w:t>
            </w: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6E1FA30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</w:t>
            </w:r>
          </w:p>
          <w:p w14:paraId="4EBD67E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</w:t>
            </w:r>
            <w:r w:rsidRPr="00126A08">
              <w:rPr>
                <w:rFonts w:eastAsia="Microsoft JhengHei UI"/>
                <w:color w:val="0000FF"/>
              </w:rPr>
              <w:t>if</w:t>
            </w:r>
            <w:r w:rsidRPr="00126A08">
              <w:rPr>
                <w:rFonts w:eastAsia="Microsoft JhengHei UI"/>
                <w:color w:val="000000"/>
              </w:rPr>
              <w:t xml:space="preserve"> max(x3_arb_re)&gt;15 || abs(max(x3_arb_re))&gt;15</w:t>
            </w:r>
          </w:p>
          <w:p w14:paraId="5348039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disp(i)</w:t>
            </w:r>
          </w:p>
          <w:p w14:paraId="0CBE058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disp(</w:t>
            </w:r>
            <w:r w:rsidRPr="00126A08">
              <w:rPr>
                <w:rFonts w:eastAsia="Microsoft JhengHei UI"/>
                <w:color w:val="A020F0"/>
              </w:rPr>
              <w:t>': x3_arb_re divergent'</w:t>
            </w:r>
            <w:r w:rsidRPr="00126A08">
              <w:rPr>
                <w:rFonts w:eastAsia="Microsoft JhengHei UI"/>
                <w:color w:val="000000"/>
              </w:rPr>
              <w:t>)</w:t>
            </w:r>
          </w:p>
          <w:p w14:paraId="70E5FD4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</w:t>
            </w: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4233723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</w:t>
            </w:r>
          </w:p>
          <w:p w14:paraId="4AB0F8D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p6(i)=plot3(x1_arb_re, x2_arb_re, x3_arb_re, 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 xml:space="preserve">, ColorCode(i,:)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 LW1);</w:t>
            </w:r>
          </w:p>
          <w:p w14:paraId="0247935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0EED64A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plot3(x1_arb_re(1), x2_arb_re(1), x3_arb_re(1),</w:t>
            </w:r>
            <w:r w:rsidRPr="00126A08">
              <w:rPr>
                <w:rFonts w:eastAsia="Microsoft JhengHei UI"/>
                <w:color w:val="A020F0"/>
              </w:rPr>
              <w:t>'o'</w:t>
            </w:r>
            <w:r w:rsidRPr="00126A08">
              <w:rPr>
                <w:rFonts w:eastAsia="Microsoft JhengHei UI"/>
                <w:color w:val="000000"/>
              </w:rPr>
              <w:t xml:space="preserve">, 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 xml:space="preserve">, ColorCode(i,:)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 LW1);</w:t>
            </w:r>
          </w:p>
          <w:p w14:paraId="443A220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053901A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3([-2 10],[0 0],[0 0]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.5 0.5 0.5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770013B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3([0 0],[-10 15],[0 0]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.5 0.5 0.5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590237D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3([0 0],[0 0],[-10 5]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.5 0.5 0.5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4525087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hs3(3)=legend([p6(1),p6(2),p6(3),p6(4),p6(5),p6(6),p6(7),p6(8),p6(9),p6(10)],{</w:t>
            </w:r>
            <w:r w:rsidRPr="00126A08">
              <w:rPr>
                <w:rFonts w:eastAsia="Microsoft JhengHei UI"/>
                <w:color w:val="A020F0"/>
              </w:rPr>
              <w:t>'$\mathbf{x}$(0)=(1;2;4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2;-3;-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0.5;-3;-9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0;-2;-3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4;-6;-6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5;7;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6;8;-4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7;9;3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8;10;-2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9;11;1)'</w:t>
            </w:r>
            <w:r w:rsidRPr="00126A08">
              <w:rPr>
                <w:rFonts w:eastAsia="Microsoft JhengHei UI"/>
                <w:color w:val="000000"/>
              </w:rPr>
              <w:t>}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>);</w:t>
            </w:r>
          </w:p>
          <w:p w14:paraId="38C1F95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3(3) = gca ;</w:t>
            </w:r>
          </w:p>
          <w:p w14:paraId="04878F7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abel(</w:t>
            </w:r>
            <w:r w:rsidRPr="00126A08">
              <w:rPr>
                <w:rFonts w:eastAsia="Microsoft JhengHei UI"/>
                <w:color w:val="A020F0"/>
              </w:rPr>
              <w:t>'$x_1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5F96C02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abel(</w:t>
            </w:r>
            <w:r w:rsidRPr="00126A08">
              <w:rPr>
                <w:rFonts w:eastAsia="Microsoft JhengHei UI"/>
                <w:color w:val="A020F0"/>
              </w:rPr>
              <w:t>'$x_2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3556C42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zlabel(</w:t>
            </w:r>
            <w:r w:rsidRPr="00126A08">
              <w:rPr>
                <w:rFonts w:eastAsia="Microsoft JhengHei UI"/>
                <w:color w:val="A020F0"/>
              </w:rPr>
              <w:t>'$x_3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5CAEFAA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([-2 10 -10 15 -10 5]) </w:t>
            </w:r>
          </w:p>
          <w:p w14:paraId="3FD2E29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 </w:t>
            </w:r>
            <w:r w:rsidRPr="00126A08">
              <w:rPr>
                <w:rFonts w:eastAsia="Microsoft JhengHei UI"/>
                <w:color w:val="A020F0"/>
              </w:rPr>
              <w:t>normal</w:t>
            </w:r>
          </w:p>
          <w:p w14:paraId="184C63E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gri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45A03CC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A020F0"/>
              </w:rPr>
              <w:t xml:space="preserve"> </w:t>
            </w:r>
          </w:p>
          <w:p w14:paraId="2F476A5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 Choose 10 arbitrary points x1-x2 plot again</w:t>
            </w:r>
          </w:p>
          <w:p w14:paraId="61C673B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7=figure;</w:t>
            </w:r>
          </w:p>
          <w:p w14:paraId="1552794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=1:length(x_arb_re(1,:))</w:t>
            </w:r>
          </w:p>
          <w:p w14:paraId="1803FA1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[t,x_10_re] = RK4(@(t,x_10_re) Nonlinear_system(t,x_10_re) , [0 t_final], x_arb_re(:,i) ,dt);</w:t>
            </w:r>
          </w:p>
          <w:p w14:paraId="6B9E98B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1_arb_re=x_10_re(:,1);</w:t>
            </w:r>
          </w:p>
          <w:p w14:paraId="3E55026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2_arb_re=x_10_re(:,2);</w:t>
            </w:r>
          </w:p>
          <w:p w14:paraId="5E49777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</w:t>
            </w:r>
          </w:p>
          <w:p w14:paraId="4377FDF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p7(i)=plot(x1_arb_re, x2_arb_re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 xml:space="preserve">, ColorCode(i,:)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 LW1);</w:t>
            </w:r>
          </w:p>
          <w:p w14:paraId="6D56FDB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3D50418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plot(x1_arb_re(1), x2_arb_re(1),</w:t>
            </w:r>
            <w:r w:rsidRPr="00126A08">
              <w:rPr>
                <w:rFonts w:eastAsia="Microsoft JhengHei UI"/>
                <w:color w:val="A020F0"/>
              </w:rPr>
              <w:t>'o'</w:t>
            </w:r>
            <w:r w:rsidRPr="00126A08">
              <w:rPr>
                <w:rFonts w:eastAsia="Microsoft JhengHei UI"/>
                <w:color w:val="000000"/>
              </w:rPr>
              <w:t xml:space="preserve">, 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 xml:space="preserve">, ColorCode(i,:)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 LW1);</w:t>
            </w:r>
          </w:p>
          <w:p w14:paraId="4AEEAF2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41C3816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2(4) = gca ;</w:t>
            </w:r>
          </w:p>
          <w:p w14:paraId="04492D4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abel(</w:t>
            </w:r>
            <w:r w:rsidRPr="00126A08">
              <w:rPr>
                <w:rFonts w:eastAsia="Microsoft JhengHei UI"/>
                <w:color w:val="A020F0"/>
              </w:rPr>
              <w:t>'$x_1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0659FDB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abel(</w:t>
            </w:r>
            <w:r w:rsidRPr="00126A08">
              <w:rPr>
                <w:rFonts w:eastAsia="Microsoft JhengHei UI"/>
                <w:color w:val="A020F0"/>
              </w:rPr>
              <w:t>'$x_2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45672CE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 </w:t>
            </w:r>
            <w:r w:rsidRPr="00126A08">
              <w:rPr>
                <w:rFonts w:eastAsia="Microsoft JhengHei UI"/>
                <w:color w:val="A020F0"/>
              </w:rPr>
              <w:t>normal</w:t>
            </w:r>
          </w:p>
          <w:p w14:paraId="2233329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gri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212901C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A020F0"/>
              </w:rPr>
              <w:t xml:space="preserve"> </w:t>
            </w:r>
          </w:p>
          <w:p w14:paraId="3D3531B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 Choose 10 arbitrary points x1-x3 plot again</w:t>
            </w:r>
          </w:p>
          <w:p w14:paraId="3CC102D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8=figure;</w:t>
            </w:r>
          </w:p>
          <w:p w14:paraId="53969EE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=1:length(x_arb_re(1,:))</w:t>
            </w:r>
          </w:p>
          <w:p w14:paraId="545B424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[t,x_10_re] = RK4(@(t,x_10_re) Nonlinear_system(t,x_10_re) , [0 t_final], x_arb_re(:,i) ,dt);</w:t>
            </w:r>
          </w:p>
          <w:p w14:paraId="4C0BBF9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1_arb_re=x_10_re(:,1);</w:t>
            </w:r>
          </w:p>
          <w:p w14:paraId="79C1FD7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3_arb_re=x_10_re(:,3);</w:t>
            </w:r>
          </w:p>
          <w:p w14:paraId="2225908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</w:t>
            </w:r>
          </w:p>
          <w:p w14:paraId="1625696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p8(i)=plot(x1_arb_re, x3_arb_re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 xml:space="preserve">, ColorCode(i,:)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 LW1);</w:t>
            </w:r>
          </w:p>
          <w:p w14:paraId="344A35C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1DFE734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plot(x1_arb_re(1), x3_arb_re(1),</w:t>
            </w:r>
            <w:r w:rsidRPr="00126A08">
              <w:rPr>
                <w:rFonts w:eastAsia="Microsoft JhengHei UI"/>
                <w:color w:val="A020F0"/>
              </w:rPr>
              <w:t>'o'</w:t>
            </w:r>
            <w:r w:rsidRPr="00126A08">
              <w:rPr>
                <w:rFonts w:eastAsia="Microsoft JhengHei UI"/>
                <w:color w:val="000000"/>
              </w:rPr>
              <w:t xml:space="preserve">, 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 xml:space="preserve">, ColorCode(i,:)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 LW1);</w:t>
            </w:r>
          </w:p>
          <w:p w14:paraId="45985B8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00FC3ED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2(5) = gca ;</w:t>
            </w:r>
          </w:p>
          <w:p w14:paraId="6804383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abel(</w:t>
            </w:r>
            <w:r w:rsidRPr="00126A08">
              <w:rPr>
                <w:rFonts w:eastAsia="Microsoft JhengHei UI"/>
                <w:color w:val="A020F0"/>
              </w:rPr>
              <w:t>'$x_1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04ED7BF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abel(</w:t>
            </w:r>
            <w:r w:rsidRPr="00126A08">
              <w:rPr>
                <w:rFonts w:eastAsia="Microsoft JhengHei UI"/>
                <w:color w:val="A020F0"/>
              </w:rPr>
              <w:t>'$x_3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25B9537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 </w:t>
            </w:r>
            <w:r w:rsidRPr="00126A08">
              <w:rPr>
                <w:rFonts w:eastAsia="Microsoft JhengHei UI"/>
                <w:color w:val="A020F0"/>
              </w:rPr>
              <w:t>normal</w:t>
            </w:r>
          </w:p>
          <w:p w14:paraId="51C4314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gri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6EA284D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A020F0"/>
              </w:rPr>
              <w:t xml:space="preserve"> </w:t>
            </w:r>
          </w:p>
          <w:p w14:paraId="6BCE4FF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 Choose 10 arbitrary points x2-x3 plot again</w:t>
            </w:r>
          </w:p>
          <w:p w14:paraId="64DDC0D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9=figure;</w:t>
            </w:r>
          </w:p>
          <w:p w14:paraId="2A3CE94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=1:length(x_arb_re(1,:))</w:t>
            </w:r>
          </w:p>
          <w:p w14:paraId="7DCE207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[t,x_10_re] = RK4(@(t,x_10_re) Nonlinear_system(t,x_10_re) , [0 t_final], x_arb_re(:,i) ,dt);</w:t>
            </w:r>
          </w:p>
          <w:p w14:paraId="67C0164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1_arb_re=x_10_re(:,1);</w:t>
            </w:r>
          </w:p>
          <w:p w14:paraId="4F23595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2_arb_re=x_10_re(:,2);</w:t>
            </w:r>
          </w:p>
          <w:p w14:paraId="1A2642C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3_arb_re=x_10_re(:,3);</w:t>
            </w:r>
          </w:p>
          <w:p w14:paraId="48DBC72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</w:t>
            </w:r>
          </w:p>
          <w:p w14:paraId="3273B8E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p9(i)=plot(x2_arb_re, x3_arb_re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 xml:space="preserve">, ColorCode(i,:)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 LW1);</w:t>
            </w:r>
          </w:p>
          <w:p w14:paraId="1C891CF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5328AED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plot(x2_arb_re(1), x3_arb_re(1),</w:t>
            </w:r>
            <w:r w:rsidRPr="00126A08">
              <w:rPr>
                <w:rFonts w:eastAsia="Microsoft JhengHei UI"/>
                <w:color w:val="A020F0"/>
              </w:rPr>
              <w:t>'o'</w:t>
            </w:r>
            <w:r w:rsidRPr="00126A08">
              <w:rPr>
                <w:rFonts w:eastAsia="Microsoft JhengHei UI"/>
                <w:color w:val="000000"/>
              </w:rPr>
              <w:t xml:space="preserve">, 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 xml:space="preserve">, ColorCode(i,:)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 LW1);</w:t>
            </w:r>
          </w:p>
          <w:p w14:paraId="5AC7F45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43F4F0E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2(6) = gca ;</w:t>
            </w:r>
          </w:p>
          <w:p w14:paraId="26CB15E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abel(</w:t>
            </w:r>
            <w:r w:rsidRPr="00126A08">
              <w:rPr>
                <w:rFonts w:eastAsia="Microsoft JhengHei UI"/>
                <w:color w:val="A020F0"/>
              </w:rPr>
              <w:t>'$x_2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5814110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abel(</w:t>
            </w:r>
            <w:r w:rsidRPr="00126A08">
              <w:rPr>
                <w:rFonts w:eastAsia="Microsoft JhengHei UI"/>
                <w:color w:val="A020F0"/>
              </w:rPr>
              <w:t>'$x_3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14DE897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 </w:t>
            </w:r>
            <w:r w:rsidRPr="00126A08">
              <w:rPr>
                <w:rFonts w:eastAsia="Microsoft JhengHei UI"/>
                <w:color w:val="A020F0"/>
              </w:rPr>
              <w:t>normal</w:t>
            </w:r>
          </w:p>
          <w:p w14:paraId="384C9C7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gri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6E1B028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A020F0"/>
              </w:rPr>
              <w:t xml:space="preserve"> </w:t>
            </w:r>
          </w:p>
          <w:p w14:paraId="1D3BEC1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</w:t>
            </w:r>
          </w:p>
          <w:p w14:paraId="1EDC6D3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10=figure;</w:t>
            </w:r>
          </w:p>
          <w:p w14:paraId="0957C34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ColorCode = [0,0.15,0.39; 0,0.3,0.8 ; 0,0.39,0.7 ; 0,0.47,0.51 ; 0,0.47,0.39 ; 0,0.55,0.35 ; 0,0.63,0.35 ; 0,0.75,0.6 ; 0,0.85,0.5 ; 0,0.95,0.4];</w:t>
            </w:r>
          </w:p>
          <w:p w14:paraId="06EB803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=1:length(x_arb(1,:))</w:t>
            </w:r>
          </w:p>
          <w:p w14:paraId="13A3914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[t,x_10] = RK4(@(t,x_10) Nonlinear_system(t,x_10) , [0 t_final], x_arb(:,i) ,dt);</w:t>
            </w:r>
          </w:p>
          <w:p w14:paraId="0508567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1_arb=x_10(:,1);</w:t>
            </w:r>
          </w:p>
          <w:p w14:paraId="2BE8C8C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2_arb=x_10(:,2);</w:t>
            </w:r>
          </w:p>
          <w:p w14:paraId="1C6B35B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3_arb=x_10(:,3);</w:t>
            </w:r>
          </w:p>
          <w:p w14:paraId="57F8628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endvalue(i,1)=x1_arb(end);</w:t>
            </w:r>
          </w:p>
          <w:p w14:paraId="6EE8C5F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endvalue(i,2)=x1_arb(end);</w:t>
            </w:r>
          </w:p>
          <w:p w14:paraId="72FF3DF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endvalue(i,3)=x1_arb(end);</w:t>
            </w:r>
          </w:p>
          <w:p w14:paraId="44F81CC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p10(i)=plot3(endvalue(i,1), endvalue(i,2), endvalue(i,3),</w:t>
            </w:r>
            <w:r w:rsidRPr="00126A08">
              <w:rPr>
                <w:rFonts w:eastAsia="Microsoft JhengHei UI"/>
                <w:color w:val="A020F0"/>
              </w:rPr>
              <w:t>'o'</w:t>
            </w:r>
            <w:r w:rsidRPr="00126A08">
              <w:rPr>
                <w:rFonts w:eastAsia="Microsoft JhengHei UI"/>
                <w:color w:val="000000"/>
              </w:rPr>
              <w:t xml:space="preserve">, 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 xml:space="preserve">, ColorCode(i,:)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 LW1);</w:t>
            </w:r>
          </w:p>
          <w:p w14:paraId="7D75744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1DFAD48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3AB75DD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3([-0.00005 0.00005],[0 0],[0 0]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.5 0.5 0.5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2798AA9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3([0 0],[-0.00005 0.00005],[0 0]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.5 0.5 0.5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26D4813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3([0 0],[0 0],[-0.00005 0.00005]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.5 0.5 0.5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416E4DE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hs3(4)=legend([p10(1),p10(2),p10(3),p10(4),p10(5),p10(6),p10(7),p10(8),p10(9),p10(10)],{</w:t>
            </w:r>
            <w:r w:rsidRPr="00126A08">
              <w:rPr>
                <w:rFonts w:eastAsia="Microsoft JhengHei UI"/>
                <w:color w:val="A020F0"/>
              </w:rPr>
              <w:t>'$\mathbf{x}$(0)=(-5,5,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5,-5,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5,5,-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5,-5,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5,-5,-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5,5,-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5,5,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5,-5,-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4,1,6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8,4,3)'</w:t>
            </w:r>
            <w:r w:rsidRPr="00126A08">
              <w:rPr>
                <w:rFonts w:eastAsia="Microsoft JhengHei UI"/>
                <w:color w:val="000000"/>
              </w:rPr>
              <w:t>}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>);</w:t>
            </w:r>
          </w:p>
          <w:p w14:paraId="3FAFB43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3(4) = gca ;</w:t>
            </w:r>
          </w:p>
          <w:p w14:paraId="52A09FC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abel(</w:t>
            </w:r>
            <w:r w:rsidRPr="00126A08">
              <w:rPr>
                <w:rFonts w:eastAsia="Microsoft JhengHei UI"/>
                <w:color w:val="A020F0"/>
              </w:rPr>
              <w:t>'$x_1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771D94C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abel(</w:t>
            </w:r>
            <w:r w:rsidRPr="00126A08">
              <w:rPr>
                <w:rFonts w:eastAsia="Microsoft JhengHei UI"/>
                <w:color w:val="A020F0"/>
              </w:rPr>
              <w:t>'$x_2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44E1F5E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zlabel(</w:t>
            </w:r>
            <w:r w:rsidRPr="00126A08">
              <w:rPr>
                <w:rFonts w:eastAsia="Microsoft JhengHei UI"/>
                <w:color w:val="A020F0"/>
              </w:rPr>
              <w:t>'$x_3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2BA2932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([-0.00005 0.00005 -0.00005 0.00005 -0.00005 0.00005]) </w:t>
            </w:r>
          </w:p>
          <w:p w14:paraId="16F5086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 </w:t>
            </w:r>
            <w:r w:rsidRPr="00126A08">
              <w:rPr>
                <w:rFonts w:eastAsia="Microsoft JhengHei UI"/>
                <w:color w:val="A020F0"/>
              </w:rPr>
              <w:t>normal</w:t>
            </w:r>
          </w:p>
          <w:p w14:paraId="5150363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gri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0D3C3A1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</w:t>
            </w:r>
          </w:p>
          <w:p w14:paraId="5A8E407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 = 1:length(ax3) </w:t>
            </w:r>
          </w:p>
          <w:p w14:paraId="1E4C6F4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set(ax3(i),</w:t>
            </w:r>
            <w:r w:rsidRPr="00126A08">
              <w:rPr>
                <w:rFonts w:eastAsia="Microsoft JhengHei UI"/>
                <w:color w:val="A020F0"/>
              </w:rPr>
              <w:t>'FontSize'</w:t>
            </w:r>
            <w:r w:rsidRPr="00126A08">
              <w:rPr>
                <w:rFonts w:eastAsia="Microsoft JhengHei UI"/>
                <w:color w:val="000000"/>
              </w:rPr>
              <w:t>,FS1,</w:t>
            </w:r>
            <w:r w:rsidRPr="00126A08">
              <w:rPr>
                <w:rFonts w:eastAsia="Microsoft JhengHei UI"/>
                <w:color w:val="A020F0"/>
              </w:rPr>
              <w:t>'FontName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Times New Roman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755599E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6FFF46E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 = 1:length(ax2) </w:t>
            </w:r>
          </w:p>
          <w:p w14:paraId="2F5101E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set(ax2(i),</w:t>
            </w:r>
            <w:r w:rsidRPr="00126A08">
              <w:rPr>
                <w:rFonts w:eastAsia="Microsoft JhengHei UI"/>
                <w:color w:val="A020F0"/>
              </w:rPr>
              <w:t>'FontSize'</w:t>
            </w:r>
            <w:r w:rsidRPr="00126A08">
              <w:rPr>
                <w:rFonts w:eastAsia="Microsoft JhengHei UI"/>
                <w:color w:val="000000"/>
              </w:rPr>
              <w:t>,FS1,</w:t>
            </w:r>
            <w:r w:rsidRPr="00126A08">
              <w:rPr>
                <w:rFonts w:eastAsia="Microsoft JhengHei UI"/>
                <w:color w:val="A020F0"/>
              </w:rPr>
              <w:t>'FontName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Times New Roman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51C22AD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20F18D7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 = 1:length(hs3)</w:t>
            </w:r>
          </w:p>
          <w:p w14:paraId="6DCCB32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set(hs3(i),</w:t>
            </w:r>
            <w:r w:rsidRPr="00126A08">
              <w:rPr>
                <w:rFonts w:eastAsia="Microsoft JhengHei UI"/>
                <w:color w:val="A020F0"/>
              </w:rPr>
              <w:t>'FontSize'</w:t>
            </w:r>
            <w:r w:rsidRPr="00126A08">
              <w:rPr>
                <w:rFonts w:eastAsia="Microsoft JhengHei UI"/>
                <w:color w:val="000000"/>
              </w:rPr>
              <w:t>,FS_lg,</w:t>
            </w:r>
            <w:r w:rsidRPr="00126A08">
              <w:rPr>
                <w:rFonts w:eastAsia="Microsoft JhengHei UI"/>
                <w:color w:val="A020F0"/>
              </w:rPr>
              <w:t>'FontName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Times New Roman'</w:t>
            </w:r>
            <w:r w:rsidRPr="00126A08">
              <w:rPr>
                <w:rFonts w:eastAsia="Microsoft JhengHei UI"/>
                <w:color w:val="000000"/>
              </w:rPr>
              <w:t>)</w:t>
            </w:r>
          </w:p>
          <w:p w14:paraId="6102678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344A063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 = 1:length(hs2)</w:t>
            </w:r>
          </w:p>
          <w:p w14:paraId="16DCA4C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set(hs2(i),</w:t>
            </w:r>
            <w:r w:rsidRPr="00126A08">
              <w:rPr>
                <w:rFonts w:eastAsia="Microsoft JhengHei UI"/>
                <w:color w:val="A020F0"/>
              </w:rPr>
              <w:t>'FontSize'</w:t>
            </w:r>
            <w:r w:rsidRPr="00126A08">
              <w:rPr>
                <w:rFonts w:eastAsia="Microsoft JhengHei UI"/>
                <w:color w:val="000000"/>
              </w:rPr>
              <w:t>,FS_lg,</w:t>
            </w:r>
            <w:r w:rsidRPr="00126A08">
              <w:rPr>
                <w:rFonts w:eastAsia="Microsoft JhengHei UI"/>
                <w:color w:val="A020F0"/>
              </w:rPr>
              <w:t>'FontName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Times New Roman'</w:t>
            </w:r>
            <w:r w:rsidRPr="00126A08">
              <w:rPr>
                <w:rFonts w:eastAsia="Microsoft JhengHei UI"/>
                <w:color w:val="000000"/>
              </w:rPr>
              <w:t>)</w:t>
            </w:r>
          </w:p>
          <w:p w14:paraId="29AB10E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22B381B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 Nonlinear System Funciton</w:t>
            </w:r>
          </w:p>
          <w:p w14:paraId="5B8464F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unction</w:t>
            </w:r>
            <w:r w:rsidRPr="00126A08">
              <w:rPr>
                <w:rFonts w:eastAsia="Microsoft JhengHei UI"/>
                <w:color w:val="000000"/>
              </w:rPr>
              <w:t xml:space="preserve"> dX=Nonlinear_system(t,x)</w:t>
            </w:r>
          </w:p>
          <w:p w14:paraId="0121E12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hi_1=x(1);</w:t>
            </w:r>
          </w:p>
          <w:p w14:paraId="0BC82A7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hi_2=-x(1)+x(2)-x(3);</w:t>
            </w:r>
          </w:p>
          <w:p w14:paraId="19126DD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hi_3=2*x(1)-2*x(2)+x(3)-x(1)*x(3);</w:t>
            </w:r>
          </w:p>
          <w:p w14:paraId="730C256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=-3*x(1)+4*x(2)-2*x(3)+3*x(1)*x(3)-x(2)*x(3)+(x(1))^2+(x(3))^2;</w:t>
            </w:r>
          </w:p>
          <w:p w14:paraId="34030E1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b=-1-x(1);</w:t>
            </w:r>
          </w:p>
          <w:p w14:paraId="744120C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k1=6;</w:t>
            </w:r>
          </w:p>
          <w:p w14:paraId="0194A0D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k2=11;</w:t>
            </w:r>
          </w:p>
          <w:p w14:paraId="3DEADA2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k3=6;</w:t>
            </w:r>
          </w:p>
          <w:p w14:paraId="75BEFA2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u=(b^(-1))*(-a-k1*phi_1-k2*phi_2-k3*phi_3);</w:t>
            </w:r>
          </w:p>
          <w:p w14:paraId="3A8FB17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X=zeros(3,1);</w:t>
            </w:r>
          </w:p>
          <w:p w14:paraId="3598E40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X(1)=-x(1)+x(2)-x(3);</w:t>
            </w:r>
          </w:p>
          <w:p w14:paraId="45717FD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X(2)=-x(1)*x(3)-x(2)+u;</w:t>
            </w:r>
          </w:p>
          <w:p w14:paraId="2E415E8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X(3)=-x(1)+u;</w:t>
            </w:r>
          </w:p>
          <w:p w14:paraId="2AAD9ABE" w14:textId="73325844" w:rsidR="003479D6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</w:tc>
      </w:tr>
      <w:tr w:rsidR="003479D6" w14:paraId="3123E355" w14:textId="77777777" w:rsidTr="003479D6">
        <w:tc>
          <w:tcPr>
            <w:tcW w:w="9350" w:type="dxa"/>
            <w:shd w:val="clear" w:color="auto" w:fill="C5E0B3" w:themeFill="accent6" w:themeFillTint="66"/>
          </w:tcPr>
          <w:p w14:paraId="2DF5289D" w14:textId="44AF887B" w:rsidR="003479D6" w:rsidRDefault="003479D6" w:rsidP="00F33B77">
            <w:pPr>
              <w:jc w:val="both"/>
              <w:rPr>
                <w:b/>
                <w:bCs/>
                <w:u w:val="single"/>
              </w:rPr>
            </w:pPr>
            <w:r>
              <w:rPr>
                <w:rFonts w:hint="eastAsia"/>
                <w:b/>
                <w:bCs/>
                <w:u w:val="single"/>
              </w:rPr>
              <w:t>Q</w:t>
            </w:r>
            <w:r>
              <w:rPr>
                <w:b/>
                <w:bCs/>
                <w:u w:val="single"/>
              </w:rPr>
              <w:t xml:space="preserve">uestion </w:t>
            </w:r>
            <w:r>
              <w:rPr>
                <w:b/>
                <w:bCs/>
                <w:u w:val="single"/>
              </w:rPr>
              <w:t>3</w:t>
            </w:r>
          </w:p>
        </w:tc>
      </w:tr>
      <w:tr w:rsidR="003479D6" w:rsidRPr="00126A08" w14:paraId="2CB928D7" w14:textId="77777777" w:rsidTr="003479D6">
        <w:tc>
          <w:tcPr>
            <w:tcW w:w="9350" w:type="dxa"/>
          </w:tcPr>
          <w:p w14:paraId="21301207" w14:textId="66EC1AF9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 Nonlinear Control HW6_</w:t>
            </w:r>
            <w:r w:rsidR="001E340C">
              <w:rPr>
                <w:rFonts w:eastAsia="Microsoft JhengHei UI" w:hint="eastAsia"/>
                <w:color w:val="3C763D"/>
              </w:rPr>
              <w:t>3</w:t>
            </w:r>
          </w:p>
          <w:p w14:paraId="4C3049F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clc;</w:t>
            </w:r>
          </w:p>
          <w:p w14:paraId="7391939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clear;</w:t>
            </w:r>
          </w:p>
          <w:p w14:paraId="32D8F1E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close </w:t>
            </w:r>
            <w:r w:rsidRPr="00126A08">
              <w:rPr>
                <w:rFonts w:eastAsia="Microsoft JhengHei UI"/>
                <w:color w:val="A020F0"/>
              </w:rPr>
              <w:t>all</w:t>
            </w:r>
            <w:r w:rsidRPr="00126A08">
              <w:rPr>
                <w:rFonts w:eastAsia="Microsoft JhengHei UI"/>
                <w:color w:val="000000"/>
              </w:rPr>
              <w:t>;</w:t>
            </w:r>
          </w:p>
          <w:p w14:paraId="47C5457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7607E86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</w:t>
            </w:r>
          </w:p>
          <w:p w14:paraId="286BE4B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t=0.01;</w:t>
            </w:r>
          </w:p>
          <w:p w14:paraId="4E3292A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t_final=2000;</w:t>
            </w:r>
          </w:p>
          <w:p w14:paraId="0530FDC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t=0:dt:t_final;</w:t>
            </w:r>
          </w:p>
          <w:p w14:paraId="43840DA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LW1=1.6;</w:t>
            </w:r>
          </w:p>
          <w:p w14:paraId="3C0CF4D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S1=16;</w:t>
            </w:r>
          </w:p>
          <w:p w14:paraId="5819E44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S_lg=11;</w:t>
            </w:r>
          </w:p>
          <w:p w14:paraId="745646A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2CE1B25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 Single Point with Feedback Linearization Control</w:t>
            </w:r>
          </w:p>
          <w:p w14:paraId="698276B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1=figure;</w:t>
            </w:r>
          </w:p>
          <w:p w14:paraId="4D11012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1_0=-2.5; x2_0=2; x3_0=2;</w:t>
            </w:r>
          </w:p>
          <w:p w14:paraId="20670C1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0=[x1_0;x2_0;x3_0];</w:t>
            </w:r>
          </w:p>
          <w:p w14:paraId="2C489C8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[t,x_u] = RK4(@(t,x_u) Nonlinear_system(t,x_u) , [0 t_final], X0 ,dt);</w:t>
            </w:r>
          </w:p>
          <w:p w14:paraId="78AA121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_u_1=x_u(:,1);</w:t>
            </w:r>
          </w:p>
          <w:p w14:paraId="2F85639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_u_2=x_u(:,2);</w:t>
            </w:r>
          </w:p>
          <w:p w14:paraId="2B4A39F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_u_3=x_u(:,3);</w:t>
            </w:r>
          </w:p>
          <w:p w14:paraId="599DEB8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p1=plot3(x_u_1,x_u_2,x_u_3, </w:t>
            </w:r>
            <w:r w:rsidRPr="00126A08">
              <w:rPr>
                <w:rFonts w:eastAsia="Microsoft JhengHei UI"/>
                <w:color w:val="A020F0"/>
              </w:rPr>
              <w:t>'b'</w:t>
            </w:r>
            <w:r w:rsidRPr="00126A08">
              <w:rPr>
                <w:rFonts w:eastAsia="Microsoft JhengHei UI"/>
                <w:color w:val="000000"/>
              </w:rPr>
              <w:t xml:space="preserve">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 LW1);</w:t>
            </w:r>
          </w:p>
          <w:p w14:paraId="1A627CF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4F616D3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3(x_u_1(1),x_u_2(1),x_u_3(1),</w:t>
            </w:r>
            <w:r w:rsidRPr="00126A08">
              <w:rPr>
                <w:rFonts w:eastAsia="Microsoft JhengHei UI"/>
                <w:color w:val="A020F0"/>
              </w:rPr>
              <w:t>'bo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67A7D47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2C8F7C6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A020F0"/>
              </w:rPr>
              <w:t xml:space="preserve"> </w:t>
            </w:r>
          </w:p>
          <w:p w14:paraId="17A44FB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 Single Point without Feedback Linearization Control</w:t>
            </w:r>
          </w:p>
          <w:p w14:paraId="1592E03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1_0=-2.5; x2_0=2; x3_0=2;</w:t>
            </w:r>
          </w:p>
          <w:p w14:paraId="3EB09BC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0=[x1_0;x2_0;x3_0];</w:t>
            </w:r>
          </w:p>
          <w:p w14:paraId="185546E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[t,x_nou] = RK4(@(t,x_nou) Nonlinear_system_u0(t,x_nou) , [0 t_final], X0 ,dt);</w:t>
            </w:r>
          </w:p>
          <w:p w14:paraId="1A8D364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_nou_1=x_nou(:,1);</w:t>
            </w:r>
          </w:p>
          <w:p w14:paraId="3668040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_nou_2=x_nou(:,2);</w:t>
            </w:r>
          </w:p>
          <w:p w14:paraId="4F6F704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_nou_3=x_nou(:,3);</w:t>
            </w:r>
          </w:p>
          <w:p w14:paraId="01328D8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p2=plot3(x_nou_1,x_nou_2,x_nou_3, </w:t>
            </w:r>
            <w:r w:rsidRPr="00126A08">
              <w:rPr>
                <w:rFonts w:eastAsia="Microsoft JhengHei UI"/>
                <w:color w:val="A020F0"/>
              </w:rPr>
              <w:t>'r'</w:t>
            </w:r>
            <w:r w:rsidRPr="00126A08">
              <w:rPr>
                <w:rFonts w:eastAsia="Microsoft JhengHei UI"/>
                <w:color w:val="000000"/>
              </w:rPr>
              <w:t xml:space="preserve">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 LW1);</w:t>
            </w:r>
          </w:p>
          <w:p w14:paraId="0B6BA5E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3BC80AB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3(x_nou_1(1), x_nou_2(1), x_nou_3(1),</w:t>
            </w:r>
            <w:r w:rsidRPr="00126A08">
              <w:rPr>
                <w:rFonts w:eastAsia="Microsoft JhengHei UI"/>
                <w:color w:val="A020F0"/>
              </w:rPr>
              <w:t>'ro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045039F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3([-3 0],[0 0],[0 0]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.5 0.5 0.5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14CC269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3([0 0],[-1000 1000],[0 0]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.5 0.5 0.5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76F1971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3([0 0],[0 0],[-1000 1000]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.5 0.5 0.5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2D3D5F1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hs3(1)=legend([p1, p2],{</w:t>
            </w:r>
            <w:r w:rsidRPr="00126A08">
              <w:rPr>
                <w:rFonts w:eastAsia="Microsoft JhengHei UI"/>
                <w:color w:val="A020F0"/>
              </w:rPr>
              <w:t>'$\mathbf{x}$(0)=(-2.5,2,2) $u\neq0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2.5,2,2) $u=0$'</w:t>
            </w:r>
            <w:r w:rsidRPr="00126A08">
              <w:rPr>
                <w:rFonts w:eastAsia="Microsoft JhengHei UI"/>
                <w:color w:val="000000"/>
              </w:rPr>
              <w:t>}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>);</w:t>
            </w:r>
          </w:p>
          <w:p w14:paraId="2674B44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3(1)=gca;</w:t>
            </w:r>
          </w:p>
          <w:p w14:paraId="66346B2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abel(</w:t>
            </w:r>
            <w:r w:rsidRPr="00126A08">
              <w:rPr>
                <w:rFonts w:eastAsia="Microsoft JhengHei UI"/>
                <w:color w:val="A020F0"/>
              </w:rPr>
              <w:t>'$x_1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040041F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abel(</w:t>
            </w:r>
            <w:r w:rsidRPr="00126A08">
              <w:rPr>
                <w:rFonts w:eastAsia="Microsoft JhengHei UI"/>
                <w:color w:val="A020F0"/>
              </w:rPr>
              <w:t>'$x_2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18F059E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zlabel(</w:t>
            </w:r>
            <w:r w:rsidRPr="00126A08">
              <w:rPr>
                <w:rFonts w:eastAsia="Microsoft JhengHei UI"/>
                <w:color w:val="A020F0"/>
              </w:rPr>
              <w:t>'$x_3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57B6E33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([-3 0 -1000 1000 -1000 1000]) </w:t>
            </w:r>
          </w:p>
          <w:p w14:paraId="1E369F9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 </w:t>
            </w:r>
            <w:r w:rsidRPr="00126A08">
              <w:rPr>
                <w:rFonts w:eastAsia="Microsoft JhengHei UI"/>
                <w:color w:val="A020F0"/>
              </w:rPr>
              <w:t>normal</w:t>
            </w: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30949CE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grid </w:t>
            </w:r>
            <w:r w:rsidRPr="00126A08">
              <w:rPr>
                <w:rFonts w:eastAsia="Microsoft JhengHei UI"/>
                <w:color w:val="A020F0"/>
              </w:rPr>
              <w:t>on</w:t>
            </w: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5053FCD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4118BE4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 Plot x1-x2</w:t>
            </w:r>
          </w:p>
          <w:p w14:paraId="6D482CF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2=figure;</w:t>
            </w:r>
          </w:p>
          <w:p w14:paraId="04F0E52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p3=plot(x_u_1,x_u_2, </w:t>
            </w:r>
            <w:r w:rsidRPr="00126A08">
              <w:rPr>
                <w:rFonts w:eastAsia="Microsoft JhengHei UI"/>
                <w:color w:val="A020F0"/>
              </w:rPr>
              <w:t>'b'</w:t>
            </w:r>
            <w:r w:rsidRPr="00126A08">
              <w:rPr>
                <w:rFonts w:eastAsia="Microsoft JhengHei UI"/>
                <w:color w:val="000000"/>
              </w:rPr>
              <w:t xml:space="preserve">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 LW1);</w:t>
            </w:r>
          </w:p>
          <w:p w14:paraId="2893EDA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4E10C30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x_u_1(1),x_u_2(1),</w:t>
            </w:r>
            <w:r w:rsidRPr="00126A08">
              <w:rPr>
                <w:rFonts w:eastAsia="Microsoft JhengHei UI"/>
                <w:color w:val="A020F0"/>
              </w:rPr>
              <w:t>'bo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7416FFE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3164B76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p4=plot(x_nou_1,x_nou_2, </w:t>
            </w:r>
            <w:r w:rsidRPr="00126A08">
              <w:rPr>
                <w:rFonts w:eastAsia="Microsoft JhengHei UI"/>
                <w:color w:val="A020F0"/>
              </w:rPr>
              <w:t>'r'</w:t>
            </w:r>
            <w:r w:rsidRPr="00126A08">
              <w:rPr>
                <w:rFonts w:eastAsia="Microsoft JhengHei UI"/>
                <w:color w:val="000000"/>
              </w:rPr>
              <w:t xml:space="preserve">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 LW1);</w:t>
            </w:r>
          </w:p>
          <w:p w14:paraId="7FDDE7E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7F15724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plot(x_nou_1(1),x_nou_2(1), </w:t>
            </w:r>
            <w:r w:rsidRPr="00126A08">
              <w:rPr>
                <w:rFonts w:eastAsia="Microsoft JhengHei UI"/>
                <w:color w:val="A020F0"/>
              </w:rPr>
              <w:t>'ro'</w:t>
            </w:r>
            <w:r w:rsidRPr="00126A08">
              <w:rPr>
                <w:rFonts w:eastAsia="Microsoft JhengHei UI"/>
                <w:color w:val="000000"/>
              </w:rPr>
              <w:t xml:space="preserve">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 LW1);</w:t>
            </w:r>
          </w:p>
          <w:p w14:paraId="74CF3D4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[-3 0],[0 0]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.5 0.5 0.5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4D6FB5D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[0 0],[-1000 1000]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.5 0.5 0.5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51A1127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2(1) = gca ;</w:t>
            </w:r>
          </w:p>
          <w:p w14:paraId="2B4D382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abel(</w:t>
            </w:r>
            <w:r w:rsidRPr="00126A08">
              <w:rPr>
                <w:rFonts w:eastAsia="Microsoft JhengHei UI"/>
                <w:color w:val="A020F0"/>
              </w:rPr>
              <w:t>'$x_1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4C6F94A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abel(</w:t>
            </w:r>
            <w:r w:rsidRPr="00126A08">
              <w:rPr>
                <w:rFonts w:eastAsia="Microsoft JhengHei UI"/>
                <w:color w:val="A020F0"/>
              </w:rPr>
              <w:t>'$x_2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6FA74AE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([-3 0 -1000 2500]) </w:t>
            </w:r>
          </w:p>
          <w:p w14:paraId="7FF221A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 </w:t>
            </w:r>
            <w:r w:rsidRPr="00126A08">
              <w:rPr>
                <w:rFonts w:eastAsia="Microsoft JhengHei UI"/>
                <w:color w:val="A020F0"/>
              </w:rPr>
              <w:t>normal</w:t>
            </w:r>
          </w:p>
          <w:p w14:paraId="0702603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gri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0130B46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A020F0"/>
              </w:rPr>
              <w:t xml:space="preserve"> </w:t>
            </w:r>
          </w:p>
          <w:p w14:paraId="4486B32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 Plot x1-x3</w:t>
            </w:r>
          </w:p>
          <w:p w14:paraId="7E92EAA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3=figure;</w:t>
            </w:r>
          </w:p>
          <w:p w14:paraId="6541030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p5=plot(x_u_1,x_u_3, </w:t>
            </w:r>
            <w:r w:rsidRPr="00126A08">
              <w:rPr>
                <w:rFonts w:eastAsia="Microsoft JhengHei UI"/>
                <w:color w:val="A020F0"/>
              </w:rPr>
              <w:t>'b'</w:t>
            </w:r>
            <w:r w:rsidRPr="00126A08">
              <w:rPr>
                <w:rFonts w:eastAsia="Microsoft JhengHei UI"/>
                <w:color w:val="000000"/>
              </w:rPr>
              <w:t xml:space="preserve">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 LW1);</w:t>
            </w:r>
          </w:p>
          <w:p w14:paraId="0A1DEED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3960C35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x_u_1(1),x_u_3(1),</w:t>
            </w:r>
            <w:r w:rsidRPr="00126A08">
              <w:rPr>
                <w:rFonts w:eastAsia="Microsoft JhengHei UI"/>
                <w:color w:val="A020F0"/>
              </w:rPr>
              <w:t>'bo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50339A0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66A8F72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p6=plot(x_nou_1,x_nou_3, </w:t>
            </w:r>
            <w:r w:rsidRPr="00126A08">
              <w:rPr>
                <w:rFonts w:eastAsia="Microsoft JhengHei UI"/>
                <w:color w:val="A020F0"/>
              </w:rPr>
              <w:t>'r'</w:t>
            </w:r>
            <w:r w:rsidRPr="00126A08">
              <w:rPr>
                <w:rFonts w:eastAsia="Microsoft JhengHei UI"/>
                <w:color w:val="000000"/>
              </w:rPr>
              <w:t xml:space="preserve">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 LW1);</w:t>
            </w:r>
          </w:p>
          <w:p w14:paraId="7B1F641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7E50CCE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plot(x_nou_1(1),x_nou_3(1), </w:t>
            </w:r>
            <w:r w:rsidRPr="00126A08">
              <w:rPr>
                <w:rFonts w:eastAsia="Microsoft JhengHei UI"/>
                <w:color w:val="A020F0"/>
              </w:rPr>
              <w:t>'ro'</w:t>
            </w:r>
            <w:r w:rsidRPr="00126A08">
              <w:rPr>
                <w:rFonts w:eastAsia="Microsoft JhengHei UI"/>
                <w:color w:val="000000"/>
              </w:rPr>
              <w:t xml:space="preserve">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 LW1);</w:t>
            </w:r>
          </w:p>
          <w:p w14:paraId="7CD0C8D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[-3 0],[0 0]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.5 0.5 0.5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70B6296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[0 0],[-1000 2500]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.5 0.5 0.5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17608A3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2(2) = gca ;</w:t>
            </w:r>
          </w:p>
          <w:p w14:paraId="6DA3932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abel(</w:t>
            </w:r>
            <w:r w:rsidRPr="00126A08">
              <w:rPr>
                <w:rFonts w:eastAsia="Microsoft JhengHei UI"/>
                <w:color w:val="A020F0"/>
              </w:rPr>
              <w:t>'$x_1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375064C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abel(</w:t>
            </w:r>
            <w:r w:rsidRPr="00126A08">
              <w:rPr>
                <w:rFonts w:eastAsia="Microsoft JhengHei UI"/>
                <w:color w:val="A020F0"/>
              </w:rPr>
              <w:t>'$x_3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22380A9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([-3 0 -1000 2500]) </w:t>
            </w:r>
          </w:p>
          <w:p w14:paraId="5AFA9E2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 </w:t>
            </w:r>
            <w:r w:rsidRPr="00126A08">
              <w:rPr>
                <w:rFonts w:eastAsia="Microsoft JhengHei UI"/>
                <w:color w:val="A020F0"/>
              </w:rPr>
              <w:t>normal</w:t>
            </w:r>
          </w:p>
          <w:p w14:paraId="5B91A4C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gri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7D6ADD4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A020F0"/>
              </w:rPr>
              <w:t xml:space="preserve"> </w:t>
            </w:r>
          </w:p>
          <w:p w14:paraId="07B8B49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 Plot x2-x3</w:t>
            </w:r>
          </w:p>
          <w:p w14:paraId="53F56BD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4=figure;</w:t>
            </w:r>
          </w:p>
          <w:p w14:paraId="0937B0B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p7=plot(x_u_2,x_u_3, </w:t>
            </w:r>
            <w:r w:rsidRPr="00126A08">
              <w:rPr>
                <w:rFonts w:eastAsia="Microsoft JhengHei UI"/>
                <w:color w:val="A020F0"/>
              </w:rPr>
              <w:t>'b'</w:t>
            </w:r>
            <w:r w:rsidRPr="00126A08">
              <w:rPr>
                <w:rFonts w:eastAsia="Microsoft JhengHei UI"/>
                <w:color w:val="000000"/>
              </w:rPr>
              <w:t xml:space="preserve">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 LW1);</w:t>
            </w:r>
          </w:p>
          <w:p w14:paraId="38821AA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7244E31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x_u_2(1),x_u_3(1),</w:t>
            </w:r>
            <w:r w:rsidRPr="00126A08">
              <w:rPr>
                <w:rFonts w:eastAsia="Microsoft JhengHei UI"/>
                <w:color w:val="A020F0"/>
              </w:rPr>
              <w:t>'bo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57C8B73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4A293B9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p8=plot(x_nou_2,x_nou_3, </w:t>
            </w:r>
            <w:r w:rsidRPr="00126A08">
              <w:rPr>
                <w:rFonts w:eastAsia="Microsoft JhengHei UI"/>
                <w:color w:val="A020F0"/>
              </w:rPr>
              <w:t>'r'</w:t>
            </w:r>
            <w:r w:rsidRPr="00126A08">
              <w:rPr>
                <w:rFonts w:eastAsia="Microsoft JhengHei UI"/>
                <w:color w:val="000000"/>
              </w:rPr>
              <w:t xml:space="preserve">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 LW1);</w:t>
            </w:r>
          </w:p>
          <w:p w14:paraId="2AE06A7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7E62650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plot(x_nou_2(1),x_nou_3(1), </w:t>
            </w:r>
            <w:r w:rsidRPr="00126A08">
              <w:rPr>
                <w:rFonts w:eastAsia="Microsoft JhengHei UI"/>
                <w:color w:val="A020F0"/>
              </w:rPr>
              <w:t>'ro'</w:t>
            </w:r>
            <w:r w:rsidRPr="00126A08">
              <w:rPr>
                <w:rFonts w:eastAsia="Microsoft JhengHei UI"/>
                <w:color w:val="000000"/>
              </w:rPr>
              <w:t xml:space="preserve">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 LW1);</w:t>
            </w:r>
          </w:p>
          <w:p w14:paraId="1FCA7DA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[-1000 2500],[0 0]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.5 0.5 0.5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364468A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[0 0],[-1000 2500]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.5 0.5 0.5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;</w:t>
            </w:r>
          </w:p>
          <w:p w14:paraId="796EE25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2(3) = gca ;</w:t>
            </w:r>
          </w:p>
          <w:p w14:paraId="2DED4AF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abel(</w:t>
            </w:r>
            <w:r w:rsidRPr="00126A08">
              <w:rPr>
                <w:rFonts w:eastAsia="Microsoft JhengHei UI"/>
                <w:color w:val="A020F0"/>
              </w:rPr>
              <w:t>'$x_2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0361C43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abel(</w:t>
            </w:r>
            <w:r w:rsidRPr="00126A08">
              <w:rPr>
                <w:rFonts w:eastAsia="Microsoft JhengHei UI"/>
                <w:color w:val="A020F0"/>
              </w:rPr>
              <w:t>'$x_3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58B14DB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([-1000 2500 -1000 2500]) </w:t>
            </w:r>
          </w:p>
          <w:p w14:paraId="24FE65B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 </w:t>
            </w:r>
            <w:r w:rsidRPr="00126A08">
              <w:rPr>
                <w:rFonts w:eastAsia="Microsoft JhengHei UI"/>
                <w:color w:val="A020F0"/>
              </w:rPr>
              <w:t>normal</w:t>
            </w:r>
          </w:p>
          <w:p w14:paraId="4E91760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gri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3D699BC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A020F0"/>
              </w:rPr>
              <w:t xml:space="preserve"> </w:t>
            </w:r>
          </w:p>
          <w:p w14:paraId="1789BB5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</w:t>
            </w:r>
          </w:p>
          <w:p w14:paraId="19E5E71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 = 1:length(ax3) </w:t>
            </w:r>
          </w:p>
          <w:p w14:paraId="23DED39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set(ax3(i),</w:t>
            </w:r>
            <w:r w:rsidRPr="00126A08">
              <w:rPr>
                <w:rFonts w:eastAsia="Microsoft JhengHei UI"/>
                <w:color w:val="A020F0"/>
              </w:rPr>
              <w:t>'FontSize'</w:t>
            </w:r>
            <w:r w:rsidRPr="00126A08">
              <w:rPr>
                <w:rFonts w:eastAsia="Microsoft JhengHei UI"/>
                <w:color w:val="000000"/>
              </w:rPr>
              <w:t>,FS1,</w:t>
            </w:r>
            <w:r w:rsidRPr="00126A08">
              <w:rPr>
                <w:rFonts w:eastAsia="Microsoft JhengHei UI"/>
                <w:color w:val="A020F0"/>
              </w:rPr>
              <w:t>'FontName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Times New Roman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366916B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7899147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 = 1:length(ax2) </w:t>
            </w:r>
          </w:p>
          <w:p w14:paraId="23B2021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set(ax2(i),</w:t>
            </w:r>
            <w:r w:rsidRPr="00126A08">
              <w:rPr>
                <w:rFonts w:eastAsia="Microsoft JhengHei UI"/>
                <w:color w:val="A020F0"/>
              </w:rPr>
              <w:t>'FontSize'</w:t>
            </w:r>
            <w:r w:rsidRPr="00126A08">
              <w:rPr>
                <w:rFonts w:eastAsia="Microsoft JhengHei UI"/>
                <w:color w:val="000000"/>
              </w:rPr>
              <w:t>,FS1,</w:t>
            </w:r>
            <w:r w:rsidRPr="00126A08">
              <w:rPr>
                <w:rFonts w:eastAsia="Microsoft JhengHei UI"/>
                <w:color w:val="A020F0"/>
              </w:rPr>
              <w:t>'FontName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Times New Roman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7F076B3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5AA84F8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 = 1:length(hs3)</w:t>
            </w:r>
          </w:p>
          <w:p w14:paraId="05FEE8E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set(hs3(i),</w:t>
            </w:r>
            <w:r w:rsidRPr="00126A08">
              <w:rPr>
                <w:rFonts w:eastAsia="Microsoft JhengHei UI"/>
                <w:color w:val="A020F0"/>
              </w:rPr>
              <w:t>'FontSize'</w:t>
            </w:r>
            <w:r w:rsidRPr="00126A08">
              <w:rPr>
                <w:rFonts w:eastAsia="Microsoft JhengHei UI"/>
                <w:color w:val="000000"/>
              </w:rPr>
              <w:t>,FS_lg,</w:t>
            </w:r>
            <w:r w:rsidRPr="00126A08">
              <w:rPr>
                <w:rFonts w:eastAsia="Microsoft JhengHei UI"/>
                <w:color w:val="A020F0"/>
              </w:rPr>
              <w:t>'FontName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Times New Roman'</w:t>
            </w:r>
            <w:r w:rsidRPr="00126A08">
              <w:rPr>
                <w:rFonts w:eastAsia="Microsoft JhengHei UI"/>
                <w:color w:val="000000"/>
              </w:rPr>
              <w:t>)</w:t>
            </w:r>
          </w:p>
          <w:p w14:paraId="1F397BA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7B495CB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 Nonlinear System Funciton</w:t>
            </w:r>
          </w:p>
          <w:p w14:paraId="4876579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unction</w:t>
            </w:r>
            <w:r w:rsidRPr="00126A08">
              <w:rPr>
                <w:rFonts w:eastAsia="Microsoft JhengHei UI"/>
                <w:color w:val="000000"/>
              </w:rPr>
              <w:t xml:space="preserve"> dX=Nonlinear_system_u0(t,x)</w:t>
            </w:r>
          </w:p>
          <w:p w14:paraId="7F0AC21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X=zeros(3,1);</w:t>
            </w:r>
          </w:p>
          <w:p w14:paraId="5AC42FA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X(1)=-x(1)+x(2)-x(3);</w:t>
            </w:r>
          </w:p>
          <w:p w14:paraId="336561C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X(2)=-x(1)*x(3)-x(2);</w:t>
            </w:r>
          </w:p>
          <w:p w14:paraId="5365D58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X(3)=-x(1);</w:t>
            </w:r>
          </w:p>
          <w:p w14:paraId="04BD970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7856B79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 xml:space="preserve"> </w:t>
            </w:r>
          </w:p>
          <w:p w14:paraId="31CEC8F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 Nonlinear System Funciton</w:t>
            </w:r>
          </w:p>
          <w:p w14:paraId="650192B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unction</w:t>
            </w:r>
            <w:r w:rsidRPr="00126A08">
              <w:rPr>
                <w:rFonts w:eastAsia="Microsoft JhengHei UI"/>
                <w:color w:val="000000"/>
              </w:rPr>
              <w:t xml:space="preserve"> dX=Nonlinear_system(t,x)</w:t>
            </w:r>
          </w:p>
          <w:p w14:paraId="0866332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u=(1/(-1-x(1)))*(-(x(1))^2-4*x(1)-3*x(2)-(x(3))^2+7*x(3)+3*x(1)*x(3)+x(2)*x(3));</w:t>
            </w:r>
          </w:p>
          <w:p w14:paraId="53C5FDC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X=zeros(3,1);</w:t>
            </w:r>
          </w:p>
          <w:p w14:paraId="6DA53FC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X(1)=-x(1)+x(2)-x(3);</w:t>
            </w:r>
          </w:p>
          <w:p w14:paraId="778CFE5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X(2)=-x(1)*x(3)-x(2)+u;</w:t>
            </w:r>
          </w:p>
          <w:p w14:paraId="77059D2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X(3)=-x(1)+u;</w:t>
            </w:r>
          </w:p>
          <w:p w14:paraId="2D6BBE4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48D4F49E" w14:textId="77777777" w:rsidR="003479D6" w:rsidRPr="00126A08" w:rsidRDefault="003479D6" w:rsidP="00F33B77">
            <w:pPr>
              <w:jc w:val="both"/>
              <w:rPr>
                <w:b/>
                <w:bCs/>
                <w:u w:val="single"/>
              </w:rPr>
            </w:pPr>
          </w:p>
        </w:tc>
      </w:tr>
      <w:tr w:rsidR="003479D6" w14:paraId="52D94C44" w14:textId="77777777" w:rsidTr="003479D6">
        <w:tc>
          <w:tcPr>
            <w:tcW w:w="9350" w:type="dxa"/>
            <w:shd w:val="clear" w:color="auto" w:fill="C5E0B3" w:themeFill="accent6" w:themeFillTint="66"/>
          </w:tcPr>
          <w:p w14:paraId="566098F8" w14:textId="14CFD43B" w:rsidR="003479D6" w:rsidRDefault="003479D6" w:rsidP="00F33B77">
            <w:pPr>
              <w:jc w:val="both"/>
              <w:rPr>
                <w:b/>
                <w:bCs/>
                <w:u w:val="single"/>
              </w:rPr>
            </w:pPr>
            <w:r>
              <w:rPr>
                <w:rFonts w:hint="eastAsia"/>
                <w:b/>
                <w:bCs/>
                <w:u w:val="single"/>
              </w:rPr>
              <w:t>Q</w:t>
            </w:r>
            <w:r>
              <w:rPr>
                <w:b/>
                <w:bCs/>
                <w:u w:val="single"/>
              </w:rPr>
              <w:t xml:space="preserve">uestion </w:t>
            </w:r>
            <w:r>
              <w:rPr>
                <w:b/>
                <w:bCs/>
                <w:u w:val="single"/>
              </w:rPr>
              <w:t>4</w:t>
            </w:r>
          </w:p>
        </w:tc>
      </w:tr>
      <w:tr w:rsidR="003479D6" w:rsidRPr="00126A08" w14:paraId="0DEB3AB2" w14:textId="77777777" w:rsidTr="003479D6">
        <w:tc>
          <w:tcPr>
            <w:tcW w:w="9350" w:type="dxa"/>
          </w:tcPr>
          <w:p w14:paraId="4136D0F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 Nonlinear Control HW6_4</w:t>
            </w:r>
          </w:p>
          <w:p w14:paraId="6EFC802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clc;</w:t>
            </w:r>
          </w:p>
          <w:p w14:paraId="67CE51B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clear;</w:t>
            </w:r>
          </w:p>
          <w:p w14:paraId="712257D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close </w:t>
            </w:r>
            <w:r w:rsidRPr="00126A08">
              <w:rPr>
                <w:rFonts w:eastAsia="Microsoft JhengHei UI"/>
                <w:color w:val="A020F0"/>
              </w:rPr>
              <w:t>all</w:t>
            </w:r>
            <w:r w:rsidRPr="00126A08">
              <w:rPr>
                <w:rFonts w:eastAsia="Microsoft JhengHei UI"/>
                <w:color w:val="000000"/>
              </w:rPr>
              <w:t>;</w:t>
            </w:r>
          </w:p>
          <w:p w14:paraId="4D91867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62E03A4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</w:t>
            </w:r>
          </w:p>
          <w:p w14:paraId="4F29893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t=0.01;</w:t>
            </w:r>
          </w:p>
          <w:p w14:paraId="0781FCB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t_final=4;</w:t>
            </w:r>
          </w:p>
          <w:p w14:paraId="20C9BED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t=0:dt:t_final;</w:t>
            </w:r>
          </w:p>
          <w:p w14:paraId="76AC2D2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LW1=1.6;</w:t>
            </w:r>
          </w:p>
          <w:p w14:paraId="464E121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S1=16;</w:t>
            </w:r>
          </w:p>
          <w:p w14:paraId="3C18777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S_lg=11;</w:t>
            </w:r>
          </w:p>
          <w:p w14:paraId="11ACB14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291ACE5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</w:t>
            </w:r>
          </w:p>
          <w:p w14:paraId="046A7A4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1 = figure;</w:t>
            </w:r>
          </w:p>
          <w:p w14:paraId="03E1E91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1=[1;2;4]; x2=[2;-3;-5]; x3=[-0.5;-3;-9]; x4=[0;-2;-3]; x5=[4;-6;-6];</w:t>
            </w:r>
          </w:p>
          <w:p w14:paraId="0CB89F8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6=[5;7;5]; x7=[6;8;-4]; x8=[7;9;3]; x9=[8;10;-2]; x10=[9;11;1];</w:t>
            </w:r>
          </w:p>
          <w:p w14:paraId="21CDCFE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_arb_re1=[x1, x2, x3, x4, x5, x6, x7, x8, x9, x10];</w:t>
            </w:r>
          </w:p>
          <w:p w14:paraId="6FAD5EB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ColorCode=[0,0.15,0.39; 0,0.3,0.8 ; 0,0.39,0.7 ; 0,0.47,0.51 ; 0,0.47,0.39 ; 0,0.55,0.35 ; 0,0.63,0.35 ; 0,0.75,0.6 ; 0,0.85,0.5 ; 0,0.95,0.4];</w:t>
            </w:r>
          </w:p>
          <w:p w14:paraId="6917096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=1:length(x_arb_re1(1,:))</w:t>
            </w:r>
          </w:p>
          <w:p w14:paraId="33D1023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[t,x1]=RK4(@(t,x1) Nonlinear_system(t, x1), [0 t_final], x_arb_re1(:,i), dt);</w:t>
            </w:r>
          </w:p>
          <w:p w14:paraId="7450037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1_1=x1(:,1);</w:t>
            </w:r>
          </w:p>
          <w:p w14:paraId="3CA1477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1_2=x1(:,2);</w:t>
            </w:r>
          </w:p>
          <w:p w14:paraId="123E8CD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1_3=x1(:,3);</w:t>
            </w:r>
          </w:p>
          <w:p w14:paraId="04AE2FA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</w:t>
            </w: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j=1:length(t)</w:t>
            </w:r>
          </w:p>
          <w:p w14:paraId="29671D2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u1(j)=(1/(-1- x1_1(j)))*(-( x1_1(j))^2-4* x1_1(j)-3*x1_2(j)-(x1_3(j))^2+7*x1_3(j)+3* x1_1(j)*x1_3(j)+x1_2(j)*x1_3(j));</w:t>
            </w:r>
          </w:p>
          <w:p w14:paraId="73D6CBF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</w:t>
            </w: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125CB32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u1_all(i,:)=u1;</w:t>
            </w:r>
          </w:p>
          <w:p w14:paraId="0951BDF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p1(i)=plot(t,u1, 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 xml:space="preserve">, ColorCode(i,:)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 LW1);</w:t>
            </w:r>
          </w:p>
          <w:p w14:paraId="1FF10AD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7D3A963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4BA2160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hs2(1)=legend([p1(1),p1(2),p1(3),p1(4),p1(5),p1(6),p1(7),p1(8),p1(9),p1(10)],</w:t>
            </w:r>
            <w:r w:rsidRPr="00126A08">
              <w:rPr>
                <w:rFonts w:eastAsia="Microsoft JhengHei UI"/>
                <w:color w:val="0000FF"/>
              </w:rPr>
              <w:t>...</w:t>
            </w:r>
          </w:p>
          <w:p w14:paraId="2433ADD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                {</w:t>
            </w:r>
            <w:r w:rsidRPr="00126A08">
              <w:rPr>
                <w:rFonts w:eastAsia="Microsoft JhengHei UI"/>
                <w:color w:val="A020F0"/>
              </w:rPr>
              <w:t>'$\mathbf{x}$(0)=(1,2,4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2,-3,-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0.5,-3,-9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0000FF"/>
              </w:rPr>
              <w:t>...</w:t>
            </w:r>
          </w:p>
          <w:p w14:paraId="6DA0B36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                 </w:t>
            </w:r>
            <w:r w:rsidRPr="00126A08">
              <w:rPr>
                <w:rFonts w:eastAsia="Microsoft JhengHei UI"/>
                <w:color w:val="A020F0"/>
              </w:rPr>
              <w:t>'$\mathbf{x}$(0)=(0,-2,-3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4,-6,-6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5,7,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0000FF"/>
              </w:rPr>
              <w:t>...</w:t>
            </w:r>
          </w:p>
          <w:p w14:paraId="4910176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                 </w:t>
            </w:r>
            <w:r w:rsidRPr="00126A08">
              <w:rPr>
                <w:rFonts w:eastAsia="Microsoft JhengHei UI"/>
                <w:color w:val="A020F0"/>
              </w:rPr>
              <w:t>'$\mathbf{x}$(0)=(6,8,-4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7,9,3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8,10,-2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0000FF"/>
              </w:rPr>
              <w:t>...</w:t>
            </w:r>
          </w:p>
          <w:p w14:paraId="095F2DF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                 </w:t>
            </w:r>
            <w:r w:rsidRPr="00126A08">
              <w:rPr>
                <w:rFonts w:eastAsia="Microsoft JhengHei UI"/>
                <w:color w:val="A020F0"/>
              </w:rPr>
              <w:t>'$\mathbf{x}$(0)=(9,11,1)'</w:t>
            </w:r>
            <w:r w:rsidRPr="00126A08">
              <w:rPr>
                <w:rFonts w:eastAsia="Microsoft JhengHei UI"/>
                <w:color w:val="000000"/>
              </w:rPr>
              <w:t>}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>);</w:t>
            </w:r>
          </w:p>
          <w:p w14:paraId="23739BF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2(1) = gca ;</w:t>
            </w:r>
          </w:p>
          <w:p w14:paraId="253281B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abel(</w:t>
            </w:r>
            <w:r w:rsidRPr="00126A08">
              <w:rPr>
                <w:rFonts w:eastAsia="Microsoft JhengHei UI"/>
                <w:color w:val="A020F0"/>
              </w:rPr>
              <w:t>'Time (sec)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1DA7D59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abel(</w:t>
            </w:r>
            <w:r w:rsidRPr="00126A08">
              <w:rPr>
                <w:rFonts w:eastAsia="Microsoft JhengHei UI"/>
                <w:color w:val="A020F0"/>
              </w:rPr>
              <w:t>'Control Input $u(\mathbf{x})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4AB93EC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 </w:t>
            </w:r>
            <w:r w:rsidRPr="00126A08">
              <w:rPr>
                <w:rFonts w:eastAsia="Microsoft JhengHei UI"/>
                <w:color w:val="A020F0"/>
              </w:rPr>
              <w:t>normal</w:t>
            </w:r>
          </w:p>
          <w:p w14:paraId="3FAADC2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gri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18CC4E9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A020F0"/>
              </w:rPr>
              <w:t xml:space="preserve"> </w:t>
            </w:r>
          </w:p>
          <w:p w14:paraId="70EF8D7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</w:t>
            </w:r>
          </w:p>
          <w:p w14:paraId="3113A25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2 = figure;</w:t>
            </w:r>
          </w:p>
          <w:p w14:paraId="5947CAC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1=[-5;5;5]; x2=[5;-5;5]; x3=[5;5;-5]; x4=[-5;-5;5]; x5=[5;-5;-5];</w:t>
            </w:r>
          </w:p>
          <w:p w14:paraId="323B391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6=[-5;5;-5]; x7=[5;5;5]; x8=[-5;-5;-5]; x9=[4;1;6]; x10=[-8;4;3];</w:t>
            </w:r>
          </w:p>
          <w:p w14:paraId="250915E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_arb_re2=[x1, x2, x3, x4, x5, x6, x7, x8, x9, x10];</w:t>
            </w:r>
          </w:p>
          <w:p w14:paraId="689AC2E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ColorCode=[0,0.15,0.39; 0,0.3,0.8 ; 0,0.39,0.7 ; 0,0.47,0.51 ; 0,0.47,0.39 ; 0,0.55,0.35 ; 0,0.63,0.35 ; 0,0.75,0.6 ; 0,0.85,0.5 ; 0,0.95,0.4];</w:t>
            </w:r>
          </w:p>
          <w:p w14:paraId="1434967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=1:length(x_arb_re2(1,:))</w:t>
            </w:r>
          </w:p>
          <w:p w14:paraId="407C94E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[t,x1]=RK4(@(t,x1) Nonlinear_system(t, x1), [0 t_final], x_arb_re2(:,i), dt);</w:t>
            </w:r>
          </w:p>
          <w:p w14:paraId="0668C3E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2_1=x1(:,1);</w:t>
            </w:r>
          </w:p>
          <w:p w14:paraId="7C2F221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2_2=x1(:,2);</w:t>
            </w:r>
          </w:p>
          <w:p w14:paraId="373AE12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2_3=x1(:,3);</w:t>
            </w:r>
          </w:p>
          <w:p w14:paraId="68DBB20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</w:t>
            </w: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j=1:length(t)</w:t>
            </w:r>
          </w:p>
          <w:p w14:paraId="4F49F78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u2(j)=(1/(-1- x2_1(j)))*(-( x2_1(j))^2-4* x2_1(j)-3*x2_2(j)-(x2_3(j))^2+7*x2_3(j)+3* x2_1(j)*x2_3(j)+x2_2(j)*x2_3(j));</w:t>
            </w:r>
          </w:p>
          <w:p w14:paraId="63AAFF3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         if i==4 &amp;&amp; j==250</w:t>
            </w:r>
          </w:p>
          <w:p w14:paraId="320CD74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             x2_1(j)</w:t>
            </w:r>
          </w:p>
          <w:p w14:paraId="31AB04B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             x2_2(j)</w:t>
            </w:r>
          </w:p>
          <w:p w14:paraId="08E10FD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             x2_3(j)</w:t>
            </w:r>
          </w:p>
          <w:p w14:paraId="3D2879E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         end</w:t>
            </w:r>
          </w:p>
          <w:p w14:paraId="54D9568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</w:t>
            </w: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30D8668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u2_all(i,:)=u2;</w:t>
            </w:r>
          </w:p>
          <w:p w14:paraId="78E351A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p2(i)=plot(t,u2, 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 xml:space="preserve">, ColorCode(i,:)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 LW1);</w:t>
            </w:r>
          </w:p>
          <w:p w14:paraId="43C0DF2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593E4A9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45BF5D4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hs2(2)=legend([p2(1),p2(2),p2(3),p2(4),p2(5),p2(6),p2(7),p2(8),p2(9),p2(10)],{</w:t>
            </w:r>
            <w:r w:rsidRPr="00126A08">
              <w:rPr>
                <w:rFonts w:eastAsia="Microsoft JhengHei UI"/>
                <w:color w:val="A020F0"/>
              </w:rPr>
              <w:t>'$\mathbf{x}$(0)=(-5,5,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5,-5,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5,5,-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5,-5,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5,-5,-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5,5,-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5,5,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5,-5,-5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4,1,6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8,4,3)'</w:t>
            </w:r>
            <w:r w:rsidRPr="00126A08">
              <w:rPr>
                <w:rFonts w:eastAsia="Microsoft JhengHei UI"/>
                <w:color w:val="000000"/>
              </w:rPr>
              <w:t>}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>);</w:t>
            </w:r>
          </w:p>
          <w:p w14:paraId="5969C33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2(2) = gca ;</w:t>
            </w:r>
          </w:p>
          <w:p w14:paraId="4972A95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abel(</w:t>
            </w:r>
            <w:r w:rsidRPr="00126A08">
              <w:rPr>
                <w:rFonts w:eastAsia="Microsoft JhengHei UI"/>
                <w:color w:val="A020F0"/>
              </w:rPr>
              <w:t>'Time (sec)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4ED817D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abel(</w:t>
            </w:r>
            <w:r w:rsidRPr="00126A08">
              <w:rPr>
                <w:rFonts w:eastAsia="Microsoft JhengHei UI"/>
                <w:color w:val="A020F0"/>
              </w:rPr>
              <w:t>'Control Input $u(\mathbf{x})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5317A91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 </w:t>
            </w:r>
            <w:r w:rsidRPr="00126A08">
              <w:rPr>
                <w:rFonts w:eastAsia="Microsoft JhengHei UI"/>
                <w:color w:val="A020F0"/>
              </w:rPr>
              <w:t>normal</w:t>
            </w:r>
          </w:p>
          <w:p w14:paraId="4DBF89B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gri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4813E71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A020F0"/>
              </w:rPr>
              <w:t xml:space="preserve"> </w:t>
            </w:r>
          </w:p>
          <w:p w14:paraId="3E94FF2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</w:t>
            </w:r>
          </w:p>
          <w:p w14:paraId="750D2B9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3 = figure;</w:t>
            </w:r>
          </w:p>
          <w:p w14:paraId="154D66E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1=[-0.01;0.01;0.1]; x2=[0.01;-0.01;0.01]; x3=[0.01;0.01;-0.01]; x4=[-0.01;-0.01;0.01]; x5=[-0.01;0.01;-0.01];</w:t>
            </w:r>
          </w:p>
          <w:p w14:paraId="557207F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6=[0.01;-0.01;-0.01]; x7=[0.01;0.01;0.01]; x8=[-0.01;-0.01;-0.01]; x9=[0.001;0.001;0.001]; x10=[-0.001;-0.001;-0.001];</w:t>
            </w:r>
          </w:p>
          <w:p w14:paraId="12A9146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_arb_re3=[x1, x2, x3, x4, x5, x6, x7, x8, x9, x10];</w:t>
            </w:r>
          </w:p>
          <w:p w14:paraId="7B7FB22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ColorCode=[0,0.15,0.39; 0,0.3,0.8 ; 0,0.39,0.7 ; 0,0.47,0.51 ; 0,0.47,0.39 ; 0,0.55,0.35 ; 0,0.63,0.35 ; 0,0.75,0.6 ; 0,0.85,0.5 ; 0,0.95,0.4];</w:t>
            </w:r>
          </w:p>
          <w:p w14:paraId="6CE2E8C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=1:length(x_arb_re3(1,:))</w:t>
            </w:r>
          </w:p>
          <w:p w14:paraId="5809B78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[t,x1]=RK4(@(t,x1) Nonlinear_system(t, x1), [0 t_final], x_arb_re3(:,i), dt);</w:t>
            </w:r>
          </w:p>
          <w:p w14:paraId="07D33CD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3_1=x1(:,1);</w:t>
            </w:r>
          </w:p>
          <w:p w14:paraId="4DD0F84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3_2=x1(:,2);</w:t>
            </w:r>
          </w:p>
          <w:p w14:paraId="64D20AF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3_3=x1(:,3);</w:t>
            </w:r>
          </w:p>
          <w:p w14:paraId="68FBAEF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</w:t>
            </w: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j=1:length(t)</w:t>
            </w:r>
          </w:p>
          <w:p w14:paraId="1A7563D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u3(j)=(1/(-1- x3_1(j)))*(-( x3_1(j))^2-4* x3_1(j)-3*x3_2(j)-(x3_3(j))^2+7*x3_3(j)+3* x3_1(j)*x3_3(j)+x3_2(j)*x3_3(j));</w:t>
            </w:r>
          </w:p>
          <w:p w14:paraId="2484554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</w:t>
            </w: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03C919C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u3_all(i,:)=u3;</w:t>
            </w:r>
          </w:p>
          <w:p w14:paraId="54EFBB7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p3(i)=plot(t,u3, 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 xml:space="preserve">, ColorCode(i,:)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 LW1);</w:t>
            </w:r>
          </w:p>
          <w:p w14:paraId="0BF7B6F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39323F4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57B246B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hs2(3)=legend([p3(1),p3(2),p3(3),p3(4),p3(5),p3(6),p3(7),p3(8),p3(9),p3(10)],</w:t>
            </w:r>
            <w:r w:rsidRPr="00126A08">
              <w:rPr>
                <w:rFonts w:eastAsia="Microsoft JhengHei UI"/>
                <w:color w:val="0000FF"/>
              </w:rPr>
              <w:t>...</w:t>
            </w:r>
          </w:p>
          <w:p w14:paraId="6D4F654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                {</w:t>
            </w:r>
            <w:r w:rsidRPr="00126A08">
              <w:rPr>
                <w:rFonts w:eastAsia="Microsoft JhengHei UI"/>
                <w:color w:val="A020F0"/>
              </w:rPr>
              <w:t>'$\mathbf{x}$(0)=(-0.01,0.01,0.01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0.01,-0.01,0.01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0.01,0.01,-0.01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0000FF"/>
              </w:rPr>
              <w:t>...</w:t>
            </w:r>
          </w:p>
          <w:p w14:paraId="19ECE7E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                 </w:t>
            </w:r>
            <w:r w:rsidRPr="00126A08">
              <w:rPr>
                <w:rFonts w:eastAsia="Microsoft JhengHei UI"/>
                <w:color w:val="A020F0"/>
              </w:rPr>
              <w:t>'$\mathbf{x}$(0)=(-0.01,-0.01,0.01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0.01,0.01,-0.01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0.01,-0.01,-0.01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0000FF"/>
              </w:rPr>
              <w:t>...</w:t>
            </w:r>
          </w:p>
          <w:p w14:paraId="308948A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                 </w:t>
            </w:r>
            <w:r w:rsidRPr="00126A08">
              <w:rPr>
                <w:rFonts w:eastAsia="Microsoft JhengHei UI"/>
                <w:color w:val="A020F0"/>
              </w:rPr>
              <w:t>'$\mathbf{x}$(0)=(0.01,0.01,0.01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0.01,-0.01,-0.01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0.001,0.001,0.001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0000FF"/>
              </w:rPr>
              <w:t>...</w:t>
            </w:r>
          </w:p>
          <w:p w14:paraId="1DB62B2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                 </w:t>
            </w:r>
            <w:r w:rsidRPr="00126A08">
              <w:rPr>
                <w:rFonts w:eastAsia="Microsoft JhengHei UI"/>
                <w:color w:val="A020F0"/>
              </w:rPr>
              <w:t>'$\mathbf{x}$(0)=(-0.001,-0.001,-0.001)'</w:t>
            </w:r>
            <w:r w:rsidRPr="00126A08">
              <w:rPr>
                <w:rFonts w:eastAsia="Microsoft JhengHei UI"/>
                <w:color w:val="000000"/>
              </w:rPr>
              <w:t>}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>);</w:t>
            </w:r>
          </w:p>
          <w:p w14:paraId="70A25F3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2(3) = gca ;</w:t>
            </w:r>
          </w:p>
          <w:p w14:paraId="202CB2D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abel(</w:t>
            </w:r>
            <w:r w:rsidRPr="00126A08">
              <w:rPr>
                <w:rFonts w:eastAsia="Microsoft JhengHei UI"/>
                <w:color w:val="A020F0"/>
              </w:rPr>
              <w:t>'Time (sec)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6DD538A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abel(</w:t>
            </w:r>
            <w:r w:rsidRPr="00126A08">
              <w:rPr>
                <w:rFonts w:eastAsia="Microsoft JhengHei UI"/>
                <w:color w:val="A020F0"/>
              </w:rPr>
              <w:t>'Control Input $u(\mathbf{x})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27EBE72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 </w:t>
            </w:r>
            <w:r w:rsidRPr="00126A08">
              <w:rPr>
                <w:rFonts w:eastAsia="Microsoft JhengHei UI"/>
                <w:color w:val="A020F0"/>
              </w:rPr>
              <w:t>normal</w:t>
            </w:r>
          </w:p>
          <w:p w14:paraId="2010179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gri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2465D3D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A020F0"/>
              </w:rPr>
              <w:t xml:space="preserve"> </w:t>
            </w:r>
          </w:p>
          <w:p w14:paraId="717C029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</w:t>
            </w:r>
          </w:p>
          <w:p w14:paraId="3D7B685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4 = figure;</w:t>
            </w:r>
          </w:p>
          <w:p w14:paraId="425FA30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1=[100;100;100]; x2=[-100;100;100]; x3=[100;-100;100]; x4=[100;100;-100]; x5=[-100;-100;100];</w:t>
            </w:r>
          </w:p>
          <w:p w14:paraId="69FD5AC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6=[-100;100;-100]; x7=[100;-100;-100]; x8=[-100;-100;-100]; x9=[1000;1000;1000]; x10=[-1000;-1000;-1000];</w:t>
            </w:r>
          </w:p>
          <w:p w14:paraId="3790FA2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_arb_re4=[x1, x2, x3, x4, x5, x6, x7, x8, x9, x10];</w:t>
            </w:r>
          </w:p>
          <w:p w14:paraId="4FD8C2C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ColorCode=[0,0.15,0.39; 0,0.3,0.8 ; 0,0.39,0.7 ; 0,0.47,0.51 ; 0,0.47,0.39 ; 0,0.55,0.35 ; 0,0.63,0.35 ; 0,0.75,0.6 ; 0,0.85,0.5 ; 0,0.95,0.4];</w:t>
            </w:r>
          </w:p>
          <w:p w14:paraId="49B4BFE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=1:length(x_arb_re4(1,:))</w:t>
            </w:r>
          </w:p>
          <w:p w14:paraId="3633E86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[t,x1]=RK4(@(t,x1) Nonlinear_system(t, x1), [0 t_final], x_arb_re4(:,i), dt);</w:t>
            </w:r>
          </w:p>
          <w:p w14:paraId="006864B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4_1=x1(:,1);</w:t>
            </w:r>
          </w:p>
          <w:p w14:paraId="3FEC35B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4_2=x1(:,2);</w:t>
            </w:r>
          </w:p>
          <w:p w14:paraId="63D49B2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x4_3=x1(:,3);</w:t>
            </w:r>
          </w:p>
          <w:p w14:paraId="6E50CC7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</w:t>
            </w: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j=1:length(t)</w:t>
            </w:r>
          </w:p>
          <w:p w14:paraId="2CC1760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u4(j)=(1/(-1- x4_1(j)))*(-( x4_1(j))^2-4* x4_1(j)-3*x4_2(j)-(x4_3(j))^2+7*x4_3(j)+3* x4_1(j)*x4_3(j)+x4_2(j)*x4_3(j));</w:t>
            </w:r>
          </w:p>
          <w:p w14:paraId="14DADC2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</w:t>
            </w:r>
            <w:r w:rsidRPr="00126A08">
              <w:rPr>
                <w:rFonts w:eastAsia="Microsoft JhengHei UI"/>
                <w:color w:val="0000FF"/>
              </w:rPr>
              <w:t>if</w:t>
            </w:r>
            <w:r w:rsidRPr="00126A08">
              <w:rPr>
                <w:rFonts w:eastAsia="Microsoft JhengHei UI"/>
                <w:color w:val="000000"/>
              </w:rPr>
              <w:t xml:space="preserve"> i==9 &amp;&amp; j==11</w:t>
            </w:r>
          </w:p>
          <w:p w14:paraId="2B3D125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    x4_1(j)</w:t>
            </w:r>
          </w:p>
          <w:p w14:paraId="60F69B8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    x4_2(j)</w:t>
            </w:r>
          </w:p>
          <w:p w14:paraId="6FBA76A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    x4_3(j)</w:t>
            </w:r>
          </w:p>
          <w:p w14:paraId="5F666C8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</w:t>
            </w: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775EA07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</w:t>
            </w: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043E766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u4_all(i,:)=u4;</w:t>
            </w:r>
          </w:p>
          <w:p w14:paraId="6B52303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p4(i)=plot(t,u4, 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 xml:space="preserve">, ColorCode(i,:), 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 LW1);</w:t>
            </w:r>
          </w:p>
          <w:p w14:paraId="4B10175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435CB73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56EE1C9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hs2(4)=legend([p4(1),p4(2),p4(3),p4(4),p4(5),p4(6),p4(7),p4(8),p4(9),p4(10)],</w:t>
            </w:r>
            <w:r w:rsidRPr="00126A08">
              <w:rPr>
                <w:rFonts w:eastAsia="Microsoft JhengHei UI"/>
                <w:color w:val="0000FF"/>
              </w:rPr>
              <w:t>...</w:t>
            </w:r>
          </w:p>
          <w:p w14:paraId="07CC862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                {</w:t>
            </w:r>
            <w:r w:rsidRPr="00126A08">
              <w:rPr>
                <w:rFonts w:eastAsia="Microsoft JhengHei UI"/>
                <w:color w:val="A020F0"/>
              </w:rPr>
              <w:t>'$\mathbf{x}$(0)=(100,100,100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100,100,100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100,-100,100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0000FF"/>
              </w:rPr>
              <w:t>...</w:t>
            </w:r>
          </w:p>
          <w:p w14:paraId="4C428AB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                 </w:t>
            </w:r>
            <w:r w:rsidRPr="00126A08">
              <w:rPr>
                <w:rFonts w:eastAsia="Microsoft JhengHei UI"/>
                <w:color w:val="A020F0"/>
              </w:rPr>
              <w:t>'$\mathbf{x}$(0)=(100,100,-100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100,-100,100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100,100,-100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0000FF"/>
              </w:rPr>
              <w:t>...</w:t>
            </w:r>
          </w:p>
          <w:p w14:paraId="2FCF4E9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                 </w:t>
            </w:r>
            <w:r w:rsidRPr="00126A08">
              <w:rPr>
                <w:rFonts w:eastAsia="Microsoft JhengHei UI"/>
                <w:color w:val="A020F0"/>
              </w:rPr>
              <w:t>'$\mathbf{x}$(0)=(100,-100,-100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-100,-100,-100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mathbf{x}$(0)=(1000,1000,1000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0000FF"/>
              </w:rPr>
              <w:t>...</w:t>
            </w:r>
          </w:p>
          <w:p w14:paraId="3F06C9B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                 </w:t>
            </w:r>
            <w:r w:rsidRPr="00126A08">
              <w:rPr>
                <w:rFonts w:eastAsia="Microsoft JhengHei UI"/>
                <w:color w:val="A020F0"/>
              </w:rPr>
              <w:t>'$\mathbf{x}$(0)=(-1000,-1000,-1000)'</w:t>
            </w:r>
            <w:r w:rsidRPr="00126A08">
              <w:rPr>
                <w:rFonts w:eastAsia="Microsoft JhengHei UI"/>
                <w:color w:val="000000"/>
              </w:rPr>
              <w:t>}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>);</w:t>
            </w:r>
          </w:p>
          <w:p w14:paraId="0275BA5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2(4) = gca ;</w:t>
            </w:r>
          </w:p>
          <w:p w14:paraId="797B5AC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abel(</w:t>
            </w:r>
            <w:r w:rsidRPr="00126A08">
              <w:rPr>
                <w:rFonts w:eastAsia="Microsoft JhengHei UI"/>
                <w:color w:val="A020F0"/>
              </w:rPr>
              <w:t>'Time (sec)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0C573C3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abel(</w:t>
            </w:r>
            <w:r w:rsidRPr="00126A08">
              <w:rPr>
                <w:rFonts w:eastAsia="Microsoft JhengHei UI"/>
                <w:color w:val="A020F0"/>
              </w:rPr>
              <w:t>'Control Input $u(\mathbf{x})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09AE27B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 </w:t>
            </w:r>
            <w:r w:rsidRPr="00126A08">
              <w:rPr>
                <w:rFonts w:eastAsia="Microsoft JhengHei UI"/>
                <w:color w:val="A020F0"/>
              </w:rPr>
              <w:t>normal</w:t>
            </w:r>
          </w:p>
          <w:p w14:paraId="79360BC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gri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296F37B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u5=u4_all';</w:t>
            </w:r>
          </w:p>
          <w:p w14:paraId="2AB8967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0671DF5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</w:t>
            </w:r>
          </w:p>
          <w:p w14:paraId="5991498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 = 1:length(ax2) </w:t>
            </w:r>
          </w:p>
          <w:p w14:paraId="35BF43E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set(ax2(i),</w:t>
            </w:r>
            <w:r w:rsidRPr="00126A08">
              <w:rPr>
                <w:rFonts w:eastAsia="Microsoft JhengHei UI"/>
                <w:color w:val="A020F0"/>
              </w:rPr>
              <w:t>'FontSize'</w:t>
            </w:r>
            <w:r w:rsidRPr="00126A08">
              <w:rPr>
                <w:rFonts w:eastAsia="Microsoft JhengHei UI"/>
                <w:color w:val="000000"/>
              </w:rPr>
              <w:t>,FS1,</w:t>
            </w:r>
            <w:r w:rsidRPr="00126A08">
              <w:rPr>
                <w:rFonts w:eastAsia="Microsoft JhengHei UI"/>
                <w:color w:val="A020F0"/>
              </w:rPr>
              <w:t>'FontName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Times New Roman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059C7F5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5FCDC33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 = 1:length(hs2)</w:t>
            </w:r>
          </w:p>
          <w:p w14:paraId="73C7A91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set(hs2(i),</w:t>
            </w:r>
            <w:r w:rsidRPr="00126A08">
              <w:rPr>
                <w:rFonts w:eastAsia="Microsoft JhengHei UI"/>
                <w:color w:val="A020F0"/>
              </w:rPr>
              <w:t>'FontSize'</w:t>
            </w:r>
            <w:r w:rsidRPr="00126A08">
              <w:rPr>
                <w:rFonts w:eastAsia="Microsoft JhengHei UI"/>
                <w:color w:val="000000"/>
              </w:rPr>
              <w:t>,FS_lg,</w:t>
            </w:r>
            <w:r w:rsidRPr="00126A08">
              <w:rPr>
                <w:rFonts w:eastAsia="Microsoft JhengHei UI"/>
                <w:color w:val="A020F0"/>
              </w:rPr>
              <w:t>'FontName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Times New Roman'</w:t>
            </w:r>
            <w:r w:rsidRPr="00126A08">
              <w:rPr>
                <w:rFonts w:eastAsia="Microsoft JhengHei UI"/>
                <w:color w:val="000000"/>
              </w:rPr>
              <w:t>)</w:t>
            </w:r>
          </w:p>
          <w:p w14:paraId="4DAEBE7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43CD65F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 xml:space="preserve"> </w:t>
            </w:r>
          </w:p>
          <w:p w14:paraId="39CCCDC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</w:t>
            </w:r>
          </w:p>
          <w:p w14:paraId="00FF357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unction</w:t>
            </w:r>
            <w:r w:rsidRPr="00126A08">
              <w:rPr>
                <w:rFonts w:eastAsia="Microsoft JhengHei UI"/>
                <w:color w:val="000000"/>
              </w:rPr>
              <w:t xml:space="preserve"> dX=Nonlinear_system(t,x)</w:t>
            </w:r>
          </w:p>
          <w:p w14:paraId="59B2FED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u=(1/(-1-x(1)))*(-(x(1))^2-4*x(1)-3*x(2)-(x(3))^2+7*x(3)+3*x(1)*x(3)+x(2)*x(3));</w:t>
            </w:r>
          </w:p>
          <w:p w14:paraId="42E6FAB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X=zeros(3,1);</w:t>
            </w:r>
          </w:p>
          <w:p w14:paraId="322DDCE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X(1)=-x(1)+x(2)-x(3);</w:t>
            </w:r>
          </w:p>
          <w:p w14:paraId="2481801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X(2)=-x(1)*x(3)-x(2)+u;</w:t>
            </w:r>
          </w:p>
          <w:p w14:paraId="171C905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X(3)=-x(1)+u;</w:t>
            </w:r>
          </w:p>
          <w:p w14:paraId="3DDAD94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754FB54D" w14:textId="77777777" w:rsidR="003479D6" w:rsidRPr="00126A08" w:rsidRDefault="003479D6" w:rsidP="00F33B77">
            <w:pPr>
              <w:jc w:val="both"/>
              <w:rPr>
                <w:b/>
                <w:bCs/>
                <w:u w:val="single"/>
              </w:rPr>
            </w:pPr>
          </w:p>
        </w:tc>
      </w:tr>
      <w:tr w:rsidR="003479D6" w14:paraId="2D25AC22" w14:textId="77777777" w:rsidTr="003479D6">
        <w:tc>
          <w:tcPr>
            <w:tcW w:w="9350" w:type="dxa"/>
            <w:shd w:val="clear" w:color="auto" w:fill="C5E0B3" w:themeFill="accent6" w:themeFillTint="66"/>
          </w:tcPr>
          <w:p w14:paraId="14376B8D" w14:textId="160DFF62" w:rsidR="003479D6" w:rsidRDefault="003479D6" w:rsidP="00F33B77">
            <w:pPr>
              <w:jc w:val="both"/>
              <w:rPr>
                <w:b/>
                <w:bCs/>
                <w:u w:val="single"/>
              </w:rPr>
            </w:pPr>
            <w:r>
              <w:rPr>
                <w:rFonts w:hint="eastAsia"/>
                <w:b/>
                <w:bCs/>
                <w:u w:val="single"/>
              </w:rPr>
              <w:t>Q</w:t>
            </w:r>
            <w:r>
              <w:rPr>
                <w:b/>
                <w:bCs/>
                <w:u w:val="single"/>
              </w:rPr>
              <w:t xml:space="preserve">uestion </w:t>
            </w:r>
            <w:r>
              <w:rPr>
                <w:b/>
                <w:bCs/>
                <w:u w:val="single"/>
              </w:rPr>
              <w:t>5</w:t>
            </w:r>
          </w:p>
        </w:tc>
      </w:tr>
      <w:tr w:rsidR="003479D6" w:rsidRPr="00126A08" w14:paraId="2DDF0476" w14:textId="77777777" w:rsidTr="003479D6">
        <w:tc>
          <w:tcPr>
            <w:tcW w:w="9350" w:type="dxa"/>
          </w:tcPr>
          <w:p w14:paraId="5A99D2F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 Nonlinear Control HW6_5</w:t>
            </w:r>
          </w:p>
          <w:p w14:paraId="5A3F6FB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clc;</w:t>
            </w:r>
          </w:p>
          <w:p w14:paraId="4EAE012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clear;</w:t>
            </w:r>
          </w:p>
          <w:p w14:paraId="4DBAC4B7" w14:textId="4D9237EB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close </w:t>
            </w:r>
            <w:r w:rsidRPr="00126A08">
              <w:rPr>
                <w:rFonts w:eastAsia="Microsoft JhengHei UI"/>
                <w:color w:val="A020F0"/>
              </w:rPr>
              <w:t>all</w:t>
            </w:r>
            <w:r w:rsidRPr="00126A08">
              <w:rPr>
                <w:rFonts w:eastAsia="Microsoft JhengHei UI"/>
                <w:color w:val="000000"/>
              </w:rPr>
              <w:t>;</w:t>
            </w:r>
            <w:r w:rsidRPr="00126A08">
              <w:rPr>
                <w:rFonts w:eastAsia="Microsoft JhengHei UI"/>
                <w:color w:val="3C763D"/>
              </w:rPr>
              <w:t xml:space="preserve"> </w:t>
            </w:r>
          </w:p>
          <w:p w14:paraId="1119833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 xml:space="preserve"> </w:t>
            </w:r>
          </w:p>
          <w:p w14:paraId="1ACC7E1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</w:t>
            </w:r>
          </w:p>
          <w:p w14:paraId="320D5A3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t = 0.01 ; t_final = 6 ;</w:t>
            </w:r>
          </w:p>
          <w:p w14:paraId="454BF75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t = 0 : dt : t_final ;</w:t>
            </w:r>
          </w:p>
          <w:p w14:paraId="0E5C468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x1_0 = 2 ;  </w:t>
            </w:r>
            <w:r w:rsidRPr="00126A08">
              <w:rPr>
                <w:rFonts w:eastAsia="Microsoft JhengHei UI"/>
                <w:color w:val="3C763D"/>
              </w:rPr>
              <w:t xml:space="preserve">% Initial of x1  </w:t>
            </w:r>
          </w:p>
          <w:p w14:paraId="050B84C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x2_0 = 2 ;  </w:t>
            </w:r>
            <w:r w:rsidRPr="00126A08">
              <w:rPr>
                <w:rFonts w:eastAsia="Microsoft JhengHei UI"/>
                <w:color w:val="3C763D"/>
              </w:rPr>
              <w:t xml:space="preserve">% Initial of x2  </w:t>
            </w:r>
          </w:p>
          <w:p w14:paraId="25F1ECA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x3_0 = 2 ;  </w:t>
            </w:r>
            <w:r w:rsidRPr="00126A08">
              <w:rPr>
                <w:rFonts w:eastAsia="Microsoft JhengHei UI"/>
                <w:color w:val="3C763D"/>
              </w:rPr>
              <w:t xml:space="preserve">% Initial of x3  </w:t>
            </w:r>
          </w:p>
          <w:p w14:paraId="4D0FE5F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0 = [ x1_0 ; x2_0 ; x3_0 ] ;</w:t>
            </w:r>
          </w:p>
          <w:p w14:paraId="75F6B3E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1461CB4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%%%% 10 arbitrary initial state values %%%%%%%%%%%%%%</w:t>
            </w:r>
          </w:p>
          <w:p w14:paraId="06C0AC4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t1 = [9 ; 6 ; 3] ; xt2 = [8 ; 6 ; 4] ; xt3 = [5.5 ; 2 ; -6] ; xt4 = [4 ; 1 ; -4] ; xt5 = [3 ; -3 ; -5] ;</w:t>
            </w:r>
          </w:p>
          <w:p w14:paraId="289DE3D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t6 = [2 ; 5 ; 2.5] ; xt7 = [7 ; 8 ; 4] ; xt8 = [1 ; -2 ; -3] ; xt9 = [-0.5 ; 3 ; 4] ; xt10 = [4 ; 7 ; 3.5] ;</w:t>
            </w:r>
          </w:p>
          <w:p w14:paraId="4C3A132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Xt_0 = [ xt1 , xt2 , xt3 , xt4 , xt5 , xt6 , xt7 , xt8 , xt9 , xt10 ] ; </w:t>
            </w:r>
          </w:p>
          <w:p w14:paraId="6AFDC8E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 linear System</w:t>
            </w:r>
          </w:p>
          <w:p w14:paraId="251080C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Z0 = [ x1_0 ; -x1_0+x2_0-x3_0 ; 2*x1_0-2*x2_0+x3_0-x1_0*x3_0] ; </w:t>
            </w:r>
            <w:r w:rsidRPr="00126A08">
              <w:rPr>
                <w:rFonts w:eastAsia="Microsoft JhengHei UI"/>
                <w:color w:val="3C763D"/>
              </w:rPr>
              <w:t>% Initial of transformation states Z</w:t>
            </w:r>
          </w:p>
          <w:p w14:paraId="052879A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c = [ 0 1 0 ; 0 0 1 ; 0 0 0 ] ; </w:t>
            </w:r>
            <w:r w:rsidRPr="00126A08">
              <w:rPr>
                <w:rFonts w:eastAsia="Microsoft JhengHei UI"/>
                <w:color w:val="3C763D"/>
              </w:rPr>
              <w:t>% Linear system matrix</w:t>
            </w:r>
          </w:p>
          <w:p w14:paraId="7CCFDA1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Bc = [ 0 ; 0 ; 1 ] ; </w:t>
            </w:r>
            <w:r w:rsidRPr="00126A08">
              <w:rPr>
                <w:rFonts w:eastAsia="Microsoft JhengHei UI"/>
                <w:color w:val="3C763D"/>
              </w:rPr>
              <w:t>% Linear system input matrix</w:t>
            </w:r>
          </w:p>
          <w:p w14:paraId="4CEE060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lambda = [-1,-2,-3] ; </w:t>
            </w:r>
            <w:r w:rsidRPr="00126A08">
              <w:rPr>
                <w:rFonts w:eastAsia="Microsoft JhengHei UI"/>
                <w:color w:val="3C763D"/>
              </w:rPr>
              <w:t>%  Poles of closed loop system</w:t>
            </w:r>
          </w:p>
          <w:p w14:paraId="6269655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K = acker(Ac,Bc,lambda) ; </w:t>
            </w:r>
            <w:r w:rsidRPr="00126A08">
              <w:rPr>
                <w:rFonts w:eastAsia="Microsoft JhengHei UI"/>
                <w:color w:val="3C763D"/>
              </w:rPr>
              <w:t xml:space="preserve">% Output feedback control gain </w:t>
            </w:r>
          </w:p>
          <w:p w14:paraId="0061F36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 xml:space="preserve"> </w:t>
            </w:r>
          </w:p>
          <w:p w14:paraId="48C2A73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%%%% 10 arbitrary initial state values %%%%%%%%%%%%%%</w:t>
            </w:r>
          </w:p>
          <w:p w14:paraId="6E9657D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 = 1:10</w:t>
            </w:r>
          </w:p>
          <w:p w14:paraId="18B5311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Zt_0(:,i) = [ Xt_0(1,i) ; -Xt_0(1,i)+Xt_0(2,i)-Xt_0(3,i) ;  2*Xt_0(1,i)-2*Xt_0(2,i)+Xt_0(3,i)-Xt_0(1,i)*Xt_0(3,i) ] ;</w:t>
            </w:r>
          </w:p>
          <w:p w14:paraId="7A2A2D8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3F2187E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 xml:space="preserve"> </w:t>
            </w:r>
          </w:p>
          <w:p w14:paraId="0466BC0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 Plot 1</w:t>
            </w:r>
          </w:p>
          <w:p w14:paraId="7448F51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LW1 = 1.6 ;</w:t>
            </w:r>
          </w:p>
          <w:p w14:paraId="2DF07B2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LW2 = 1 ;</w:t>
            </w:r>
          </w:p>
          <w:p w14:paraId="7DB17FB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S1 = 16 ;</w:t>
            </w:r>
          </w:p>
          <w:p w14:paraId="1D7DE66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S_lg = 18 ;</w:t>
            </w:r>
          </w:p>
          <w:p w14:paraId="01FBC89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334C23C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[ t , X ] = RK4( @(t,X) Nonlinear_system(K,X) , [0 t_final], X0 ,dt) ;</w:t>
            </w:r>
          </w:p>
          <w:p w14:paraId="0B053CA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1_c = X(:,1) ; x2_c = X(:,2) ; x3_c = X(:,3) ;</w:t>
            </w:r>
          </w:p>
          <w:p w14:paraId="62F37A8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 = 1 : length(t)</w:t>
            </w:r>
          </w:p>
          <w:p w14:paraId="31AF591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hi(:,i) = [ x1_c(i) ; -x1_c(i)+x2_c(i)-x3_c(i) ; 2*x1_c(i)-2*x2_c(i)+x3_c(i)-x1_c(i)*x3_c(i)] ;</w:t>
            </w:r>
          </w:p>
          <w:p w14:paraId="2EF8AF7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u_alpha(i) = (-3*x1_c(i)+4*x2_c(i)-2*x3_c(i)+3*x1_c(i)*x3_c(i)-x2_c(i)*x3_c(i)+x1_c(i)^2+x3_c(i)^2)/(x1_c(i)+1) ;</w:t>
            </w:r>
          </w:p>
          <w:p w14:paraId="1570AE0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u_beta(i) = -1/(x1_c(i)+1) ;</w:t>
            </w:r>
          </w:p>
          <w:p w14:paraId="1ED1A3D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u_c(i) =  -u_beta(i)*K*Phi(:,i) + u_alpha(i) ;</w:t>
            </w:r>
          </w:p>
          <w:p w14:paraId="6B87C37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52620A2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 xml:space="preserve"> </w:t>
            </w:r>
          </w:p>
          <w:p w14:paraId="162BC83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[ t , Z ] = RK4( @(t,Z) Linear_system(K,Ac,Bc,Z) , [0 t_final], Z0 ,dt) ;</w:t>
            </w:r>
          </w:p>
          <w:p w14:paraId="28ABD3B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z1_c = Z(:,1) ; z2_c = Z(:,2) ; z3_c = Z(:,3) ;</w:t>
            </w:r>
          </w:p>
          <w:p w14:paraId="62E6247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3211D54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1 = figure ;</w:t>
            </w:r>
          </w:p>
          <w:p w14:paraId="712FDBC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t,x1_c,</w:t>
            </w:r>
            <w:r w:rsidRPr="00126A08">
              <w:rPr>
                <w:rFonts w:eastAsia="Microsoft JhengHei UI"/>
                <w:color w:val="A020F0"/>
              </w:rPr>
              <w:t>'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 0.2 0.7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 xml:space="preserve">,LW1) ; hold </w:t>
            </w:r>
            <w:r w:rsidRPr="00126A08">
              <w:rPr>
                <w:rFonts w:eastAsia="Microsoft JhengHei UI"/>
                <w:color w:val="A020F0"/>
              </w:rPr>
              <w:t>on</w:t>
            </w:r>
            <w:r w:rsidRPr="00126A08">
              <w:rPr>
                <w:rFonts w:eastAsia="Microsoft JhengHei UI"/>
                <w:color w:val="000000"/>
              </w:rPr>
              <w:t xml:space="preserve"> ;</w:t>
            </w:r>
          </w:p>
          <w:p w14:paraId="540F837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t,x2_c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 0.65 0.2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 xml:space="preserve">,LW1) ; </w:t>
            </w:r>
          </w:p>
          <w:p w14:paraId="72323C3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t,x3_c,</w:t>
            </w:r>
            <w:r w:rsidRPr="00126A08">
              <w:rPr>
                <w:rFonts w:eastAsia="Microsoft JhengHei UI"/>
                <w:color w:val="A020F0"/>
              </w:rPr>
              <w:t>'-.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 0.6 0.7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 xml:space="preserve">,LW1) ; </w:t>
            </w:r>
          </w:p>
          <w:p w14:paraId="0C3D3D1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t,2*exp(-3*t),</w:t>
            </w:r>
            <w:r w:rsidRPr="00126A08">
              <w:rPr>
                <w:rFonts w:eastAsia="Microsoft JhengHei UI"/>
                <w:color w:val="A020F0"/>
              </w:rPr>
              <w:t>'r: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+0.2) ;</w:t>
            </w:r>
          </w:p>
          <w:p w14:paraId="245C471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hs1(1)=legend({</w:t>
            </w:r>
            <w:r w:rsidRPr="00126A08">
              <w:rPr>
                <w:rFonts w:eastAsia="Microsoft JhengHei UI"/>
                <w:color w:val="A020F0"/>
              </w:rPr>
              <w:t>'$x_1(t)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x_2(t)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x_3(t)$'</w:t>
            </w:r>
            <w:r w:rsidRPr="00126A08">
              <w:rPr>
                <w:rFonts w:eastAsia="Microsoft JhengHei UI"/>
                <w:color w:val="000000"/>
              </w:rPr>
              <w:t>}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>);</w:t>
            </w:r>
          </w:p>
          <w:p w14:paraId="031FDA4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hs1(1)=legend({</w:t>
            </w:r>
            <w:r w:rsidRPr="00126A08">
              <w:rPr>
                <w:rFonts w:eastAsia="Microsoft JhengHei UI"/>
                <w:color w:val="A020F0"/>
              </w:rPr>
              <w:t>'$x_1(t)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x_2(t)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x_3(t)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2$e^{-3t}$'</w:t>
            </w:r>
            <w:r w:rsidRPr="00126A08">
              <w:rPr>
                <w:rFonts w:eastAsia="Microsoft JhengHei UI"/>
                <w:color w:val="000000"/>
              </w:rPr>
              <w:t>}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>);</w:t>
            </w:r>
          </w:p>
          <w:p w14:paraId="7805B3F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1(1) = gca ;</w:t>
            </w:r>
          </w:p>
          <w:p w14:paraId="0DD6640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abel(</w:t>
            </w:r>
            <w:r w:rsidRPr="00126A08">
              <w:rPr>
                <w:rFonts w:eastAsia="Microsoft JhengHei UI"/>
                <w:color w:val="A020F0"/>
              </w:rPr>
              <w:t>'Time (sec)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74C821C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abel(</w:t>
            </w:r>
            <w:r w:rsidRPr="00126A08">
              <w:rPr>
                <w:rFonts w:eastAsia="Microsoft JhengHei UI"/>
                <w:color w:val="A020F0"/>
              </w:rPr>
              <w:t>'States   $\mathbf{x}(t)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3CC5BDB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is([0 t_final -1 2.5])</w:t>
            </w:r>
          </w:p>
          <w:p w14:paraId="090B11D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 </w:t>
            </w:r>
            <w:r w:rsidRPr="00126A08">
              <w:rPr>
                <w:rFonts w:eastAsia="Microsoft JhengHei UI"/>
                <w:color w:val="A020F0"/>
              </w:rPr>
              <w:t>square</w:t>
            </w:r>
          </w:p>
          <w:p w14:paraId="08B7ECC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gri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1302497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A020F0"/>
              </w:rPr>
              <w:t xml:space="preserve"> </w:t>
            </w:r>
          </w:p>
          <w:p w14:paraId="59C8E0D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2 = figure ;</w:t>
            </w:r>
          </w:p>
          <w:p w14:paraId="0A65D7E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t,z1_c,</w:t>
            </w:r>
            <w:r w:rsidRPr="00126A08">
              <w:rPr>
                <w:rFonts w:eastAsia="Microsoft JhengHei UI"/>
                <w:color w:val="A020F0"/>
              </w:rPr>
              <w:t>'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 0.2 0.7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 xml:space="preserve">,LW1) ; hold </w:t>
            </w:r>
            <w:r w:rsidRPr="00126A08">
              <w:rPr>
                <w:rFonts w:eastAsia="Microsoft JhengHei UI"/>
                <w:color w:val="A020F0"/>
              </w:rPr>
              <w:t>on</w:t>
            </w:r>
            <w:r w:rsidRPr="00126A08">
              <w:rPr>
                <w:rFonts w:eastAsia="Microsoft JhengHei UI"/>
                <w:color w:val="000000"/>
              </w:rPr>
              <w:t xml:space="preserve"> ;</w:t>
            </w:r>
          </w:p>
          <w:p w14:paraId="00182C7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t,z2_c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 0.65 0.2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 xml:space="preserve">,LW1) ; </w:t>
            </w:r>
          </w:p>
          <w:p w14:paraId="3A6F3EA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t,z3_c,</w:t>
            </w:r>
            <w:r w:rsidRPr="00126A08">
              <w:rPr>
                <w:rFonts w:eastAsia="Microsoft JhengHei UI"/>
                <w:color w:val="A020F0"/>
              </w:rPr>
              <w:t>'-.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 0.6 0.7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 xml:space="preserve">,LW1) ; </w:t>
            </w:r>
          </w:p>
          <w:p w14:paraId="58C4647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t,2*exp(-3*t),</w:t>
            </w:r>
            <w:r w:rsidRPr="00126A08">
              <w:rPr>
                <w:rFonts w:eastAsia="Microsoft JhengHei UI"/>
                <w:color w:val="A020F0"/>
              </w:rPr>
              <w:t>'r: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+0.2) ;</w:t>
            </w:r>
          </w:p>
          <w:p w14:paraId="014E124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t,-2*exp(-3*t),</w:t>
            </w:r>
            <w:r w:rsidRPr="00126A08">
              <w:rPr>
                <w:rFonts w:eastAsia="Microsoft JhengHei UI"/>
                <w:color w:val="A020F0"/>
              </w:rPr>
              <w:t>'r: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 xml:space="preserve">,LW1+0.2) </w:t>
            </w:r>
          </w:p>
          <w:p w14:paraId="2B1EFAD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hs1(2)=legend({</w:t>
            </w:r>
            <w:r w:rsidRPr="00126A08">
              <w:rPr>
                <w:rFonts w:eastAsia="Microsoft JhengHei UI"/>
                <w:color w:val="A020F0"/>
              </w:rPr>
              <w:t>'$z_1(t)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z_2(t)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z_3(t)$'</w:t>
            </w:r>
            <w:r w:rsidRPr="00126A08">
              <w:rPr>
                <w:rFonts w:eastAsia="Microsoft JhengHei UI"/>
                <w:color w:val="000000"/>
              </w:rPr>
              <w:t>}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>);</w:t>
            </w:r>
          </w:p>
          <w:p w14:paraId="5E8AD36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hs1(2)=legend({</w:t>
            </w:r>
            <w:r w:rsidRPr="00126A08">
              <w:rPr>
                <w:rFonts w:eastAsia="Microsoft JhengHei UI"/>
                <w:color w:val="A020F0"/>
              </w:rPr>
              <w:t>'$z_1(t)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z_2(t)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z_3(t)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pm$2$e^{-3t}$'</w:t>
            </w:r>
            <w:r w:rsidRPr="00126A08">
              <w:rPr>
                <w:rFonts w:eastAsia="Microsoft JhengHei UI"/>
                <w:color w:val="000000"/>
              </w:rPr>
              <w:t>}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>);</w:t>
            </w:r>
          </w:p>
          <w:p w14:paraId="0EDD7AC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1(2) = gca ;</w:t>
            </w:r>
          </w:p>
          <w:p w14:paraId="61BB668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abel(</w:t>
            </w:r>
            <w:r w:rsidRPr="00126A08">
              <w:rPr>
                <w:rFonts w:eastAsia="Microsoft JhengHei UI"/>
                <w:color w:val="A020F0"/>
              </w:rPr>
              <w:t>'Time (sec)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  <w:r w:rsidRPr="00126A08">
              <w:rPr>
                <w:rFonts w:eastAsia="Microsoft JhengHei UI"/>
                <w:color w:val="3C763D"/>
              </w:rPr>
              <w:t>% x label</w:t>
            </w:r>
          </w:p>
          <w:p w14:paraId="6D5A15A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abel(</w:t>
            </w:r>
            <w:r w:rsidRPr="00126A08">
              <w:rPr>
                <w:rFonts w:eastAsia="Microsoft JhengHei UI"/>
                <w:color w:val="A020F0"/>
              </w:rPr>
              <w:t>'States   $\mathbf{z}(t)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  <w:r w:rsidRPr="00126A08">
              <w:rPr>
                <w:rFonts w:eastAsia="Microsoft JhengHei UI"/>
                <w:color w:val="3C763D"/>
              </w:rPr>
              <w:t>% y label</w:t>
            </w:r>
          </w:p>
          <w:p w14:paraId="33FD66C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is([0 t_final -3 3])</w:t>
            </w:r>
          </w:p>
          <w:p w14:paraId="1B5BF83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 </w:t>
            </w:r>
            <w:r w:rsidRPr="00126A08">
              <w:rPr>
                <w:rFonts w:eastAsia="Microsoft JhengHei UI"/>
                <w:color w:val="A020F0"/>
              </w:rPr>
              <w:t>square</w:t>
            </w:r>
          </w:p>
          <w:p w14:paraId="324E4AB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gri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00954E8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A020F0"/>
              </w:rPr>
              <w:t xml:space="preserve"> </w:t>
            </w:r>
          </w:p>
          <w:p w14:paraId="7AF2A18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</w:t>
            </w:r>
          </w:p>
          <w:p w14:paraId="492AB37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 xml:space="preserve"> </w:t>
            </w:r>
          </w:p>
          <w:p w14:paraId="0634E83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 xml:space="preserve"> </w:t>
            </w:r>
          </w:p>
          <w:p w14:paraId="36BDD1C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 = 1:length(ax1)</w:t>
            </w:r>
          </w:p>
          <w:p w14:paraId="2B25E84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set(ax1(i),</w:t>
            </w:r>
            <w:r w:rsidRPr="00126A08">
              <w:rPr>
                <w:rFonts w:eastAsia="Microsoft JhengHei UI"/>
                <w:color w:val="A020F0"/>
              </w:rPr>
              <w:t>'FontSize'</w:t>
            </w:r>
            <w:r w:rsidRPr="00126A08">
              <w:rPr>
                <w:rFonts w:eastAsia="Microsoft JhengHei UI"/>
                <w:color w:val="000000"/>
              </w:rPr>
              <w:t>,FS1,</w:t>
            </w:r>
            <w:r w:rsidRPr="00126A08">
              <w:rPr>
                <w:rFonts w:eastAsia="Microsoft JhengHei UI"/>
                <w:color w:val="A020F0"/>
              </w:rPr>
              <w:t>'FontName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Times New Roman'</w:t>
            </w:r>
            <w:r w:rsidRPr="00126A08">
              <w:rPr>
                <w:rFonts w:eastAsia="Microsoft JhengHei UI"/>
                <w:color w:val="000000"/>
              </w:rPr>
              <w:t>)</w:t>
            </w:r>
          </w:p>
          <w:p w14:paraId="684BF67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453AAF1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 xml:space="preserve"> </w:t>
            </w:r>
          </w:p>
          <w:p w14:paraId="775C9F6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 = 1:length(hs1)</w:t>
            </w:r>
          </w:p>
          <w:p w14:paraId="375B671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set(hs1(i),</w:t>
            </w:r>
            <w:r w:rsidRPr="00126A08">
              <w:rPr>
                <w:rFonts w:eastAsia="Microsoft JhengHei UI"/>
                <w:color w:val="A020F0"/>
              </w:rPr>
              <w:t>'FontSize'</w:t>
            </w:r>
            <w:r w:rsidRPr="00126A08">
              <w:rPr>
                <w:rFonts w:eastAsia="Microsoft JhengHei UI"/>
                <w:color w:val="000000"/>
              </w:rPr>
              <w:t>,FS_lg,</w:t>
            </w:r>
            <w:r w:rsidRPr="00126A08">
              <w:rPr>
                <w:rFonts w:eastAsia="Microsoft JhengHei UI"/>
                <w:color w:val="A020F0"/>
              </w:rPr>
              <w:t>'FontName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Times New Roman'</w:t>
            </w:r>
            <w:r w:rsidRPr="00126A08">
              <w:rPr>
                <w:rFonts w:eastAsia="Microsoft JhengHei UI"/>
                <w:color w:val="000000"/>
              </w:rPr>
              <w:t>)</w:t>
            </w:r>
          </w:p>
          <w:p w14:paraId="488FAEC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4B301F8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 xml:space="preserve"> </w:t>
            </w:r>
          </w:p>
          <w:p w14:paraId="1036F3E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 Nonlinear System Function</w:t>
            </w:r>
          </w:p>
          <w:p w14:paraId="2736FD8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unction</w:t>
            </w:r>
            <w:r w:rsidRPr="00126A08">
              <w:rPr>
                <w:rFonts w:eastAsia="Microsoft JhengHei UI"/>
                <w:color w:val="000000"/>
              </w:rPr>
              <w:t xml:space="preserve"> dX = Nonlinear_system(K,X)</w:t>
            </w:r>
          </w:p>
          <w:p w14:paraId="03A897A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1 = X(1) ; x2 = X(2) ; x3 = X(3) ;</w:t>
            </w:r>
          </w:p>
          <w:p w14:paraId="75CFC92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3F658A7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hi = [ x1 ; -x1+x2-x3 ; 2*x1-2*x2+x3-x1*x3] ;</w:t>
            </w:r>
          </w:p>
          <w:p w14:paraId="357D6C8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lpha = (-3*x1+4*x2-2*x3+3*x1*x3-x2*x3+x1^2+x3^2)/(x1+1) ;</w:t>
            </w:r>
          </w:p>
          <w:p w14:paraId="27B8DEC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beta = -1/(x1+1) ;</w:t>
            </w:r>
          </w:p>
          <w:p w14:paraId="7A46E4B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u = -beta*K*Phi + alpha ;  </w:t>
            </w:r>
            <w:r w:rsidRPr="00126A08">
              <w:rPr>
                <w:rFonts w:eastAsia="Microsoft JhengHei UI"/>
                <w:color w:val="3C763D"/>
              </w:rPr>
              <w:t>% Control Input</w:t>
            </w:r>
          </w:p>
          <w:p w14:paraId="0CC1F0D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 xml:space="preserve"> </w:t>
            </w:r>
          </w:p>
          <w:p w14:paraId="07413B5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x1 = -x1 + x2 - x3 ;</w:t>
            </w:r>
          </w:p>
          <w:p w14:paraId="6C8EBDF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x2 = -x1*x3 - x2 + u ;</w:t>
            </w:r>
          </w:p>
          <w:p w14:paraId="3B1A978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x3 = -x1 + u ;</w:t>
            </w:r>
          </w:p>
          <w:p w14:paraId="0633039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X = [ dx1 ; dx2 ; dx3 ] ;</w:t>
            </w:r>
          </w:p>
          <w:p w14:paraId="6E1C5AA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50CF242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 xml:space="preserve"> </w:t>
            </w:r>
          </w:p>
          <w:p w14:paraId="35AB5B9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 Linear System Function</w:t>
            </w:r>
          </w:p>
          <w:p w14:paraId="09E48A4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unction</w:t>
            </w:r>
            <w:r w:rsidRPr="00126A08">
              <w:rPr>
                <w:rFonts w:eastAsia="Microsoft JhengHei UI"/>
                <w:color w:val="000000"/>
              </w:rPr>
              <w:t xml:space="preserve"> dZ = Linear_system(K,Ac,Bc,Z)</w:t>
            </w:r>
          </w:p>
          <w:p w14:paraId="1F991C3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v = -K*Z ; </w:t>
            </w:r>
            <w:r w:rsidRPr="00126A08">
              <w:rPr>
                <w:rFonts w:eastAsia="Microsoft JhengHei UI"/>
                <w:color w:val="3C763D"/>
              </w:rPr>
              <w:t>% Cotrol Input</w:t>
            </w:r>
          </w:p>
          <w:p w14:paraId="4FDBFE5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Z = Ac*Z + Bc*v ;</w:t>
            </w:r>
          </w:p>
          <w:p w14:paraId="194958C4" w14:textId="589BF32C" w:rsidR="003479D6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</w:tc>
      </w:tr>
      <w:tr w:rsidR="003479D6" w14:paraId="21D41091" w14:textId="77777777" w:rsidTr="003479D6">
        <w:tc>
          <w:tcPr>
            <w:tcW w:w="9350" w:type="dxa"/>
            <w:shd w:val="clear" w:color="auto" w:fill="C5E0B3" w:themeFill="accent6" w:themeFillTint="66"/>
          </w:tcPr>
          <w:p w14:paraId="5FBAF19D" w14:textId="6B0669AB" w:rsidR="003479D6" w:rsidRDefault="003479D6" w:rsidP="00F33B77">
            <w:pPr>
              <w:jc w:val="both"/>
              <w:rPr>
                <w:b/>
                <w:bCs/>
                <w:u w:val="single"/>
              </w:rPr>
            </w:pPr>
            <w:r>
              <w:rPr>
                <w:rFonts w:hint="eastAsia"/>
                <w:b/>
                <w:bCs/>
                <w:u w:val="single"/>
              </w:rPr>
              <w:t>Q</w:t>
            </w:r>
            <w:r>
              <w:rPr>
                <w:b/>
                <w:bCs/>
                <w:u w:val="single"/>
              </w:rPr>
              <w:t xml:space="preserve">uestion </w:t>
            </w:r>
            <w:r>
              <w:rPr>
                <w:b/>
                <w:bCs/>
                <w:u w:val="single"/>
              </w:rPr>
              <w:t>6</w:t>
            </w:r>
          </w:p>
        </w:tc>
      </w:tr>
      <w:tr w:rsidR="003479D6" w:rsidRPr="00126A08" w14:paraId="27523521" w14:textId="77777777" w:rsidTr="003479D6">
        <w:tc>
          <w:tcPr>
            <w:tcW w:w="9350" w:type="dxa"/>
          </w:tcPr>
          <w:p w14:paraId="4476183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 Nonlinear Control HW6_6</w:t>
            </w:r>
          </w:p>
          <w:p w14:paraId="018B872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clc;</w:t>
            </w:r>
          </w:p>
          <w:p w14:paraId="60CC3A6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clear;</w:t>
            </w:r>
          </w:p>
          <w:p w14:paraId="15E988D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close </w:t>
            </w:r>
            <w:r w:rsidRPr="00126A08">
              <w:rPr>
                <w:rFonts w:eastAsia="Microsoft JhengHei UI"/>
                <w:color w:val="A020F0"/>
              </w:rPr>
              <w:t>all</w:t>
            </w:r>
            <w:r w:rsidRPr="00126A08">
              <w:rPr>
                <w:rFonts w:eastAsia="Microsoft JhengHei UI"/>
                <w:color w:val="000000"/>
              </w:rPr>
              <w:t>;</w:t>
            </w:r>
          </w:p>
          <w:p w14:paraId="3B32817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1B9E376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 xml:space="preserve">%% </w:t>
            </w:r>
          </w:p>
          <w:p w14:paraId="1FC1587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t=0.01;</w:t>
            </w:r>
          </w:p>
          <w:p w14:paraId="576ACCF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t_final=4;</w:t>
            </w:r>
          </w:p>
          <w:p w14:paraId="374587A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t=0:dt:t_final;</w:t>
            </w:r>
          </w:p>
          <w:p w14:paraId="0172EC4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1_0=2;</w:t>
            </w:r>
          </w:p>
          <w:p w14:paraId="30DF90B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2_0=2;</w:t>
            </w:r>
          </w:p>
          <w:p w14:paraId="0BBEF74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3_0=2;</w:t>
            </w:r>
          </w:p>
          <w:p w14:paraId="3820178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0=[x1_0;x2_0;x3_0];</w:t>
            </w:r>
          </w:p>
          <w:p w14:paraId="4233338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LW1=1.6;</w:t>
            </w:r>
          </w:p>
          <w:p w14:paraId="414C9AE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S1=16;</w:t>
            </w:r>
          </w:p>
          <w:p w14:paraId="32DFA07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S_lg=14;</w:t>
            </w:r>
          </w:p>
          <w:p w14:paraId="481B6AB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5EDAC46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</w:t>
            </w:r>
          </w:p>
          <w:p w14:paraId="09AC906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c = [ 0 1 0 ; 0 0 1 ; 0 0 0 ] ; </w:t>
            </w:r>
          </w:p>
          <w:p w14:paraId="3C2CD77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Bc = [ 0 ; 0 ; 1 ] ; </w:t>
            </w:r>
          </w:p>
          <w:p w14:paraId="1F521F4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lambda_1 = [-1,-2,-3] ; </w:t>
            </w:r>
          </w:p>
          <w:p w14:paraId="2C87ECF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K1 = acker(Ac,Bc,lambda_1) ; </w:t>
            </w:r>
          </w:p>
          <w:p w14:paraId="7599D22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lambda_2 = [-3,-3,-3] ; </w:t>
            </w:r>
          </w:p>
          <w:p w14:paraId="29213FD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K2 = acker(Ac,Bc,lambda_2) ; </w:t>
            </w:r>
          </w:p>
          <w:p w14:paraId="7B9B3B8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lambda_3 = [-10,-10,-10] ; </w:t>
            </w:r>
          </w:p>
          <w:p w14:paraId="0D477FC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K3 = acker(Ac,Bc,lambda_3) ; </w:t>
            </w:r>
          </w:p>
          <w:p w14:paraId="0AFD2DE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2DD6335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</w:t>
            </w:r>
          </w:p>
          <w:p w14:paraId="0D7C23D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[t1, x1]=RK4( @(t1,x1) Nonlinear_system(K1,x1) , [0 t_final], X0 ,dt);</w:t>
            </w:r>
          </w:p>
          <w:p w14:paraId="6E78A2E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[t2, x2]=RK4( @(t2,x2) Nonlinear_system(K2,x2) , [0 t_final], X0 ,dt);</w:t>
            </w:r>
          </w:p>
          <w:p w14:paraId="250EA56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[t3, x3]=RK4( @(t3,x3) Nonlinear_system(K3,x3) , [0 t_final], X0 ,dt);</w:t>
            </w:r>
          </w:p>
          <w:p w14:paraId="3DEB40E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x1_1=x1(:,1); x2_1=x1(:,2); x3_1=x1(:,3); </w:t>
            </w:r>
          </w:p>
          <w:p w14:paraId="0525760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x1_2=x2(:,1); x2_2=x2(:,2); x3_2=x2(:,3); </w:t>
            </w:r>
          </w:p>
          <w:p w14:paraId="092E709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x1_3=x3(:,1); x2_3=x3(:,2); x3_3=x3(:,3); </w:t>
            </w:r>
          </w:p>
          <w:p w14:paraId="55A14C1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27F0A09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k = 1 : length(t1)</w:t>
            </w:r>
          </w:p>
          <w:p w14:paraId="554C937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Phi_1(:,k) = [ x1_1(k) ; -x1_1(k)+x2_1(k)-x3_1(k) ; 2*x1_1(k)-2*x2_1(k)+x3_1(k)-x1_1(k)*x3_1(k)] ;</w:t>
            </w:r>
          </w:p>
          <w:p w14:paraId="75C256A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u_alpha_1(k) = (-3*x1_1(k)+4*x2_1(k)-2*x3_1(k)+3*x1_1(k)*x3_1(k)-x2_1(k)*x3_1(k)+x1_1(k)^2+x3_1(k)^2)/(x1_1(k)+1) ;</w:t>
            </w:r>
          </w:p>
          <w:p w14:paraId="3B8352B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u_beta_1(k) = -1/(x1_1(k)+1) ;</w:t>
            </w:r>
          </w:p>
          <w:p w14:paraId="3809B8C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u_1(k) =  -u_beta_1(k)*K1*Phi_1(:,k) + u_alpha_1(k) ;</w:t>
            </w:r>
          </w:p>
          <w:p w14:paraId="6801C8B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277EC17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 xml:space="preserve"> </w:t>
            </w:r>
          </w:p>
          <w:p w14:paraId="44D0E50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k = 1 : length(t2)</w:t>
            </w:r>
          </w:p>
          <w:p w14:paraId="1CEED52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Phi_2(:,k) = [ x1_2(k) ; -x1_2(k)+x2_2(k)-x3_2(k) ; 2*x1_2(k)-2*x2_2(k)+x3_2(k)-x1_2(k)*x3_2(k)] ;</w:t>
            </w:r>
          </w:p>
          <w:p w14:paraId="1173CE9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u_alpha_2(k) = (-3*x1_2(k)+4*x2_2(k)-2*x3_2(k)+3*x1_2(k)*x3_2(k)-x2_2(k)*x3_2(k)+x1_2(k)^2+x3_2(k)^2)/(x1_2(k)+1) ;</w:t>
            </w:r>
          </w:p>
          <w:p w14:paraId="22C99B7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u_beta_2(k) = -1/(x1_2(k)+1) ;</w:t>
            </w:r>
          </w:p>
          <w:p w14:paraId="2B5E4D4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u_2(k)=-u_beta_2(k)*K2*Phi_2(:,k) + u_alpha_2(k) ;</w:t>
            </w:r>
          </w:p>
          <w:p w14:paraId="5BC7218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015D897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 xml:space="preserve"> </w:t>
            </w:r>
          </w:p>
          <w:p w14:paraId="7C6E684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k = 1 : length(t3)</w:t>
            </w:r>
          </w:p>
          <w:p w14:paraId="32A3366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Phi_3(:,k) = [ x1_3(k) ; -x1_3(k)+x2_3(k)-x3_3(k) ; 2*x1_3(k)-2*x2_3(k)+x3_3(k)-x1_3(k)*x3_3(k)] ;</w:t>
            </w:r>
          </w:p>
          <w:p w14:paraId="3A6BAF5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u_alpha_3(k) = (-3*x1_3(k)+4*x2_3(k)-2*x3_3(k)+3*x1_3(k)*x3_3(k)-x2_3(k)*x3_3(k)+x1_3(k)^2+x3_3(k)^2)/(x1_3(k)+1) ;</w:t>
            </w:r>
          </w:p>
          <w:p w14:paraId="5031875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u_beta_3(k) = -1/(x1_3(k)+1) ;</w:t>
            </w:r>
          </w:p>
          <w:p w14:paraId="172241C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u_3(k)=-u_beta_3(k)*K3*Phi_3(:,k) + u_alpha_3(k) ;</w:t>
            </w:r>
          </w:p>
          <w:p w14:paraId="1841CD4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2F6CE4C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 xml:space="preserve"> </w:t>
            </w:r>
          </w:p>
          <w:p w14:paraId="7F92554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1 = figure;</w:t>
            </w:r>
          </w:p>
          <w:p w14:paraId="2BDF5A1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t,x1_1,</w:t>
            </w:r>
            <w:r w:rsidRPr="00126A08">
              <w:rPr>
                <w:rFonts w:eastAsia="Microsoft JhengHei UI"/>
                <w:color w:val="A020F0"/>
              </w:rPr>
              <w:t>'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 0.2 0.7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 xml:space="preserve">,LW1); 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32900C9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t,x2_1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 0.65 0.2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 xml:space="preserve">,LW1); 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5B3F7D0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t,x3_1,</w:t>
            </w:r>
            <w:r w:rsidRPr="00126A08">
              <w:rPr>
                <w:rFonts w:eastAsia="Microsoft JhengHei UI"/>
                <w:color w:val="A020F0"/>
              </w:rPr>
              <w:t>'-.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 0.6 0.7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 xml:space="preserve">,LW1); 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2DAB772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t,2*exp(-t),</w:t>
            </w:r>
            <w:r w:rsidRPr="00126A08">
              <w:rPr>
                <w:rFonts w:eastAsia="Microsoft JhengHei UI"/>
                <w:color w:val="A020F0"/>
              </w:rPr>
              <w:t>'r: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 xml:space="preserve">,LW1+0.2); 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2606698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hs(1)=legend({</w:t>
            </w:r>
            <w:r w:rsidRPr="00126A08">
              <w:rPr>
                <w:rFonts w:eastAsia="Microsoft JhengHei UI"/>
                <w:color w:val="A020F0"/>
              </w:rPr>
              <w:t>'$x_1(t)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x_2(t)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x_3(t)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2$e^{-t}$'</w:t>
            </w:r>
            <w:r w:rsidRPr="00126A08">
              <w:rPr>
                <w:rFonts w:eastAsia="Microsoft JhengHei UI"/>
                <w:color w:val="000000"/>
              </w:rPr>
              <w:t>}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>);</w:t>
            </w:r>
          </w:p>
          <w:p w14:paraId="5F0A7A5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(1) = gca ;</w:t>
            </w:r>
          </w:p>
          <w:p w14:paraId="30052F5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abel(</w:t>
            </w:r>
            <w:r w:rsidRPr="00126A08">
              <w:rPr>
                <w:rFonts w:eastAsia="Microsoft JhengHei UI"/>
                <w:color w:val="A020F0"/>
              </w:rPr>
              <w:t>'Time (sec)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51F598C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abel(</w:t>
            </w:r>
            <w:r w:rsidRPr="00126A08">
              <w:rPr>
                <w:rFonts w:eastAsia="Microsoft JhengHei UI"/>
                <w:color w:val="A020F0"/>
              </w:rPr>
              <w:t>'States   $\mathbf{x}(t)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55F326B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title(</w:t>
            </w:r>
            <w:r w:rsidRPr="00126A08">
              <w:rPr>
                <w:rFonts w:eastAsia="Microsoft JhengHei UI"/>
                <w:color w:val="A020F0"/>
              </w:rPr>
              <w:t>'($\lambda_1$, $\lambda_2$, $\lambda_3$)=(-1, -2, -3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>)</w:t>
            </w:r>
          </w:p>
          <w:p w14:paraId="6C222B0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is([0 t_final -1 2.5])</w:t>
            </w:r>
          </w:p>
          <w:p w14:paraId="75DA7E5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 </w:t>
            </w:r>
            <w:r w:rsidRPr="00126A08">
              <w:rPr>
                <w:rFonts w:eastAsia="Microsoft JhengHei UI"/>
                <w:color w:val="A020F0"/>
              </w:rPr>
              <w:t>square</w:t>
            </w:r>
          </w:p>
          <w:p w14:paraId="5A2EC4A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gri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4F3BE34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A020F0"/>
              </w:rPr>
              <w:t xml:space="preserve"> </w:t>
            </w:r>
          </w:p>
          <w:p w14:paraId="478C2BF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2 = figure;</w:t>
            </w:r>
          </w:p>
          <w:p w14:paraId="677F432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t,x1_2,</w:t>
            </w:r>
            <w:r w:rsidRPr="00126A08">
              <w:rPr>
                <w:rFonts w:eastAsia="Microsoft JhengHei UI"/>
                <w:color w:val="A020F0"/>
              </w:rPr>
              <w:t>'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 0.2 0.7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 xml:space="preserve">,LW1); 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1840E1C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t,x2_2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 0.65 0.2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 xml:space="preserve">,LW1); 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0C224D4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t,x3_2,</w:t>
            </w:r>
            <w:r w:rsidRPr="00126A08">
              <w:rPr>
                <w:rFonts w:eastAsia="Microsoft JhengHei UI"/>
                <w:color w:val="A020F0"/>
              </w:rPr>
              <w:t>'-.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 0.6 0.7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 xml:space="preserve">,LW1); 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1AFABF2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t,2*exp(-t),</w:t>
            </w:r>
            <w:r w:rsidRPr="00126A08">
              <w:rPr>
                <w:rFonts w:eastAsia="Microsoft JhengHei UI"/>
                <w:color w:val="A020F0"/>
              </w:rPr>
              <w:t>'r: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 xml:space="preserve">,LW1+0.2); 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2083533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hs(2)=legend({</w:t>
            </w:r>
            <w:r w:rsidRPr="00126A08">
              <w:rPr>
                <w:rFonts w:eastAsia="Microsoft JhengHei UI"/>
                <w:color w:val="A020F0"/>
              </w:rPr>
              <w:t>'$x_1(t)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x_2(t)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x_3(t)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2$e^{-t}$'</w:t>
            </w:r>
            <w:r w:rsidRPr="00126A08">
              <w:rPr>
                <w:rFonts w:eastAsia="Microsoft JhengHei UI"/>
                <w:color w:val="000000"/>
              </w:rPr>
              <w:t>}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>);</w:t>
            </w:r>
          </w:p>
          <w:p w14:paraId="691D4DD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(2) = gca ;</w:t>
            </w:r>
          </w:p>
          <w:p w14:paraId="243FDC3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abel(</w:t>
            </w:r>
            <w:r w:rsidRPr="00126A08">
              <w:rPr>
                <w:rFonts w:eastAsia="Microsoft JhengHei UI"/>
                <w:color w:val="A020F0"/>
              </w:rPr>
              <w:t>'Time (sec)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40EF084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abel(</w:t>
            </w:r>
            <w:r w:rsidRPr="00126A08">
              <w:rPr>
                <w:rFonts w:eastAsia="Microsoft JhengHei UI"/>
                <w:color w:val="A020F0"/>
              </w:rPr>
              <w:t>'States   $\mathbf{x}(t)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2D1DB31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title(</w:t>
            </w:r>
            <w:r w:rsidRPr="00126A08">
              <w:rPr>
                <w:rFonts w:eastAsia="Microsoft JhengHei UI"/>
                <w:color w:val="A020F0"/>
              </w:rPr>
              <w:t>'($\lambda_1$, $\lambda_2$, $\lambda_3$)=(-3, -3, -3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>)</w:t>
            </w:r>
          </w:p>
          <w:p w14:paraId="676D03C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is([0 t_final -1 2.5])</w:t>
            </w:r>
          </w:p>
          <w:p w14:paraId="5C37A60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 </w:t>
            </w:r>
            <w:r w:rsidRPr="00126A08">
              <w:rPr>
                <w:rFonts w:eastAsia="Microsoft JhengHei UI"/>
                <w:color w:val="A020F0"/>
              </w:rPr>
              <w:t>square</w:t>
            </w:r>
          </w:p>
          <w:p w14:paraId="5DE8B96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gri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441E597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A020F0"/>
              </w:rPr>
              <w:t xml:space="preserve"> </w:t>
            </w:r>
          </w:p>
          <w:p w14:paraId="5B5C413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A020F0"/>
              </w:rPr>
              <w:t xml:space="preserve"> </w:t>
            </w:r>
          </w:p>
          <w:p w14:paraId="7D3FB4C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3=figure;</w:t>
            </w:r>
          </w:p>
          <w:p w14:paraId="1006F43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t,u_1,</w:t>
            </w:r>
            <w:r w:rsidRPr="00126A08">
              <w:rPr>
                <w:rFonts w:eastAsia="Microsoft JhengHei UI"/>
                <w:color w:val="A020F0"/>
              </w:rPr>
              <w:t>'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</w:t>
            </w:r>
          </w:p>
          <w:p w14:paraId="75D28A6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hs(3)=legend({</w:t>
            </w:r>
            <w:r w:rsidRPr="00126A08">
              <w:rPr>
                <w:rFonts w:eastAsia="Microsoft JhengHei UI"/>
                <w:color w:val="A020F0"/>
              </w:rPr>
              <w:t>'$\mathbf{x}$(0)=(2,2,2)'</w:t>
            </w:r>
            <w:r w:rsidRPr="00126A08">
              <w:rPr>
                <w:rFonts w:eastAsia="Microsoft JhengHei UI"/>
                <w:color w:val="000000"/>
              </w:rPr>
              <w:t>}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>);</w:t>
            </w:r>
          </w:p>
          <w:p w14:paraId="2914C81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(3) = gca ;</w:t>
            </w:r>
          </w:p>
          <w:p w14:paraId="1D4D149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abel(</w:t>
            </w:r>
            <w:r w:rsidRPr="00126A08">
              <w:rPr>
                <w:rFonts w:eastAsia="Microsoft JhengHei UI"/>
                <w:color w:val="A020F0"/>
              </w:rPr>
              <w:t>'Time (sec)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311ABBF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abel(</w:t>
            </w:r>
            <w:r w:rsidRPr="00126A08">
              <w:rPr>
                <w:rFonts w:eastAsia="Microsoft JhengHei UI"/>
                <w:color w:val="A020F0"/>
              </w:rPr>
              <w:t>'Control Input $u(\mathbf{x})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69A9E2E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title(</w:t>
            </w:r>
            <w:r w:rsidRPr="00126A08">
              <w:rPr>
                <w:rFonts w:eastAsia="Microsoft JhengHei UI"/>
                <w:color w:val="A020F0"/>
              </w:rPr>
              <w:t>'($\lambda_1$, $\lambda_2$, $\lambda_3$)=(-1, -2, -3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>)</w:t>
            </w:r>
          </w:p>
          <w:p w14:paraId="3572682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is([0 t_final -3 0.1])</w:t>
            </w:r>
          </w:p>
          <w:p w14:paraId="011338E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 </w:t>
            </w:r>
            <w:r w:rsidRPr="00126A08">
              <w:rPr>
                <w:rFonts w:eastAsia="Microsoft JhengHei UI"/>
                <w:color w:val="A020F0"/>
              </w:rPr>
              <w:t>normal</w:t>
            </w:r>
          </w:p>
          <w:p w14:paraId="597BA6E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gri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77BDC3D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A020F0"/>
              </w:rPr>
              <w:t xml:space="preserve"> </w:t>
            </w:r>
          </w:p>
          <w:p w14:paraId="460F7DC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4=figure;</w:t>
            </w:r>
          </w:p>
          <w:p w14:paraId="5B581CD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t,u_2,</w:t>
            </w:r>
            <w:r w:rsidRPr="00126A08">
              <w:rPr>
                <w:rFonts w:eastAsia="Microsoft JhengHei UI"/>
                <w:color w:val="A020F0"/>
              </w:rPr>
              <w:t>'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</w:t>
            </w:r>
          </w:p>
          <w:p w14:paraId="5E56779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hs(4)=legend({</w:t>
            </w:r>
            <w:r w:rsidRPr="00126A08">
              <w:rPr>
                <w:rFonts w:eastAsia="Microsoft JhengHei UI"/>
                <w:color w:val="A020F0"/>
              </w:rPr>
              <w:t>'$\mathbf{x}$(0)=(2,2,2)'</w:t>
            </w:r>
            <w:r w:rsidRPr="00126A08">
              <w:rPr>
                <w:rFonts w:eastAsia="Microsoft JhengHei UI"/>
                <w:color w:val="000000"/>
              </w:rPr>
              <w:t>}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>);</w:t>
            </w:r>
          </w:p>
          <w:p w14:paraId="363774E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(4) = gca ;</w:t>
            </w:r>
          </w:p>
          <w:p w14:paraId="088CF54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abel(</w:t>
            </w:r>
            <w:r w:rsidRPr="00126A08">
              <w:rPr>
                <w:rFonts w:eastAsia="Microsoft JhengHei UI"/>
                <w:color w:val="A020F0"/>
              </w:rPr>
              <w:t>'Time (sec)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22AB389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abel(</w:t>
            </w:r>
            <w:r w:rsidRPr="00126A08">
              <w:rPr>
                <w:rFonts w:eastAsia="Microsoft JhengHei UI"/>
                <w:color w:val="A020F0"/>
              </w:rPr>
              <w:t>'Control Input $u(\mathbf{x})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1DA75D8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title(</w:t>
            </w:r>
            <w:r w:rsidRPr="00126A08">
              <w:rPr>
                <w:rFonts w:eastAsia="Microsoft JhengHei UI"/>
                <w:color w:val="A020F0"/>
              </w:rPr>
              <w:t>'($\lambda_1$, $\lambda_2$, $\lambda_3$)=(-3, -3, -3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>)</w:t>
            </w:r>
          </w:p>
          <w:p w14:paraId="38BC38B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is([0 t_final -3 0.1])</w:t>
            </w:r>
          </w:p>
          <w:p w14:paraId="27D7DC0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 </w:t>
            </w:r>
            <w:r w:rsidRPr="00126A08">
              <w:rPr>
                <w:rFonts w:eastAsia="Microsoft JhengHei UI"/>
                <w:color w:val="A020F0"/>
              </w:rPr>
              <w:t>normal</w:t>
            </w:r>
          </w:p>
          <w:p w14:paraId="1F20F0C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gri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4DC2D6C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A020F0"/>
              </w:rPr>
              <w:t xml:space="preserve"> </w:t>
            </w:r>
          </w:p>
          <w:p w14:paraId="46B6056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5 = figure;</w:t>
            </w:r>
          </w:p>
          <w:p w14:paraId="4FFB19D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t,x1_3,</w:t>
            </w:r>
            <w:r w:rsidRPr="00126A08">
              <w:rPr>
                <w:rFonts w:eastAsia="Microsoft JhengHei UI"/>
                <w:color w:val="A020F0"/>
              </w:rPr>
              <w:t>'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 0.2 0.7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 xml:space="preserve">,LW1); 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6F1B0E8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t,x2_3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 0.65 0.2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 xml:space="preserve">,LW1); 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7C08CDB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t,x3_3,</w:t>
            </w:r>
            <w:r w:rsidRPr="00126A08">
              <w:rPr>
                <w:rFonts w:eastAsia="Microsoft JhengHei UI"/>
                <w:color w:val="A020F0"/>
              </w:rPr>
              <w:t>'-.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 0.6 0.7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 xml:space="preserve">,LW1); 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78C9F28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t,2*exp(-t),</w:t>
            </w:r>
            <w:r w:rsidRPr="00126A08">
              <w:rPr>
                <w:rFonts w:eastAsia="Microsoft JhengHei UI"/>
                <w:color w:val="A020F0"/>
              </w:rPr>
              <w:t>'r: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 xml:space="preserve">,LW1+0.2); 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7669EC4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hs(5)=legend({</w:t>
            </w:r>
            <w:r w:rsidRPr="00126A08">
              <w:rPr>
                <w:rFonts w:eastAsia="Microsoft JhengHei UI"/>
                <w:color w:val="A020F0"/>
              </w:rPr>
              <w:t>'$x_1(t)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x_2(t)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x_3(t)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2$e^{-t}$'</w:t>
            </w:r>
            <w:r w:rsidRPr="00126A08">
              <w:rPr>
                <w:rFonts w:eastAsia="Microsoft JhengHei UI"/>
                <w:color w:val="000000"/>
              </w:rPr>
              <w:t>}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>);</w:t>
            </w:r>
          </w:p>
          <w:p w14:paraId="589B15E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(5) = gca ;</w:t>
            </w:r>
          </w:p>
          <w:p w14:paraId="50A4D16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abel(</w:t>
            </w:r>
            <w:r w:rsidRPr="00126A08">
              <w:rPr>
                <w:rFonts w:eastAsia="Microsoft JhengHei UI"/>
                <w:color w:val="A020F0"/>
              </w:rPr>
              <w:t>'Time (sec)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5E015D7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abel(</w:t>
            </w:r>
            <w:r w:rsidRPr="00126A08">
              <w:rPr>
                <w:rFonts w:eastAsia="Microsoft JhengHei UI"/>
                <w:color w:val="A020F0"/>
              </w:rPr>
              <w:t>'States   $\mathbf{x}(t)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756C69C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title(</w:t>
            </w:r>
            <w:r w:rsidRPr="00126A08">
              <w:rPr>
                <w:rFonts w:eastAsia="Microsoft JhengHei UI"/>
                <w:color w:val="A020F0"/>
              </w:rPr>
              <w:t>'($\lambda_1$, $\lambda_2$, $\lambda_3$)=(-10, -10, -10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>)</w:t>
            </w:r>
          </w:p>
          <w:p w14:paraId="5B233B0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 axis([0 t_final -1 2.5])</w:t>
            </w:r>
          </w:p>
          <w:p w14:paraId="719B804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 </w:t>
            </w:r>
            <w:r w:rsidRPr="00126A08">
              <w:rPr>
                <w:rFonts w:eastAsia="Microsoft JhengHei UI"/>
                <w:color w:val="A020F0"/>
              </w:rPr>
              <w:t>square</w:t>
            </w:r>
          </w:p>
          <w:p w14:paraId="7595521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gri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7C7A8FE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A020F0"/>
              </w:rPr>
              <w:t xml:space="preserve"> </w:t>
            </w:r>
          </w:p>
          <w:p w14:paraId="04F035A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6=figure;</w:t>
            </w:r>
          </w:p>
          <w:p w14:paraId="0E47880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t,u_3,</w:t>
            </w:r>
            <w:r w:rsidRPr="00126A08">
              <w:rPr>
                <w:rFonts w:eastAsia="Microsoft JhengHei UI"/>
                <w:color w:val="A020F0"/>
              </w:rPr>
              <w:t>'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</w:t>
            </w:r>
          </w:p>
          <w:p w14:paraId="693998F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hs(6)=legend({</w:t>
            </w:r>
            <w:r w:rsidRPr="00126A08">
              <w:rPr>
                <w:rFonts w:eastAsia="Microsoft JhengHei UI"/>
                <w:color w:val="A020F0"/>
              </w:rPr>
              <w:t>'$\mathbf{x}$(0)=(2,2,2)'</w:t>
            </w:r>
            <w:r w:rsidRPr="00126A08">
              <w:rPr>
                <w:rFonts w:eastAsia="Microsoft JhengHei UI"/>
                <w:color w:val="000000"/>
              </w:rPr>
              <w:t>}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>);</w:t>
            </w:r>
          </w:p>
          <w:p w14:paraId="61AEB05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(6) = gca ;</w:t>
            </w:r>
          </w:p>
          <w:p w14:paraId="05B1088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abel(</w:t>
            </w:r>
            <w:r w:rsidRPr="00126A08">
              <w:rPr>
                <w:rFonts w:eastAsia="Microsoft JhengHei UI"/>
                <w:color w:val="A020F0"/>
              </w:rPr>
              <w:t>'Time (sec)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73A0D89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abel(</w:t>
            </w:r>
            <w:r w:rsidRPr="00126A08">
              <w:rPr>
                <w:rFonts w:eastAsia="Microsoft JhengHei UI"/>
                <w:color w:val="A020F0"/>
              </w:rPr>
              <w:t>'Control Input $u(\mathbf{x})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7CA2FA5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title(</w:t>
            </w:r>
            <w:r w:rsidRPr="00126A08">
              <w:rPr>
                <w:rFonts w:eastAsia="Microsoft JhengHei UI"/>
                <w:color w:val="A020F0"/>
              </w:rPr>
              <w:t>'($\lambda_1$, $\lambda_2$, $\lambda_3$)=(-10, -10, -10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>)</w:t>
            </w:r>
          </w:p>
          <w:p w14:paraId="136BC16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 axis([0 t_final -3 0.1])</w:t>
            </w:r>
          </w:p>
          <w:p w14:paraId="27E6D9B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 </w:t>
            </w:r>
            <w:r w:rsidRPr="00126A08">
              <w:rPr>
                <w:rFonts w:eastAsia="Microsoft JhengHei UI"/>
                <w:color w:val="A020F0"/>
              </w:rPr>
              <w:t>normal</w:t>
            </w:r>
          </w:p>
          <w:p w14:paraId="5E3A364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gri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7A4095C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A020F0"/>
              </w:rPr>
              <w:t xml:space="preserve"> </w:t>
            </w:r>
          </w:p>
          <w:p w14:paraId="1AC00E8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 = 1:length(ax)</w:t>
            </w:r>
          </w:p>
          <w:p w14:paraId="54F9185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set(ax(i),</w:t>
            </w:r>
            <w:r w:rsidRPr="00126A08">
              <w:rPr>
                <w:rFonts w:eastAsia="Microsoft JhengHei UI"/>
                <w:color w:val="A020F0"/>
              </w:rPr>
              <w:t>'FontSize'</w:t>
            </w:r>
            <w:r w:rsidRPr="00126A08">
              <w:rPr>
                <w:rFonts w:eastAsia="Microsoft JhengHei UI"/>
                <w:color w:val="000000"/>
              </w:rPr>
              <w:t>,FS1,</w:t>
            </w:r>
            <w:r w:rsidRPr="00126A08">
              <w:rPr>
                <w:rFonts w:eastAsia="Microsoft JhengHei UI"/>
                <w:color w:val="A020F0"/>
              </w:rPr>
              <w:t>'FontName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Times New Roman'</w:t>
            </w:r>
            <w:r w:rsidRPr="00126A08">
              <w:rPr>
                <w:rFonts w:eastAsia="Microsoft JhengHei UI"/>
                <w:color w:val="000000"/>
              </w:rPr>
              <w:t>)</w:t>
            </w:r>
          </w:p>
          <w:p w14:paraId="7327CB9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58BB82E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 = 1:length(hs)</w:t>
            </w:r>
          </w:p>
          <w:p w14:paraId="2C9ABB2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set(hs(i),</w:t>
            </w:r>
            <w:r w:rsidRPr="00126A08">
              <w:rPr>
                <w:rFonts w:eastAsia="Microsoft JhengHei UI"/>
                <w:color w:val="A020F0"/>
              </w:rPr>
              <w:t>'FontSize'</w:t>
            </w:r>
            <w:r w:rsidRPr="00126A08">
              <w:rPr>
                <w:rFonts w:eastAsia="Microsoft JhengHei UI"/>
                <w:color w:val="000000"/>
              </w:rPr>
              <w:t>,FS_lg,</w:t>
            </w:r>
            <w:r w:rsidRPr="00126A08">
              <w:rPr>
                <w:rFonts w:eastAsia="Microsoft JhengHei UI"/>
                <w:color w:val="A020F0"/>
              </w:rPr>
              <w:t>'FontName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Times New Roman'</w:t>
            </w:r>
            <w:r w:rsidRPr="00126A08">
              <w:rPr>
                <w:rFonts w:eastAsia="Microsoft JhengHei UI"/>
                <w:color w:val="000000"/>
              </w:rPr>
              <w:t>)</w:t>
            </w:r>
          </w:p>
          <w:p w14:paraId="470AA71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7EB870E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 Nonlinear System Function</w:t>
            </w:r>
          </w:p>
          <w:p w14:paraId="04D0F29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unction</w:t>
            </w:r>
            <w:r w:rsidRPr="00126A08">
              <w:rPr>
                <w:rFonts w:eastAsia="Microsoft JhengHei UI"/>
                <w:color w:val="000000"/>
              </w:rPr>
              <w:t xml:space="preserve"> dX = Nonlinear_system(K,X)</w:t>
            </w:r>
          </w:p>
          <w:p w14:paraId="5EF7513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1 = X(1) ; x2 = X(2) ; x3 = X(3) ;</w:t>
            </w:r>
          </w:p>
          <w:p w14:paraId="50F373F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26B47B1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hi = [ x1 ; -x1+x2-x3 ; 2*x1-2*x2+x3-x1*x3] ;</w:t>
            </w:r>
          </w:p>
          <w:p w14:paraId="74E1CE5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lpha = (-3*x1+4*x2-2*x3+3*x1*x3-x2*x3+x1^2+x3^2)/(x1+1) ;</w:t>
            </w:r>
          </w:p>
          <w:p w14:paraId="15B6661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beta = -1/(x1+1) ;</w:t>
            </w:r>
          </w:p>
          <w:p w14:paraId="1176F23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u = -beta*K*Phi + alpha ;  </w:t>
            </w:r>
            <w:r w:rsidRPr="00126A08">
              <w:rPr>
                <w:rFonts w:eastAsia="Microsoft JhengHei UI"/>
                <w:color w:val="3C763D"/>
              </w:rPr>
              <w:t>% Control Input</w:t>
            </w:r>
          </w:p>
          <w:p w14:paraId="1B36355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 xml:space="preserve"> </w:t>
            </w:r>
          </w:p>
          <w:p w14:paraId="09A927E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x1 = -x1 + x2 - x3 ;</w:t>
            </w:r>
          </w:p>
          <w:p w14:paraId="396C352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x2 = -x1*x3 - x2 + u ;</w:t>
            </w:r>
          </w:p>
          <w:p w14:paraId="073F5B5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x3 = -x1 + u ;</w:t>
            </w:r>
          </w:p>
          <w:p w14:paraId="24A06B2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X = [ dx1 ; dx2 ; dx3 ] ;</w:t>
            </w:r>
          </w:p>
          <w:p w14:paraId="393BA0B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5F8C602B" w14:textId="77777777" w:rsidR="003479D6" w:rsidRPr="00126A08" w:rsidRDefault="003479D6" w:rsidP="00F33B77">
            <w:pPr>
              <w:jc w:val="both"/>
              <w:rPr>
                <w:b/>
                <w:bCs/>
                <w:u w:val="single"/>
              </w:rPr>
            </w:pPr>
          </w:p>
        </w:tc>
      </w:tr>
      <w:tr w:rsidR="003479D6" w14:paraId="2BF4266B" w14:textId="77777777" w:rsidTr="003479D6">
        <w:tc>
          <w:tcPr>
            <w:tcW w:w="9350" w:type="dxa"/>
            <w:shd w:val="clear" w:color="auto" w:fill="C5E0B3" w:themeFill="accent6" w:themeFillTint="66"/>
          </w:tcPr>
          <w:p w14:paraId="17CCEEDC" w14:textId="4DE1F94F" w:rsidR="003479D6" w:rsidRDefault="003479D6" w:rsidP="00F33B77">
            <w:pPr>
              <w:jc w:val="both"/>
              <w:rPr>
                <w:b/>
                <w:bCs/>
                <w:u w:val="single"/>
              </w:rPr>
            </w:pPr>
            <w:r>
              <w:rPr>
                <w:rFonts w:hint="eastAsia"/>
                <w:b/>
                <w:bCs/>
                <w:u w:val="single"/>
              </w:rPr>
              <w:t>Q</w:t>
            </w:r>
            <w:r>
              <w:rPr>
                <w:b/>
                <w:bCs/>
                <w:u w:val="single"/>
              </w:rPr>
              <w:t xml:space="preserve">uestion </w:t>
            </w:r>
            <w:r>
              <w:rPr>
                <w:b/>
                <w:bCs/>
                <w:u w:val="single"/>
              </w:rPr>
              <w:t>7</w:t>
            </w:r>
          </w:p>
        </w:tc>
      </w:tr>
      <w:tr w:rsidR="003479D6" w:rsidRPr="00126A08" w14:paraId="102EB466" w14:textId="77777777" w:rsidTr="003479D6">
        <w:tc>
          <w:tcPr>
            <w:tcW w:w="9350" w:type="dxa"/>
          </w:tcPr>
          <w:p w14:paraId="14E1A1E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 Nonlinear Control HW6_7</w:t>
            </w:r>
          </w:p>
          <w:p w14:paraId="2F0DFDB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clc;</w:t>
            </w:r>
          </w:p>
          <w:p w14:paraId="46CABED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clear;</w:t>
            </w:r>
          </w:p>
          <w:p w14:paraId="6B08909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close </w:t>
            </w:r>
            <w:r w:rsidRPr="00126A08">
              <w:rPr>
                <w:rFonts w:eastAsia="Microsoft JhengHei UI"/>
                <w:color w:val="A020F0"/>
              </w:rPr>
              <w:t>all</w:t>
            </w:r>
            <w:r w:rsidRPr="00126A08">
              <w:rPr>
                <w:rFonts w:eastAsia="Microsoft JhengHei UI"/>
                <w:color w:val="000000"/>
              </w:rPr>
              <w:t>;</w:t>
            </w:r>
          </w:p>
          <w:p w14:paraId="429F605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7740F7D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</w:t>
            </w:r>
          </w:p>
          <w:p w14:paraId="127129C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t = 0.01 ; t_final = 8 ;</w:t>
            </w:r>
          </w:p>
          <w:p w14:paraId="1A5CB18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t = 0 : dt : t_final ;</w:t>
            </w:r>
          </w:p>
          <w:p w14:paraId="71125F2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x1_0 = 4 ;  </w:t>
            </w:r>
          </w:p>
          <w:p w14:paraId="68D94B5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x2_0 = 1 ;  </w:t>
            </w:r>
          </w:p>
          <w:p w14:paraId="732BF8E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x3_0 = 1 ;  </w:t>
            </w:r>
          </w:p>
          <w:p w14:paraId="78F9C8B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 xml:space="preserve">% x1_0 = 2 ;  </w:t>
            </w:r>
          </w:p>
          <w:p w14:paraId="21969AF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 xml:space="preserve">% x2_0 = 2 ;  </w:t>
            </w:r>
          </w:p>
          <w:p w14:paraId="29C3679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 xml:space="preserve">% x3_0 = 2 ;  </w:t>
            </w:r>
          </w:p>
          <w:p w14:paraId="7CE4CEB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0 = [ x1_0 ; x2_0 ; x3_0 ] ;</w:t>
            </w:r>
          </w:p>
          <w:p w14:paraId="70DBAC0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36638F7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 linear System</w:t>
            </w:r>
          </w:p>
          <w:p w14:paraId="24848D7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c = [ 0 1 0 ; 0 0 1 ; 0 0 0 ] ; </w:t>
            </w:r>
          </w:p>
          <w:p w14:paraId="0C3507D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Bc = [ 0 ; 0 ; 1 ] ; </w:t>
            </w:r>
          </w:p>
          <w:p w14:paraId="697BBB7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lambda = [-1,-2,-3] ; </w:t>
            </w:r>
          </w:p>
          <w:p w14:paraId="4AD3D30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K = acker(Ac,Bc,lambda) ; </w:t>
            </w:r>
          </w:p>
          <w:p w14:paraId="3B542EC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279363B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 Plot 1</w:t>
            </w:r>
          </w:p>
          <w:p w14:paraId="5C64E14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LW1 = 1.6 ;</w:t>
            </w:r>
          </w:p>
          <w:p w14:paraId="2524634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LW2 = 1 ;</w:t>
            </w:r>
          </w:p>
          <w:p w14:paraId="00014A8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S1 = 16 ;</w:t>
            </w:r>
          </w:p>
          <w:p w14:paraId="4C94C53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S_lg = 18 ;</w:t>
            </w:r>
          </w:p>
          <w:p w14:paraId="025E438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75510EA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[ t , X1 ] = RK4( @(t,X) Nonlinear_system1(K,X) , [0 t_final], X0 ,dt) ;</w:t>
            </w:r>
          </w:p>
          <w:p w14:paraId="41ACAFA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1_c1 = X1(:,1) ; x2_c1 = X1(:,2) ; x3_c1 = X1(:,3) ;</w:t>
            </w:r>
          </w:p>
          <w:p w14:paraId="18DBA26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 = 1 : length(t)</w:t>
            </w:r>
          </w:p>
          <w:p w14:paraId="3CF282F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hi1(:,i) = [ x1_c1(i) ; -x1_c1(i)+x2_c1(i)-x3_c1(i) ; 2*x1_c1(i)-2*x2_c1(i)+x3_c1(i)-x1_c1(i)*x3_c1(i)] ;</w:t>
            </w:r>
          </w:p>
          <w:p w14:paraId="3E96278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u_alpha1(i) = (-3*x1_c1(i)+4*x2_c1(i)-2*x3_c1(i)+3*x1_c1(i)*x3_c1(i)-x2_c1(i)*x3_c1(i)+x1_c1(i)^2+x3_c1(i)^2)/(x1_c1(i)+1) ;</w:t>
            </w:r>
          </w:p>
          <w:p w14:paraId="21762C1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u_beta1(i) = -1/(x1_c1(i)+1) ;</w:t>
            </w:r>
          </w:p>
          <w:p w14:paraId="4D858ED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u_c1(i) =  -u_beta1(i)*K*Phi1(:,i) + u_alpha1(i) ;</w:t>
            </w:r>
          </w:p>
          <w:p w14:paraId="17C4F7C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7A62D0A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 xml:space="preserve"> </w:t>
            </w:r>
          </w:p>
          <w:p w14:paraId="3BEA9EE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[ t , X2 ] = RK4( @(t,X) Nonlinear_system2(K,X) , [0 t_final], X0 ,dt) ;</w:t>
            </w:r>
          </w:p>
          <w:p w14:paraId="32E006C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1_c2 = X2(:,1) ; x2_c2 = X2(:,2) ; x3_c2 = X2(:,3) ;</w:t>
            </w:r>
          </w:p>
          <w:p w14:paraId="5770AC8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 = 1 : length(t)</w:t>
            </w:r>
          </w:p>
          <w:p w14:paraId="18968AC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hi2(:,i) = [ x1_c2(i)+x1_c2(i)^2 ;</w:t>
            </w:r>
            <w:r w:rsidRPr="00126A08">
              <w:rPr>
                <w:rFonts w:eastAsia="Microsoft JhengHei UI"/>
                <w:color w:val="0000FF"/>
              </w:rPr>
              <w:t>...</w:t>
            </w:r>
          </w:p>
          <w:p w14:paraId="6257042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   -x1_c2(i)+x2_c2(i)-x3_c2(i)-2*x1_c2(i)^2+2*x1_c2(i)*x2_c2(i)-2*x1_c2(i)*x3_c2(i) ;</w:t>
            </w:r>
            <w:r w:rsidRPr="00126A08">
              <w:rPr>
                <w:rFonts w:eastAsia="Microsoft JhengHei UI"/>
                <w:color w:val="0000FF"/>
              </w:rPr>
              <w:t>...</w:t>
            </w:r>
          </w:p>
          <w:p w14:paraId="3F4742C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   (-1-4*x1_c2(i)+2*x2_c2(i)-2*x3_c2(i))*(-x1_c2(i)+x2_c2(i)-x3_c2(i))+(1+2*x1_c2(i))*(-x1_c2(i)*x3_c2(i)-x2_c2(i))+(1+2*x1_c2(i))*x1_c2(i)] ;</w:t>
            </w:r>
          </w:p>
          <w:p w14:paraId="2BD9BAB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u_alpha2(i) = ((12*x1_c2(i)-8*x2_c2(i)+5*x3_c2(i)-4*x1_c2(i)*x3_c2(i)+1)*(-x1_c2(i)+x2_c2(i)-x3_c2(i))-</w:t>
            </w:r>
            <w:r w:rsidRPr="00126A08">
              <w:rPr>
                <w:rFonts w:eastAsia="Microsoft JhengHei UI"/>
                <w:color w:val="0000FF"/>
              </w:rPr>
              <w:t>...</w:t>
            </w:r>
          </w:p>
          <w:p w14:paraId="5ADDB47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            (-8*x1_c2(i)+4*x2_c2(i)-4*x3_c2(i)-2)*(x1_c2(i)*x3_c2(i)+x2_c2(i))-</w:t>
            </w:r>
            <w:r w:rsidRPr="00126A08">
              <w:rPr>
                <w:rFonts w:eastAsia="Microsoft JhengHei UI"/>
                <w:color w:val="0000FF"/>
              </w:rPr>
              <w:t>...</w:t>
            </w:r>
          </w:p>
          <w:p w14:paraId="0660D78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            (5*x1_c2(i)-4*x2_c2(i)+4*x3_c2(i)-2*x1_c2(i)^2+1)*x1_c2(i))/((2*x1_c2(i)+1)*(x1_c2(i)+1)) ;</w:t>
            </w:r>
          </w:p>
          <w:p w14:paraId="4C38320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u_beta2(i) = -1/((2*x1_c2(i)+1)*(x1_c2(i)+1)) ;</w:t>
            </w:r>
          </w:p>
          <w:p w14:paraId="22E3F8E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1ED199C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u_c2(i) =  -u_beta2(i)*K*Phi2(:,i) + u_alpha2(i) ;</w:t>
            </w:r>
          </w:p>
          <w:p w14:paraId="6A044C0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41E60E0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 xml:space="preserve"> </w:t>
            </w:r>
          </w:p>
          <w:p w14:paraId="31B5CA3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f1 = figure ;</w:t>
            </w:r>
          </w:p>
          <w:p w14:paraId="261B4A0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t,u_c1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 0.2 0.7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 xml:space="preserve">,LW1) ; hol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7FF3517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t,u_c2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.9 0.04 0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>,LW1)</w:t>
            </w:r>
          </w:p>
          <w:p w14:paraId="3489568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abel(</w:t>
            </w:r>
            <w:r w:rsidRPr="00126A08">
              <w:rPr>
                <w:rFonts w:eastAsia="Microsoft JhengHei UI"/>
                <w:color w:val="A020F0"/>
              </w:rPr>
              <w:t>'Time (sec)'</w:t>
            </w:r>
            <w:r w:rsidRPr="00126A08">
              <w:rPr>
                <w:rFonts w:eastAsia="Microsoft JhengHei UI"/>
                <w:color w:val="000000"/>
              </w:rPr>
              <w:t>)</w:t>
            </w:r>
          </w:p>
          <w:p w14:paraId="13C8CB6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abel(</w:t>
            </w:r>
            <w:r w:rsidRPr="00126A08">
              <w:rPr>
                <w:rFonts w:eastAsia="Microsoft JhengHei UI"/>
                <w:color w:val="A020F0"/>
              </w:rPr>
              <w:t>'Control Input $u(\mathbf{x})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1930639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im([0 t_final])</w:t>
            </w:r>
          </w:p>
          <w:p w14:paraId="70699FF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 ylim([-5 5])</w:t>
            </w:r>
          </w:p>
          <w:p w14:paraId="1F2BFB6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hs1(1)=legend({</w:t>
            </w:r>
            <w:r w:rsidRPr="00126A08">
              <w:rPr>
                <w:rFonts w:eastAsia="Microsoft JhengHei UI"/>
                <w:color w:val="A020F0"/>
              </w:rPr>
              <w:t>'$\phi_1 = x_1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phi_1 = x_1^2 +  x_1$'</w:t>
            </w:r>
            <w:r w:rsidRPr="00126A08">
              <w:rPr>
                <w:rFonts w:eastAsia="Microsoft JhengHei UI"/>
                <w:color w:val="000000"/>
              </w:rPr>
              <w:t>}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>);</w:t>
            </w:r>
          </w:p>
          <w:p w14:paraId="7558DC0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1(1) = gca ;</w:t>
            </w:r>
          </w:p>
          <w:p w14:paraId="6CFF216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axis </w:t>
            </w:r>
            <w:r w:rsidRPr="00126A08">
              <w:rPr>
                <w:rFonts w:eastAsia="Microsoft JhengHei UI"/>
                <w:color w:val="A020F0"/>
              </w:rPr>
              <w:t>normal</w:t>
            </w:r>
          </w:p>
          <w:p w14:paraId="12B0A93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gri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1E5832C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A020F0"/>
              </w:rPr>
              <w:t xml:space="preserve"> </w:t>
            </w:r>
          </w:p>
          <w:p w14:paraId="38A155B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 = 1:length(ax1)</w:t>
            </w:r>
          </w:p>
          <w:p w14:paraId="2062EBC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set(ax1(i),</w:t>
            </w:r>
            <w:r w:rsidRPr="00126A08">
              <w:rPr>
                <w:rFonts w:eastAsia="Microsoft JhengHei UI"/>
                <w:color w:val="A020F0"/>
              </w:rPr>
              <w:t>'FontSize'</w:t>
            </w:r>
            <w:r w:rsidRPr="00126A08">
              <w:rPr>
                <w:rFonts w:eastAsia="Microsoft JhengHei UI"/>
                <w:color w:val="000000"/>
              </w:rPr>
              <w:t>,FS1,</w:t>
            </w:r>
            <w:r w:rsidRPr="00126A08">
              <w:rPr>
                <w:rFonts w:eastAsia="Microsoft JhengHei UI"/>
                <w:color w:val="A020F0"/>
              </w:rPr>
              <w:t>'FontName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Times New Roman'</w:t>
            </w:r>
            <w:r w:rsidRPr="00126A08">
              <w:rPr>
                <w:rFonts w:eastAsia="Microsoft JhengHei UI"/>
                <w:color w:val="000000"/>
              </w:rPr>
              <w:t>)</w:t>
            </w:r>
          </w:p>
          <w:p w14:paraId="0DFC335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1F4B839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 xml:space="preserve"> </w:t>
            </w:r>
          </w:p>
          <w:p w14:paraId="2F0383D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 = 1:length(hs1)</w:t>
            </w:r>
          </w:p>
          <w:p w14:paraId="34E6402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set(hs1(i),</w:t>
            </w:r>
            <w:r w:rsidRPr="00126A08">
              <w:rPr>
                <w:rFonts w:eastAsia="Microsoft JhengHei UI"/>
                <w:color w:val="A020F0"/>
              </w:rPr>
              <w:t>'FontSize'</w:t>
            </w:r>
            <w:r w:rsidRPr="00126A08">
              <w:rPr>
                <w:rFonts w:eastAsia="Microsoft JhengHei UI"/>
                <w:color w:val="000000"/>
              </w:rPr>
              <w:t>,FS_lg,</w:t>
            </w:r>
            <w:r w:rsidRPr="00126A08">
              <w:rPr>
                <w:rFonts w:eastAsia="Microsoft JhengHei UI"/>
                <w:color w:val="A020F0"/>
              </w:rPr>
              <w:t>'FontName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Times New Roman'</w:t>
            </w:r>
            <w:r w:rsidRPr="00126A08">
              <w:rPr>
                <w:rFonts w:eastAsia="Microsoft JhengHei UI"/>
                <w:color w:val="000000"/>
              </w:rPr>
              <w:t>)</w:t>
            </w:r>
          </w:p>
          <w:p w14:paraId="0037D89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797D943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 xml:space="preserve"> </w:t>
            </w:r>
          </w:p>
          <w:p w14:paraId="61ACD18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</w:t>
            </w:r>
          </w:p>
          <w:p w14:paraId="3DEE5F4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f2 = figure ; </w:t>
            </w:r>
          </w:p>
          <w:p w14:paraId="7CCA656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set(f2,</w:t>
            </w:r>
            <w:r w:rsidRPr="00126A08">
              <w:rPr>
                <w:rFonts w:eastAsia="Microsoft JhengHei UI"/>
                <w:color w:val="A020F0"/>
              </w:rPr>
              <w:t>'Position'</w:t>
            </w:r>
            <w:r w:rsidRPr="00126A08">
              <w:rPr>
                <w:rFonts w:eastAsia="Microsoft JhengHei UI"/>
                <w:color w:val="000000"/>
              </w:rPr>
              <w:t>,[680,190,593,788])</w:t>
            </w:r>
          </w:p>
          <w:p w14:paraId="7BA14A9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subplot(3,1,1)</w:t>
            </w:r>
          </w:p>
          <w:p w14:paraId="75B6FD1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t,x1_c1,</w:t>
            </w:r>
            <w:r w:rsidRPr="00126A08">
              <w:rPr>
                <w:rFonts w:eastAsia="Microsoft JhengHei UI"/>
                <w:color w:val="A020F0"/>
              </w:rPr>
              <w:t>'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 0.2 0.7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 xml:space="preserve">,LW1+0.15) ; hold </w:t>
            </w:r>
            <w:r w:rsidRPr="00126A08">
              <w:rPr>
                <w:rFonts w:eastAsia="Microsoft JhengHei UI"/>
                <w:color w:val="A020F0"/>
              </w:rPr>
              <w:t>on</w:t>
            </w:r>
            <w:r w:rsidRPr="00126A08">
              <w:rPr>
                <w:rFonts w:eastAsia="Microsoft JhengHei UI"/>
                <w:color w:val="000000"/>
              </w:rPr>
              <w:t xml:space="preserve"> ;</w:t>
            </w:r>
          </w:p>
          <w:p w14:paraId="08180F6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t,x1_c2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.9 0.04 0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 xml:space="preserve">,LW1+0.15) ; </w:t>
            </w:r>
          </w:p>
          <w:p w14:paraId="1E14D21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hs2(1)=legend({</w:t>
            </w:r>
            <w:r w:rsidRPr="00126A08">
              <w:rPr>
                <w:rFonts w:eastAsia="Microsoft JhengHei UI"/>
                <w:color w:val="A020F0"/>
              </w:rPr>
              <w:t>'$\phi_1 = x_1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phi_1 = x_1^2 +  x_1$'</w:t>
            </w:r>
            <w:r w:rsidRPr="00126A08">
              <w:rPr>
                <w:rFonts w:eastAsia="Microsoft JhengHei UI"/>
                <w:color w:val="000000"/>
              </w:rPr>
              <w:t>}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>);</w:t>
            </w:r>
          </w:p>
          <w:p w14:paraId="1FCCA21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2(1) = gca ;</w:t>
            </w:r>
          </w:p>
          <w:p w14:paraId="0873D94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set(ax2(1),</w:t>
            </w:r>
            <w:r w:rsidRPr="00126A08">
              <w:rPr>
                <w:rFonts w:eastAsia="Microsoft JhengHei UI"/>
                <w:color w:val="A020F0"/>
              </w:rPr>
              <w:t>'Position'</w:t>
            </w:r>
            <w:r w:rsidRPr="00126A08">
              <w:rPr>
                <w:rFonts w:eastAsia="Microsoft JhengHei UI"/>
                <w:color w:val="000000"/>
              </w:rPr>
              <w:t>,[0.1230 , 0.72 , 0.8088 , 0.2426])</w:t>
            </w:r>
          </w:p>
          <w:p w14:paraId="5F6328B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abel(</w:t>
            </w:r>
            <w:r w:rsidRPr="00126A08">
              <w:rPr>
                <w:rFonts w:eastAsia="Microsoft JhengHei UI"/>
                <w:color w:val="A020F0"/>
              </w:rPr>
              <w:t>'Time (sec)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7A1F0AD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abel(</w:t>
            </w:r>
            <w:r w:rsidRPr="00126A08">
              <w:rPr>
                <w:rFonts w:eastAsia="Microsoft JhengHei UI"/>
                <w:color w:val="A020F0"/>
              </w:rPr>
              <w:t>'$x_1$(t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13EECF3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im([0 t_final])</w:t>
            </w:r>
          </w:p>
          <w:p w14:paraId="4B8F479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im([-1 4.5])</w:t>
            </w:r>
          </w:p>
          <w:p w14:paraId="52B96B6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gri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2E5B281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A020F0"/>
              </w:rPr>
              <w:t xml:space="preserve"> </w:t>
            </w:r>
          </w:p>
          <w:p w14:paraId="7A1CC42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subplot(3,1,2)</w:t>
            </w:r>
          </w:p>
          <w:p w14:paraId="3C9D096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t,x2_c1,</w:t>
            </w:r>
            <w:r w:rsidRPr="00126A08">
              <w:rPr>
                <w:rFonts w:eastAsia="Microsoft JhengHei UI"/>
                <w:color w:val="A020F0"/>
              </w:rPr>
              <w:t>'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 0.2 0.7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 xml:space="preserve">,LW1+0.15) ; hold </w:t>
            </w:r>
            <w:r w:rsidRPr="00126A08">
              <w:rPr>
                <w:rFonts w:eastAsia="Microsoft JhengHei UI"/>
                <w:color w:val="A020F0"/>
              </w:rPr>
              <w:t>on</w:t>
            </w:r>
            <w:r w:rsidRPr="00126A08">
              <w:rPr>
                <w:rFonts w:eastAsia="Microsoft JhengHei UI"/>
                <w:color w:val="000000"/>
              </w:rPr>
              <w:t xml:space="preserve"> ;</w:t>
            </w:r>
          </w:p>
          <w:p w14:paraId="6F7F293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t,x2_c2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.9 0.04 0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 xml:space="preserve">,LW1+0.15) ; </w:t>
            </w:r>
          </w:p>
          <w:p w14:paraId="7C5CC03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hs2(2)=legend({</w:t>
            </w:r>
            <w:r w:rsidRPr="00126A08">
              <w:rPr>
                <w:rFonts w:eastAsia="Microsoft JhengHei UI"/>
                <w:color w:val="A020F0"/>
              </w:rPr>
              <w:t>'$\phi_1 = x_1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phi_1 = x_1^2 +  x_1$'</w:t>
            </w:r>
            <w:r w:rsidRPr="00126A08">
              <w:rPr>
                <w:rFonts w:eastAsia="Microsoft JhengHei UI"/>
                <w:color w:val="000000"/>
              </w:rPr>
              <w:t>}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>);</w:t>
            </w:r>
          </w:p>
          <w:p w14:paraId="0D465EB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2(2) = gca ;</w:t>
            </w:r>
          </w:p>
          <w:p w14:paraId="5FAD360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set(ax2(2),</w:t>
            </w:r>
            <w:r w:rsidRPr="00126A08">
              <w:rPr>
                <w:rFonts w:eastAsia="Microsoft JhengHei UI"/>
                <w:color w:val="A020F0"/>
              </w:rPr>
              <w:t>'Position'</w:t>
            </w:r>
            <w:r w:rsidRPr="00126A08">
              <w:rPr>
                <w:rFonts w:eastAsia="Microsoft JhengHei UI"/>
                <w:color w:val="000000"/>
              </w:rPr>
              <w:t>,[0.1230 , 0.4 , 0.8088 , 0.2426])</w:t>
            </w:r>
          </w:p>
          <w:p w14:paraId="12FE7B5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abel(</w:t>
            </w:r>
            <w:r w:rsidRPr="00126A08">
              <w:rPr>
                <w:rFonts w:eastAsia="Microsoft JhengHei UI"/>
                <w:color w:val="A020F0"/>
              </w:rPr>
              <w:t>'Time (sec)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47CDA4E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abel(</w:t>
            </w:r>
            <w:r w:rsidRPr="00126A08">
              <w:rPr>
                <w:rFonts w:eastAsia="Microsoft JhengHei UI"/>
                <w:color w:val="A020F0"/>
              </w:rPr>
              <w:t>'$x_2$(t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373CCB0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im([0 t_final])</w:t>
            </w:r>
          </w:p>
          <w:p w14:paraId="324678F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im([-1 4.5])</w:t>
            </w:r>
          </w:p>
          <w:p w14:paraId="549C050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gri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007ADC0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A020F0"/>
              </w:rPr>
              <w:t xml:space="preserve"> </w:t>
            </w:r>
          </w:p>
          <w:p w14:paraId="0458C321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subplot(3,1,3)</w:t>
            </w:r>
          </w:p>
          <w:p w14:paraId="5C428BC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t,x3_c1,</w:t>
            </w:r>
            <w:r w:rsidRPr="00126A08">
              <w:rPr>
                <w:rFonts w:eastAsia="Microsoft JhengHei UI"/>
                <w:color w:val="A020F0"/>
              </w:rPr>
              <w:t>'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 0.2 0.7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 xml:space="preserve">,LW1+0.15) ; hold </w:t>
            </w:r>
            <w:r w:rsidRPr="00126A08">
              <w:rPr>
                <w:rFonts w:eastAsia="Microsoft JhengHei UI"/>
                <w:color w:val="A020F0"/>
              </w:rPr>
              <w:t>on</w:t>
            </w:r>
            <w:r w:rsidRPr="00126A08">
              <w:rPr>
                <w:rFonts w:eastAsia="Microsoft JhengHei UI"/>
                <w:color w:val="000000"/>
              </w:rPr>
              <w:t xml:space="preserve"> ;</w:t>
            </w:r>
          </w:p>
          <w:p w14:paraId="7FF8240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lot(t,x3_c2,</w:t>
            </w:r>
            <w:r w:rsidRPr="00126A08">
              <w:rPr>
                <w:rFonts w:eastAsia="Microsoft JhengHei UI"/>
                <w:color w:val="A020F0"/>
              </w:rPr>
              <w:t>'--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Color'</w:t>
            </w:r>
            <w:r w:rsidRPr="00126A08">
              <w:rPr>
                <w:rFonts w:eastAsia="Microsoft JhengHei UI"/>
                <w:color w:val="000000"/>
              </w:rPr>
              <w:t>,[0.9 0.04 0],</w:t>
            </w:r>
            <w:r w:rsidRPr="00126A08">
              <w:rPr>
                <w:rFonts w:eastAsia="Microsoft JhengHei UI"/>
                <w:color w:val="A020F0"/>
              </w:rPr>
              <w:t>'LineWidth'</w:t>
            </w:r>
            <w:r w:rsidRPr="00126A08">
              <w:rPr>
                <w:rFonts w:eastAsia="Microsoft JhengHei UI"/>
                <w:color w:val="000000"/>
              </w:rPr>
              <w:t xml:space="preserve">,LW1+0.15) ; </w:t>
            </w:r>
          </w:p>
          <w:p w14:paraId="6D8A912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hs2(3)=legend({</w:t>
            </w:r>
            <w:r w:rsidRPr="00126A08">
              <w:rPr>
                <w:rFonts w:eastAsia="Microsoft JhengHei UI"/>
                <w:color w:val="A020F0"/>
              </w:rPr>
              <w:t>'$\phi_1 = x_1$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$\phi_1 = x_1^2 +  x_1$'</w:t>
            </w:r>
            <w:r w:rsidRPr="00126A08">
              <w:rPr>
                <w:rFonts w:eastAsia="Microsoft JhengHei UI"/>
                <w:color w:val="000000"/>
              </w:rPr>
              <w:t>}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>);</w:t>
            </w:r>
          </w:p>
          <w:p w14:paraId="77F088E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x2(3) = gca ;</w:t>
            </w:r>
          </w:p>
          <w:p w14:paraId="61C19F4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abel(</w:t>
            </w:r>
            <w:r w:rsidRPr="00126A08">
              <w:rPr>
                <w:rFonts w:eastAsia="Microsoft JhengHei UI"/>
                <w:color w:val="A020F0"/>
              </w:rPr>
              <w:t>'Time (sec)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5C081CA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abel(</w:t>
            </w:r>
            <w:r w:rsidRPr="00126A08">
              <w:rPr>
                <w:rFonts w:eastAsia="Microsoft JhengHei UI"/>
                <w:color w:val="A020F0"/>
              </w:rPr>
              <w:t>'$x_3$(t)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Interpreter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Latex'</w:t>
            </w:r>
            <w:r w:rsidRPr="00126A08">
              <w:rPr>
                <w:rFonts w:eastAsia="Microsoft JhengHei UI"/>
                <w:color w:val="000000"/>
              </w:rPr>
              <w:t xml:space="preserve">) </w:t>
            </w:r>
          </w:p>
          <w:p w14:paraId="3E40969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set(ax2(3),</w:t>
            </w:r>
            <w:r w:rsidRPr="00126A08">
              <w:rPr>
                <w:rFonts w:eastAsia="Microsoft JhengHei UI"/>
                <w:color w:val="A020F0"/>
              </w:rPr>
              <w:t>'Position'</w:t>
            </w:r>
            <w:r w:rsidRPr="00126A08">
              <w:rPr>
                <w:rFonts w:eastAsia="Microsoft JhengHei UI"/>
                <w:color w:val="000000"/>
              </w:rPr>
              <w:t>,[0.1230 , 0.08 , 0.8088 , 0.2426])</w:t>
            </w:r>
          </w:p>
          <w:p w14:paraId="4EDE5A8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lim([0 t_final])</w:t>
            </w:r>
          </w:p>
          <w:p w14:paraId="4344AD70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ylim([-1 4.5])</w:t>
            </w:r>
          </w:p>
          <w:p w14:paraId="3CBE6FD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grid </w:t>
            </w:r>
            <w:r w:rsidRPr="00126A08">
              <w:rPr>
                <w:rFonts w:eastAsia="Microsoft JhengHei UI"/>
                <w:color w:val="A020F0"/>
              </w:rPr>
              <w:t>on</w:t>
            </w:r>
          </w:p>
          <w:p w14:paraId="70D54FE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A020F0"/>
              </w:rPr>
              <w:t xml:space="preserve"> </w:t>
            </w:r>
          </w:p>
          <w:p w14:paraId="4266ADE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 = 1:length(ax2)</w:t>
            </w:r>
          </w:p>
          <w:p w14:paraId="782B3DAD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set(ax2(i),</w:t>
            </w:r>
            <w:r w:rsidRPr="00126A08">
              <w:rPr>
                <w:rFonts w:eastAsia="Microsoft JhengHei UI"/>
                <w:color w:val="A020F0"/>
              </w:rPr>
              <w:t>'FontSize'</w:t>
            </w:r>
            <w:r w:rsidRPr="00126A08">
              <w:rPr>
                <w:rFonts w:eastAsia="Microsoft JhengHei UI"/>
                <w:color w:val="000000"/>
              </w:rPr>
              <w:t>,FS1,</w:t>
            </w:r>
            <w:r w:rsidRPr="00126A08">
              <w:rPr>
                <w:rFonts w:eastAsia="Microsoft JhengHei UI"/>
                <w:color w:val="A020F0"/>
              </w:rPr>
              <w:t>'FontName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Times New Roman'</w:t>
            </w:r>
            <w:r w:rsidRPr="00126A08">
              <w:rPr>
                <w:rFonts w:eastAsia="Microsoft JhengHei UI"/>
                <w:color w:val="000000"/>
              </w:rPr>
              <w:t>)</w:t>
            </w:r>
          </w:p>
          <w:p w14:paraId="2DEA1B3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0923197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 xml:space="preserve"> </w:t>
            </w:r>
          </w:p>
          <w:p w14:paraId="2295008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or</w:t>
            </w:r>
            <w:r w:rsidRPr="00126A08">
              <w:rPr>
                <w:rFonts w:eastAsia="Microsoft JhengHei UI"/>
                <w:color w:val="000000"/>
              </w:rPr>
              <w:t xml:space="preserve"> i = 1:length(hs2)</w:t>
            </w:r>
          </w:p>
          <w:p w14:paraId="49426FD8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set(hs2(i),</w:t>
            </w:r>
            <w:r w:rsidRPr="00126A08">
              <w:rPr>
                <w:rFonts w:eastAsia="Microsoft JhengHei UI"/>
                <w:color w:val="A020F0"/>
              </w:rPr>
              <w:t>'FontSize'</w:t>
            </w:r>
            <w:r w:rsidRPr="00126A08">
              <w:rPr>
                <w:rFonts w:eastAsia="Microsoft JhengHei UI"/>
                <w:color w:val="000000"/>
              </w:rPr>
              <w:t>,16,</w:t>
            </w:r>
            <w:r w:rsidRPr="00126A08">
              <w:rPr>
                <w:rFonts w:eastAsia="Microsoft JhengHei UI"/>
                <w:color w:val="A020F0"/>
              </w:rPr>
              <w:t>'FontName'</w:t>
            </w:r>
            <w:r w:rsidRPr="00126A08">
              <w:rPr>
                <w:rFonts w:eastAsia="Microsoft JhengHei UI"/>
                <w:color w:val="000000"/>
              </w:rPr>
              <w:t>,</w:t>
            </w:r>
            <w:r w:rsidRPr="00126A08">
              <w:rPr>
                <w:rFonts w:eastAsia="Microsoft JhengHei UI"/>
                <w:color w:val="A020F0"/>
              </w:rPr>
              <w:t>'Times New Roman'</w:t>
            </w:r>
            <w:r w:rsidRPr="00126A08">
              <w:rPr>
                <w:rFonts w:eastAsia="Microsoft JhengHei UI"/>
                <w:color w:val="000000"/>
              </w:rPr>
              <w:t>)</w:t>
            </w:r>
          </w:p>
          <w:p w14:paraId="14C996C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14A9F39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>%% Nonlinear System Function</w:t>
            </w:r>
          </w:p>
          <w:p w14:paraId="56F28A2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unction</w:t>
            </w:r>
            <w:r w:rsidRPr="00126A08">
              <w:rPr>
                <w:rFonts w:eastAsia="Microsoft JhengHei UI"/>
                <w:color w:val="000000"/>
              </w:rPr>
              <w:t xml:space="preserve"> dX = Nonlinear_system1(K,X)</w:t>
            </w:r>
          </w:p>
          <w:p w14:paraId="31AB9B2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1 = X(1) ; x2 = X(2) ; x3 = X(3) ;</w:t>
            </w:r>
          </w:p>
          <w:p w14:paraId="1F6C8AA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220FEDD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hi = [ x1 ; -x1+x2-x3 ; 2*x1-2*x2+x3-x1*x3] ;</w:t>
            </w:r>
          </w:p>
          <w:p w14:paraId="5823AA97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lpha = (-3*x1+4*x2-2*x3+3*x1*x3-x2*x3+x1^2+x3^2)/(x1+1) ;</w:t>
            </w:r>
          </w:p>
          <w:p w14:paraId="6B54551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beta = -1/(x1+1) ;</w:t>
            </w:r>
          </w:p>
          <w:p w14:paraId="1D52602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u = -beta*K*Phi + alpha ;  </w:t>
            </w:r>
            <w:r w:rsidRPr="00126A08">
              <w:rPr>
                <w:rFonts w:eastAsia="Microsoft JhengHei UI"/>
                <w:color w:val="3C763D"/>
              </w:rPr>
              <w:t>% Control Input</w:t>
            </w:r>
          </w:p>
          <w:p w14:paraId="7C4076F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 xml:space="preserve"> </w:t>
            </w:r>
          </w:p>
          <w:p w14:paraId="50219D2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x1 = -x1 + x2 - x3 ;</w:t>
            </w:r>
          </w:p>
          <w:p w14:paraId="3497BC7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x2 = -x1*x3 - x2 + u ;</w:t>
            </w:r>
          </w:p>
          <w:p w14:paraId="3C25D10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x3 = -x1 + u ;</w:t>
            </w:r>
          </w:p>
          <w:p w14:paraId="11D11BC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X = [ dx1 ; dx2 ; dx3 ] ;</w:t>
            </w:r>
          </w:p>
          <w:p w14:paraId="1E22EB5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3CAB7133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 xml:space="preserve"> </w:t>
            </w:r>
          </w:p>
          <w:p w14:paraId="1822906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function</w:t>
            </w:r>
            <w:r w:rsidRPr="00126A08">
              <w:rPr>
                <w:rFonts w:eastAsia="Microsoft JhengHei UI"/>
                <w:color w:val="000000"/>
              </w:rPr>
              <w:t xml:space="preserve"> dX = Nonlinear_system2(K,X)</w:t>
            </w:r>
          </w:p>
          <w:p w14:paraId="0109FE2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x1 = X(1) ; x2 = X(2) ; x3 = X(3) ;</w:t>
            </w:r>
          </w:p>
          <w:p w14:paraId="7768165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</w:t>
            </w:r>
          </w:p>
          <w:p w14:paraId="6F2E620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Phi = [ x1+x1^2 ;</w:t>
            </w:r>
            <w:r w:rsidRPr="00126A08">
              <w:rPr>
                <w:rFonts w:eastAsia="Microsoft JhengHei UI"/>
                <w:color w:val="0000FF"/>
              </w:rPr>
              <w:t>...</w:t>
            </w:r>
          </w:p>
          <w:p w14:paraId="617351C6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   -x1+x2-x3-2*x1^2+2*x1*x2-2*x1*x3 ;</w:t>
            </w:r>
            <w:r w:rsidRPr="00126A08">
              <w:rPr>
                <w:rFonts w:eastAsia="Microsoft JhengHei UI"/>
                <w:color w:val="0000FF"/>
              </w:rPr>
              <w:t>...</w:t>
            </w:r>
          </w:p>
          <w:p w14:paraId="201511CB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           (-1-4*x1+2*x2-2*x3)*(-x1+x2-x3)+(1+2*x1)*(-x1*x3-x2)+(1+2*x1)*x1] ;</w:t>
            </w:r>
          </w:p>
          <w:p w14:paraId="63584BB2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alpha = ((12*x1-8*x2+5*x3-4*x1*x3+1)*(-x1+x2-x3)-(-8*x1+4*x2-4*x3-2)*(x1*x3+x2)-(5*x1-4*x2+4*x3-2*x1^2+1)*x1)/((2*x1+1)*(x1+1)) ;</w:t>
            </w:r>
          </w:p>
          <w:p w14:paraId="4D5CD949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beta = -1/((2*x1+1)*(x1+1)) ;</w:t>
            </w:r>
          </w:p>
          <w:p w14:paraId="7E089564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 xml:space="preserve">u = -beta*K*Phi + alpha ;  </w:t>
            </w:r>
            <w:r w:rsidRPr="00126A08">
              <w:rPr>
                <w:rFonts w:eastAsia="Microsoft JhengHei UI"/>
                <w:color w:val="3C763D"/>
              </w:rPr>
              <w:t>% Control Input</w:t>
            </w:r>
          </w:p>
          <w:p w14:paraId="2A580F4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3C763D"/>
              </w:rPr>
              <w:t xml:space="preserve"> </w:t>
            </w:r>
          </w:p>
          <w:p w14:paraId="0F4F94BA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x1 = -x1 + x2 - x3 ;</w:t>
            </w:r>
          </w:p>
          <w:p w14:paraId="7B096D4C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x2 = -x1*x3 - x2 + u ;</w:t>
            </w:r>
          </w:p>
          <w:p w14:paraId="33B2F29F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x3 = -x1 + u ;</w:t>
            </w:r>
          </w:p>
          <w:p w14:paraId="73129AE5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00"/>
              </w:rPr>
              <w:t>dX = [ dx1 ; dx2 ; dx3 ] ;</w:t>
            </w:r>
          </w:p>
          <w:p w14:paraId="2BCD3AEE" w14:textId="77777777" w:rsidR="00126A08" w:rsidRPr="00126A08" w:rsidRDefault="00126A08" w:rsidP="00126A0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26A08">
              <w:rPr>
                <w:rFonts w:eastAsia="Microsoft JhengHei UI"/>
                <w:color w:val="0000FF"/>
              </w:rPr>
              <w:t>end</w:t>
            </w:r>
          </w:p>
          <w:p w14:paraId="6C8D9F8C" w14:textId="77777777" w:rsidR="003479D6" w:rsidRPr="00126A08" w:rsidRDefault="003479D6" w:rsidP="00F33B77">
            <w:pPr>
              <w:jc w:val="both"/>
              <w:rPr>
                <w:b/>
                <w:bCs/>
                <w:u w:val="single"/>
              </w:rPr>
            </w:pPr>
          </w:p>
        </w:tc>
      </w:tr>
    </w:tbl>
    <w:p w14:paraId="1558277F" w14:textId="77777777" w:rsidR="003479D6" w:rsidRPr="00F33B77" w:rsidRDefault="003479D6" w:rsidP="00F33B77">
      <w:pPr>
        <w:jc w:val="both"/>
        <w:rPr>
          <w:b/>
          <w:bCs/>
          <w:u w:val="single"/>
        </w:rPr>
      </w:pPr>
    </w:p>
    <w:sectPr w:rsidR="003479D6" w:rsidRPr="00F33B77" w:rsidSect="00F24467">
      <w:footerReference w:type="default" r:id="rId559"/>
      <w:type w:val="continuous"/>
      <w:pgSz w:w="12240" w:h="15840"/>
      <w:pgMar w:top="1440" w:right="1440" w:bottom="1440" w:left="1440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EE71DA" w14:textId="77777777" w:rsidR="003E495A" w:rsidRDefault="003E495A" w:rsidP="00F24467">
      <w:pPr>
        <w:spacing w:line="240" w:lineRule="auto"/>
      </w:pPr>
      <w:r>
        <w:separator/>
      </w:r>
    </w:p>
  </w:endnote>
  <w:endnote w:type="continuationSeparator" w:id="0">
    <w:p w14:paraId="26472879" w14:textId="77777777" w:rsidR="003E495A" w:rsidRDefault="003E495A" w:rsidP="00F244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icrosoft JhengHei UI">
    <w:panose1 w:val="020B0604030504040204"/>
    <w:charset w:val="88"/>
    <w:family w:val="swiss"/>
    <w:pitch w:val="variable"/>
    <w:sig w:usb0="000002A7" w:usb1="28CF4400" w:usb2="00000016" w:usb3="00000000" w:csb0="00100009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63490199"/>
      <w:docPartObj>
        <w:docPartGallery w:val="Page Numbers (Bottom of Page)"/>
        <w:docPartUnique/>
      </w:docPartObj>
    </w:sdtPr>
    <w:sdtContent>
      <w:p w14:paraId="3E004DF0" w14:textId="321D994B" w:rsidR="00A30678" w:rsidRDefault="00A30678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/>
          </w:rPr>
          <w:t>2</w:t>
        </w:r>
        <w:r>
          <w:fldChar w:fldCharType="end"/>
        </w:r>
      </w:p>
    </w:sdtContent>
  </w:sdt>
  <w:p w14:paraId="1B65801A" w14:textId="77777777" w:rsidR="00A30678" w:rsidRDefault="00A30678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3828F8" w14:textId="77777777" w:rsidR="003E495A" w:rsidRDefault="003E495A" w:rsidP="00F24467">
      <w:pPr>
        <w:spacing w:line="240" w:lineRule="auto"/>
      </w:pPr>
      <w:r>
        <w:separator/>
      </w:r>
    </w:p>
  </w:footnote>
  <w:footnote w:type="continuationSeparator" w:id="0">
    <w:p w14:paraId="6C1BF713" w14:textId="77777777" w:rsidR="003E495A" w:rsidRDefault="003E495A" w:rsidP="00F2446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29452D"/>
    <w:multiLevelType w:val="hybridMultilevel"/>
    <w:tmpl w:val="2938B6F0"/>
    <w:lvl w:ilvl="0" w:tplc="1B26060C">
      <w:start w:val="1"/>
      <w:numFmt w:val="decimal"/>
      <w:lvlText w:val="(%1)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DF475D"/>
    <w:multiLevelType w:val="hybridMultilevel"/>
    <w:tmpl w:val="189A48CE"/>
    <w:lvl w:ilvl="0" w:tplc="1B26060C">
      <w:start w:val="1"/>
      <w:numFmt w:val="decimal"/>
      <w:lvlText w:val="(%1)"/>
      <w:lvlJc w:val="left"/>
      <w:pPr>
        <w:ind w:left="1557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2277" w:hanging="360"/>
      </w:pPr>
    </w:lvl>
    <w:lvl w:ilvl="2" w:tplc="0409001B" w:tentative="1">
      <w:start w:val="1"/>
      <w:numFmt w:val="lowerRoman"/>
      <w:lvlText w:val="%3."/>
      <w:lvlJc w:val="right"/>
      <w:pPr>
        <w:ind w:left="2997" w:hanging="180"/>
      </w:pPr>
    </w:lvl>
    <w:lvl w:ilvl="3" w:tplc="0409000F" w:tentative="1">
      <w:start w:val="1"/>
      <w:numFmt w:val="decimal"/>
      <w:lvlText w:val="%4."/>
      <w:lvlJc w:val="left"/>
      <w:pPr>
        <w:ind w:left="3717" w:hanging="360"/>
      </w:pPr>
    </w:lvl>
    <w:lvl w:ilvl="4" w:tplc="04090019" w:tentative="1">
      <w:start w:val="1"/>
      <w:numFmt w:val="lowerLetter"/>
      <w:lvlText w:val="%5."/>
      <w:lvlJc w:val="left"/>
      <w:pPr>
        <w:ind w:left="4437" w:hanging="360"/>
      </w:pPr>
    </w:lvl>
    <w:lvl w:ilvl="5" w:tplc="0409001B" w:tentative="1">
      <w:start w:val="1"/>
      <w:numFmt w:val="lowerRoman"/>
      <w:lvlText w:val="%6."/>
      <w:lvlJc w:val="right"/>
      <w:pPr>
        <w:ind w:left="5157" w:hanging="180"/>
      </w:pPr>
    </w:lvl>
    <w:lvl w:ilvl="6" w:tplc="0409000F" w:tentative="1">
      <w:start w:val="1"/>
      <w:numFmt w:val="decimal"/>
      <w:lvlText w:val="%7."/>
      <w:lvlJc w:val="left"/>
      <w:pPr>
        <w:ind w:left="5877" w:hanging="360"/>
      </w:pPr>
    </w:lvl>
    <w:lvl w:ilvl="7" w:tplc="04090019" w:tentative="1">
      <w:start w:val="1"/>
      <w:numFmt w:val="lowerLetter"/>
      <w:lvlText w:val="%8."/>
      <w:lvlJc w:val="left"/>
      <w:pPr>
        <w:ind w:left="6597" w:hanging="360"/>
      </w:pPr>
    </w:lvl>
    <w:lvl w:ilvl="8" w:tplc="0409001B" w:tentative="1">
      <w:start w:val="1"/>
      <w:numFmt w:val="lowerRoman"/>
      <w:lvlText w:val="%9."/>
      <w:lvlJc w:val="right"/>
      <w:pPr>
        <w:ind w:left="7317" w:hanging="180"/>
      </w:pPr>
    </w:lvl>
  </w:abstractNum>
  <w:abstractNum w:abstractNumId="2" w15:restartNumberingAfterBreak="0">
    <w:nsid w:val="103734D3"/>
    <w:multiLevelType w:val="hybridMultilevel"/>
    <w:tmpl w:val="9B50F91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7B0782"/>
    <w:multiLevelType w:val="hybridMultilevel"/>
    <w:tmpl w:val="DC3447C0"/>
    <w:lvl w:ilvl="0" w:tplc="A0B2575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28310A"/>
    <w:multiLevelType w:val="hybridMultilevel"/>
    <w:tmpl w:val="9B50F91A"/>
    <w:lvl w:ilvl="0" w:tplc="FFFFFFFF">
      <w:start w:val="1"/>
      <w:numFmt w:val="upperLetter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D447BB"/>
    <w:multiLevelType w:val="hybridMultilevel"/>
    <w:tmpl w:val="9B50F91A"/>
    <w:lvl w:ilvl="0" w:tplc="FFFFFFFF">
      <w:start w:val="1"/>
      <w:numFmt w:val="upperLetter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A23748"/>
    <w:multiLevelType w:val="hybridMultilevel"/>
    <w:tmpl w:val="C2A4C8D4"/>
    <w:lvl w:ilvl="0" w:tplc="1B26060C">
      <w:start w:val="1"/>
      <w:numFmt w:val="decimal"/>
      <w:lvlText w:val="(%1)"/>
      <w:lvlJc w:val="left"/>
      <w:pPr>
        <w:ind w:left="720" w:hanging="360"/>
      </w:pPr>
      <w:rPr>
        <w:rFonts w:hint="eastAsia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B8C54EA"/>
    <w:multiLevelType w:val="hybridMultilevel"/>
    <w:tmpl w:val="10B69536"/>
    <w:lvl w:ilvl="0" w:tplc="C37299A8">
      <w:start w:val="1"/>
      <w:numFmt w:val="lowerLetter"/>
      <w:lvlText w:val="(%1)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D75524"/>
    <w:multiLevelType w:val="hybridMultilevel"/>
    <w:tmpl w:val="FF30986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1108C7"/>
    <w:multiLevelType w:val="hybridMultilevel"/>
    <w:tmpl w:val="BC3E5156"/>
    <w:lvl w:ilvl="0" w:tplc="FFFFFFFF">
      <w:start w:val="1"/>
      <w:numFmt w:val="lowerLetter"/>
      <w:lvlText w:val="(%1)"/>
      <w:lvlJc w:val="left"/>
      <w:pPr>
        <w:ind w:left="1200" w:hanging="360"/>
      </w:pPr>
      <w:rPr>
        <w:rFonts w:hint="eastAsia"/>
      </w:rPr>
    </w:lvl>
    <w:lvl w:ilvl="1" w:tplc="FFFFFFFF" w:tentative="1">
      <w:start w:val="1"/>
      <w:numFmt w:val="lowerLetter"/>
      <w:lvlText w:val="%2."/>
      <w:lvlJc w:val="left"/>
      <w:pPr>
        <w:ind w:left="1920" w:hanging="360"/>
      </w:pPr>
    </w:lvl>
    <w:lvl w:ilvl="2" w:tplc="FFFFFFFF" w:tentative="1">
      <w:start w:val="1"/>
      <w:numFmt w:val="lowerRoman"/>
      <w:lvlText w:val="%3."/>
      <w:lvlJc w:val="right"/>
      <w:pPr>
        <w:ind w:left="2640" w:hanging="180"/>
      </w:pPr>
    </w:lvl>
    <w:lvl w:ilvl="3" w:tplc="FFFFFFFF" w:tentative="1">
      <w:start w:val="1"/>
      <w:numFmt w:val="decimal"/>
      <w:lvlText w:val="%4."/>
      <w:lvlJc w:val="left"/>
      <w:pPr>
        <w:ind w:left="3360" w:hanging="360"/>
      </w:pPr>
    </w:lvl>
    <w:lvl w:ilvl="4" w:tplc="FFFFFFFF" w:tentative="1">
      <w:start w:val="1"/>
      <w:numFmt w:val="lowerLetter"/>
      <w:lvlText w:val="%5."/>
      <w:lvlJc w:val="left"/>
      <w:pPr>
        <w:ind w:left="4080" w:hanging="360"/>
      </w:pPr>
    </w:lvl>
    <w:lvl w:ilvl="5" w:tplc="FFFFFFFF" w:tentative="1">
      <w:start w:val="1"/>
      <w:numFmt w:val="lowerRoman"/>
      <w:lvlText w:val="%6."/>
      <w:lvlJc w:val="right"/>
      <w:pPr>
        <w:ind w:left="4800" w:hanging="180"/>
      </w:pPr>
    </w:lvl>
    <w:lvl w:ilvl="6" w:tplc="FFFFFFFF" w:tentative="1">
      <w:start w:val="1"/>
      <w:numFmt w:val="decimal"/>
      <w:lvlText w:val="%7."/>
      <w:lvlJc w:val="left"/>
      <w:pPr>
        <w:ind w:left="5520" w:hanging="360"/>
      </w:pPr>
    </w:lvl>
    <w:lvl w:ilvl="7" w:tplc="FFFFFFFF" w:tentative="1">
      <w:start w:val="1"/>
      <w:numFmt w:val="lowerLetter"/>
      <w:lvlText w:val="%8."/>
      <w:lvlJc w:val="left"/>
      <w:pPr>
        <w:ind w:left="6240" w:hanging="360"/>
      </w:pPr>
    </w:lvl>
    <w:lvl w:ilvl="8" w:tplc="FFFFFFFF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10" w15:restartNumberingAfterBreak="0">
    <w:nsid w:val="2F342723"/>
    <w:multiLevelType w:val="hybridMultilevel"/>
    <w:tmpl w:val="83061954"/>
    <w:lvl w:ilvl="0" w:tplc="04090011">
      <w:start w:val="1"/>
      <w:numFmt w:val="decimal"/>
      <w:lvlText w:val="%1)"/>
      <w:lvlJc w:val="left"/>
      <w:pPr>
        <w:ind w:left="1797" w:hanging="360"/>
      </w:pPr>
    </w:lvl>
    <w:lvl w:ilvl="1" w:tplc="04090019" w:tentative="1">
      <w:start w:val="1"/>
      <w:numFmt w:val="lowerLetter"/>
      <w:lvlText w:val="%2."/>
      <w:lvlJc w:val="left"/>
      <w:pPr>
        <w:ind w:left="2517" w:hanging="360"/>
      </w:pPr>
    </w:lvl>
    <w:lvl w:ilvl="2" w:tplc="0409001B" w:tentative="1">
      <w:start w:val="1"/>
      <w:numFmt w:val="lowerRoman"/>
      <w:lvlText w:val="%3."/>
      <w:lvlJc w:val="right"/>
      <w:pPr>
        <w:ind w:left="3237" w:hanging="180"/>
      </w:pPr>
    </w:lvl>
    <w:lvl w:ilvl="3" w:tplc="0409000F" w:tentative="1">
      <w:start w:val="1"/>
      <w:numFmt w:val="decimal"/>
      <w:lvlText w:val="%4."/>
      <w:lvlJc w:val="left"/>
      <w:pPr>
        <w:ind w:left="3957" w:hanging="360"/>
      </w:pPr>
    </w:lvl>
    <w:lvl w:ilvl="4" w:tplc="04090019" w:tentative="1">
      <w:start w:val="1"/>
      <w:numFmt w:val="lowerLetter"/>
      <w:lvlText w:val="%5."/>
      <w:lvlJc w:val="left"/>
      <w:pPr>
        <w:ind w:left="4677" w:hanging="360"/>
      </w:pPr>
    </w:lvl>
    <w:lvl w:ilvl="5" w:tplc="0409001B" w:tentative="1">
      <w:start w:val="1"/>
      <w:numFmt w:val="lowerRoman"/>
      <w:lvlText w:val="%6."/>
      <w:lvlJc w:val="right"/>
      <w:pPr>
        <w:ind w:left="5397" w:hanging="180"/>
      </w:pPr>
    </w:lvl>
    <w:lvl w:ilvl="6" w:tplc="0409000F" w:tentative="1">
      <w:start w:val="1"/>
      <w:numFmt w:val="decimal"/>
      <w:lvlText w:val="%7."/>
      <w:lvlJc w:val="left"/>
      <w:pPr>
        <w:ind w:left="6117" w:hanging="360"/>
      </w:pPr>
    </w:lvl>
    <w:lvl w:ilvl="7" w:tplc="04090019" w:tentative="1">
      <w:start w:val="1"/>
      <w:numFmt w:val="lowerLetter"/>
      <w:lvlText w:val="%8."/>
      <w:lvlJc w:val="left"/>
      <w:pPr>
        <w:ind w:left="6837" w:hanging="360"/>
      </w:pPr>
    </w:lvl>
    <w:lvl w:ilvl="8" w:tplc="0409001B" w:tentative="1">
      <w:start w:val="1"/>
      <w:numFmt w:val="lowerRoman"/>
      <w:lvlText w:val="%9."/>
      <w:lvlJc w:val="right"/>
      <w:pPr>
        <w:ind w:left="7557" w:hanging="180"/>
      </w:pPr>
    </w:lvl>
  </w:abstractNum>
  <w:abstractNum w:abstractNumId="11" w15:restartNumberingAfterBreak="0">
    <w:nsid w:val="325B10BC"/>
    <w:multiLevelType w:val="hybridMultilevel"/>
    <w:tmpl w:val="44EC92BC"/>
    <w:lvl w:ilvl="0" w:tplc="1B26060C">
      <w:start w:val="1"/>
      <w:numFmt w:val="decimal"/>
      <w:lvlText w:val="(%1)"/>
      <w:lvlJc w:val="left"/>
      <w:pPr>
        <w:ind w:left="1077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2" w15:restartNumberingAfterBreak="0">
    <w:nsid w:val="32E11371"/>
    <w:multiLevelType w:val="hybridMultilevel"/>
    <w:tmpl w:val="D290948C"/>
    <w:lvl w:ilvl="0" w:tplc="04090011">
      <w:start w:val="1"/>
      <w:numFmt w:val="decimal"/>
      <w:lvlText w:val="%1)"/>
      <w:lvlJc w:val="left"/>
      <w:pPr>
        <w:ind w:left="1797" w:hanging="360"/>
      </w:pPr>
    </w:lvl>
    <w:lvl w:ilvl="1" w:tplc="04090019" w:tentative="1">
      <w:start w:val="1"/>
      <w:numFmt w:val="lowerLetter"/>
      <w:lvlText w:val="%2."/>
      <w:lvlJc w:val="left"/>
      <w:pPr>
        <w:ind w:left="2517" w:hanging="360"/>
      </w:pPr>
    </w:lvl>
    <w:lvl w:ilvl="2" w:tplc="0409001B" w:tentative="1">
      <w:start w:val="1"/>
      <w:numFmt w:val="lowerRoman"/>
      <w:lvlText w:val="%3."/>
      <w:lvlJc w:val="right"/>
      <w:pPr>
        <w:ind w:left="3237" w:hanging="180"/>
      </w:pPr>
    </w:lvl>
    <w:lvl w:ilvl="3" w:tplc="0409000F" w:tentative="1">
      <w:start w:val="1"/>
      <w:numFmt w:val="decimal"/>
      <w:lvlText w:val="%4."/>
      <w:lvlJc w:val="left"/>
      <w:pPr>
        <w:ind w:left="3957" w:hanging="360"/>
      </w:pPr>
    </w:lvl>
    <w:lvl w:ilvl="4" w:tplc="04090019" w:tentative="1">
      <w:start w:val="1"/>
      <w:numFmt w:val="lowerLetter"/>
      <w:lvlText w:val="%5."/>
      <w:lvlJc w:val="left"/>
      <w:pPr>
        <w:ind w:left="4677" w:hanging="360"/>
      </w:pPr>
    </w:lvl>
    <w:lvl w:ilvl="5" w:tplc="0409001B" w:tentative="1">
      <w:start w:val="1"/>
      <w:numFmt w:val="lowerRoman"/>
      <w:lvlText w:val="%6."/>
      <w:lvlJc w:val="right"/>
      <w:pPr>
        <w:ind w:left="5397" w:hanging="180"/>
      </w:pPr>
    </w:lvl>
    <w:lvl w:ilvl="6" w:tplc="0409000F" w:tentative="1">
      <w:start w:val="1"/>
      <w:numFmt w:val="decimal"/>
      <w:lvlText w:val="%7."/>
      <w:lvlJc w:val="left"/>
      <w:pPr>
        <w:ind w:left="6117" w:hanging="360"/>
      </w:pPr>
    </w:lvl>
    <w:lvl w:ilvl="7" w:tplc="04090019" w:tentative="1">
      <w:start w:val="1"/>
      <w:numFmt w:val="lowerLetter"/>
      <w:lvlText w:val="%8."/>
      <w:lvlJc w:val="left"/>
      <w:pPr>
        <w:ind w:left="6837" w:hanging="360"/>
      </w:pPr>
    </w:lvl>
    <w:lvl w:ilvl="8" w:tplc="0409001B" w:tentative="1">
      <w:start w:val="1"/>
      <w:numFmt w:val="lowerRoman"/>
      <w:lvlText w:val="%9."/>
      <w:lvlJc w:val="right"/>
      <w:pPr>
        <w:ind w:left="7557" w:hanging="180"/>
      </w:pPr>
    </w:lvl>
  </w:abstractNum>
  <w:abstractNum w:abstractNumId="13" w15:restartNumberingAfterBreak="0">
    <w:nsid w:val="351773FB"/>
    <w:multiLevelType w:val="hybridMultilevel"/>
    <w:tmpl w:val="649C1420"/>
    <w:lvl w:ilvl="0" w:tplc="6EF2A9C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51C3CC8"/>
    <w:multiLevelType w:val="multilevel"/>
    <w:tmpl w:val="48E4CC7A"/>
    <w:lvl w:ilvl="0">
      <w:start w:val="1"/>
      <w:numFmt w:val="none"/>
      <w:lvlText w:val="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lvlText w:val="%11.1"/>
      <w:lvlJc w:val="left"/>
      <w:pPr>
        <w:ind w:left="0" w:firstLine="360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eastAsia"/>
      </w:rPr>
    </w:lvl>
  </w:abstractNum>
  <w:abstractNum w:abstractNumId="15" w15:restartNumberingAfterBreak="0">
    <w:nsid w:val="38DD2B1A"/>
    <w:multiLevelType w:val="hybridMultilevel"/>
    <w:tmpl w:val="84F41A8E"/>
    <w:lvl w:ilvl="0" w:tplc="C37299A8">
      <w:start w:val="1"/>
      <w:numFmt w:val="lowerLetter"/>
      <w:lvlText w:val="(%1)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E627AE2"/>
    <w:multiLevelType w:val="hybridMultilevel"/>
    <w:tmpl w:val="10B69536"/>
    <w:lvl w:ilvl="0" w:tplc="FFFFFFFF">
      <w:start w:val="1"/>
      <w:numFmt w:val="lowerLetter"/>
      <w:lvlText w:val="(%1)"/>
      <w:lvlJc w:val="left"/>
      <w:pPr>
        <w:ind w:left="720" w:hanging="360"/>
      </w:pPr>
      <w:rPr>
        <w:rFonts w:hint="eastAsia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FA96E17"/>
    <w:multiLevelType w:val="hybridMultilevel"/>
    <w:tmpl w:val="73C01472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41494CD6"/>
    <w:multiLevelType w:val="hybridMultilevel"/>
    <w:tmpl w:val="53B009E8"/>
    <w:lvl w:ilvl="0" w:tplc="1B26060C">
      <w:start w:val="1"/>
      <w:numFmt w:val="decimal"/>
      <w:lvlText w:val="(%1)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44438D8"/>
    <w:multiLevelType w:val="hybridMultilevel"/>
    <w:tmpl w:val="DF8A6076"/>
    <w:lvl w:ilvl="0" w:tplc="1B26060C">
      <w:start w:val="1"/>
      <w:numFmt w:val="decimal"/>
      <w:lvlText w:val="(%1)"/>
      <w:lvlJc w:val="left"/>
      <w:pPr>
        <w:ind w:left="1557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2277" w:hanging="360"/>
      </w:pPr>
    </w:lvl>
    <w:lvl w:ilvl="2" w:tplc="0409001B" w:tentative="1">
      <w:start w:val="1"/>
      <w:numFmt w:val="lowerRoman"/>
      <w:lvlText w:val="%3."/>
      <w:lvlJc w:val="right"/>
      <w:pPr>
        <w:ind w:left="2997" w:hanging="180"/>
      </w:pPr>
    </w:lvl>
    <w:lvl w:ilvl="3" w:tplc="0409000F" w:tentative="1">
      <w:start w:val="1"/>
      <w:numFmt w:val="decimal"/>
      <w:lvlText w:val="%4."/>
      <w:lvlJc w:val="left"/>
      <w:pPr>
        <w:ind w:left="3717" w:hanging="360"/>
      </w:pPr>
    </w:lvl>
    <w:lvl w:ilvl="4" w:tplc="04090019" w:tentative="1">
      <w:start w:val="1"/>
      <w:numFmt w:val="lowerLetter"/>
      <w:lvlText w:val="%5."/>
      <w:lvlJc w:val="left"/>
      <w:pPr>
        <w:ind w:left="4437" w:hanging="360"/>
      </w:pPr>
    </w:lvl>
    <w:lvl w:ilvl="5" w:tplc="0409001B" w:tentative="1">
      <w:start w:val="1"/>
      <w:numFmt w:val="lowerRoman"/>
      <w:lvlText w:val="%6."/>
      <w:lvlJc w:val="right"/>
      <w:pPr>
        <w:ind w:left="5157" w:hanging="180"/>
      </w:pPr>
    </w:lvl>
    <w:lvl w:ilvl="6" w:tplc="0409000F" w:tentative="1">
      <w:start w:val="1"/>
      <w:numFmt w:val="decimal"/>
      <w:lvlText w:val="%7."/>
      <w:lvlJc w:val="left"/>
      <w:pPr>
        <w:ind w:left="5877" w:hanging="360"/>
      </w:pPr>
    </w:lvl>
    <w:lvl w:ilvl="7" w:tplc="04090019" w:tentative="1">
      <w:start w:val="1"/>
      <w:numFmt w:val="lowerLetter"/>
      <w:lvlText w:val="%8."/>
      <w:lvlJc w:val="left"/>
      <w:pPr>
        <w:ind w:left="6597" w:hanging="360"/>
      </w:pPr>
    </w:lvl>
    <w:lvl w:ilvl="8" w:tplc="0409001B" w:tentative="1">
      <w:start w:val="1"/>
      <w:numFmt w:val="lowerRoman"/>
      <w:lvlText w:val="%9."/>
      <w:lvlJc w:val="right"/>
      <w:pPr>
        <w:ind w:left="7317" w:hanging="180"/>
      </w:pPr>
    </w:lvl>
  </w:abstractNum>
  <w:abstractNum w:abstractNumId="20" w15:restartNumberingAfterBreak="0">
    <w:nsid w:val="455C0A42"/>
    <w:multiLevelType w:val="hybridMultilevel"/>
    <w:tmpl w:val="51BAB140"/>
    <w:lvl w:ilvl="0" w:tplc="9B0E158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107DF4"/>
    <w:multiLevelType w:val="hybridMultilevel"/>
    <w:tmpl w:val="8BD61080"/>
    <w:lvl w:ilvl="0" w:tplc="C37299A8">
      <w:start w:val="1"/>
      <w:numFmt w:val="lowerLetter"/>
      <w:lvlText w:val="(%1)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C59268B"/>
    <w:multiLevelType w:val="hybridMultilevel"/>
    <w:tmpl w:val="BC3E5156"/>
    <w:lvl w:ilvl="0" w:tplc="C37299A8">
      <w:start w:val="1"/>
      <w:numFmt w:val="lowerLetter"/>
      <w:lvlText w:val="(%1)"/>
      <w:lvlJc w:val="left"/>
      <w:pPr>
        <w:ind w:left="120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23" w15:restartNumberingAfterBreak="0">
    <w:nsid w:val="4D143EC8"/>
    <w:multiLevelType w:val="hybridMultilevel"/>
    <w:tmpl w:val="D85CF018"/>
    <w:lvl w:ilvl="0" w:tplc="4AA4FFE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00E5CC0"/>
    <w:multiLevelType w:val="hybridMultilevel"/>
    <w:tmpl w:val="EBDE6134"/>
    <w:lvl w:ilvl="0" w:tplc="1B26060C">
      <w:start w:val="1"/>
      <w:numFmt w:val="decimal"/>
      <w:lvlText w:val="(%1)"/>
      <w:lvlJc w:val="left"/>
      <w:pPr>
        <w:ind w:left="1077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5" w15:restartNumberingAfterBreak="0">
    <w:nsid w:val="52136CF3"/>
    <w:multiLevelType w:val="hybridMultilevel"/>
    <w:tmpl w:val="C51E9F9C"/>
    <w:lvl w:ilvl="0" w:tplc="3BE41BAA">
      <w:start w:val="4"/>
      <w:numFmt w:val="decimal"/>
      <w:lvlText w:val="(%1)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89D3769"/>
    <w:multiLevelType w:val="hybridMultilevel"/>
    <w:tmpl w:val="E88AA34A"/>
    <w:lvl w:ilvl="0" w:tplc="FFFFFFFF">
      <w:start w:val="1"/>
      <w:numFmt w:val="lowerLetter"/>
      <w:lvlText w:val="(%1)"/>
      <w:lvlJc w:val="left"/>
      <w:pPr>
        <w:ind w:left="720" w:hanging="360"/>
      </w:pPr>
      <w:rPr>
        <w:rFonts w:hint="eastAsia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E8436F8"/>
    <w:multiLevelType w:val="hybridMultilevel"/>
    <w:tmpl w:val="E68C3982"/>
    <w:lvl w:ilvl="0" w:tplc="6EF2A9C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3297577"/>
    <w:multiLevelType w:val="hybridMultilevel"/>
    <w:tmpl w:val="4914D742"/>
    <w:lvl w:ilvl="0" w:tplc="1B26060C">
      <w:start w:val="1"/>
      <w:numFmt w:val="decimal"/>
      <w:lvlText w:val="(%1)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3517811"/>
    <w:multiLevelType w:val="hybridMultilevel"/>
    <w:tmpl w:val="D83C3610"/>
    <w:lvl w:ilvl="0" w:tplc="1B26060C">
      <w:start w:val="1"/>
      <w:numFmt w:val="decimal"/>
      <w:lvlText w:val="(%1)"/>
      <w:lvlJc w:val="left"/>
      <w:pPr>
        <w:ind w:left="19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2640" w:hanging="360"/>
      </w:pPr>
    </w:lvl>
    <w:lvl w:ilvl="2" w:tplc="0409001B" w:tentative="1">
      <w:start w:val="1"/>
      <w:numFmt w:val="lowerRoman"/>
      <w:lvlText w:val="%3."/>
      <w:lvlJc w:val="right"/>
      <w:pPr>
        <w:ind w:left="3360" w:hanging="180"/>
      </w:pPr>
    </w:lvl>
    <w:lvl w:ilvl="3" w:tplc="0409000F" w:tentative="1">
      <w:start w:val="1"/>
      <w:numFmt w:val="decimal"/>
      <w:lvlText w:val="%4."/>
      <w:lvlJc w:val="left"/>
      <w:pPr>
        <w:ind w:left="4080" w:hanging="360"/>
      </w:pPr>
    </w:lvl>
    <w:lvl w:ilvl="4" w:tplc="04090019" w:tentative="1">
      <w:start w:val="1"/>
      <w:numFmt w:val="lowerLetter"/>
      <w:lvlText w:val="%5."/>
      <w:lvlJc w:val="left"/>
      <w:pPr>
        <w:ind w:left="4800" w:hanging="360"/>
      </w:pPr>
    </w:lvl>
    <w:lvl w:ilvl="5" w:tplc="0409001B" w:tentative="1">
      <w:start w:val="1"/>
      <w:numFmt w:val="lowerRoman"/>
      <w:lvlText w:val="%6."/>
      <w:lvlJc w:val="right"/>
      <w:pPr>
        <w:ind w:left="5520" w:hanging="180"/>
      </w:pPr>
    </w:lvl>
    <w:lvl w:ilvl="6" w:tplc="0409000F" w:tentative="1">
      <w:start w:val="1"/>
      <w:numFmt w:val="decimal"/>
      <w:lvlText w:val="%7."/>
      <w:lvlJc w:val="left"/>
      <w:pPr>
        <w:ind w:left="6240" w:hanging="360"/>
      </w:pPr>
    </w:lvl>
    <w:lvl w:ilvl="7" w:tplc="04090019" w:tentative="1">
      <w:start w:val="1"/>
      <w:numFmt w:val="lowerLetter"/>
      <w:lvlText w:val="%8."/>
      <w:lvlJc w:val="left"/>
      <w:pPr>
        <w:ind w:left="6960" w:hanging="360"/>
      </w:pPr>
    </w:lvl>
    <w:lvl w:ilvl="8" w:tplc="0409001B" w:tentative="1">
      <w:start w:val="1"/>
      <w:numFmt w:val="lowerRoman"/>
      <w:lvlText w:val="%9."/>
      <w:lvlJc w:val="right"/>
      <w:pPr>
        <w:ind w:left="7680" w:hanging="180"/>
      </w:pPr>
    </w:lvl>
  </w:abstractNum>
  <w:abstractNum w:abstractNumId="30" w15:restartNumberingAfterBreak="0">
    <w:nsid w:val="754233C2"/>
    <w:multiLevelType w:val="hybridMultilevel"/>
    <w:tmpl w:val="902C74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62147130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868296677">
    <w:abstractNumId w:val="23"/>
  </w:num>
  <w:num w:numId="3" w16cid:durableId="1184973787">
    <w:abstractNumId w:val="30"/>
  </w:num>
  <w:num w:numId="4" w16cid:durableId="1936553409">
    <w:abstractNumId w:val="8"/>
  </w:num>
  <w:num w:numId="5" w16cid:durableId="1884100677">
    <w:abstractNumId w:val="13"/>
  </w:num>
  <w:num w:numId="6" w16cid:durableId="1996377641">
    <w:abstractNumId w:val="17"/>
  </w:num>
  <w:num w:numId="7" w16cid:durableId="1009259351">
    <w:abstractNumId w:val="10"/>
  </w:num>
  <w:num w:numId="8" w16cid:durableId="2099475171">
    <w:abstractNumId w:val="12"/>
  </w:num>
  <w:num w:numId="9" w16cid:durableId="640306526">
    <w:abstractNumId w:val="28"/>
  </w:num>
  <w:num w:numId="10" w16cid:durableId="291785765">
    <w:abstractNumId w:val="27"/>
  </w:num>
  <w:num w:numId="11" w16cid:durableId="1494104254">
    <w:abstractNumId w:val="0"/>
  </w:num>
  <w:num w:numId="12" w16cid:durableId="542180042">
    <w:abstractNumId w:val="11"/>
  </w:num>
  <w:num w:numId="13" w16cid:durableId="543448999">
    <w:abstractNumId w:val="21"/>
  </w:num>
  <w:num w:numId="14" w16cid:durableId="1912157419">
    <w:abstractNumId w:val="20"/>
  </w:num>
  <w:num w:numId="15" w16cid:durableId="923606816">
    <w:abstractNumId w:val="3"/>
  </w:num>
  <w:num w:numId="16" w16cid:durableId="1763646434">
    <w:abstractNumId w:val="29"/>
  </w:num>
  <w:num w:numId="17" w16cid:durableId="1285186765">
    <w:abstractNumId w:val="22"/>
  </w:num>
  <w:num w:numId="18" w16cid:durableId="2099860010">
    <w:abstractNumId w:val="9"/>
  </w:num>
  <w:num w:numId="19" w16cid:durableId="980110962">
    <w:abstractNumId w:val="15"/>
  </w:num>
  <w:num w:numId="20" w16cid:durableId="1336034983">
    <w:abstractNumId w:val="7"/>
  </w:num>
  <w:num w:numId="21" w16cid:durableId="762192316">
    <w:abstractNumId w:val="24"/>
  </w:num>
  <w:num w:numId="22" w16cid:durableId="345985157">
    <w:abstractNumId w:val="19"/>
  </w:num>
  <w:num w:numId="23" w16cid:durableId="896013316">
    <w:abstractNumId w:val="1"/>
  </w:num>
  <w:num w:numId="24" w16cid:durableId="335691107">
    <w:abstractNumId w:val="6"/>
  </w:num>
  <w:num w:numId="25" w16cid:durableId="2000381943">
    <w:abstractNumId w:val="26"/>
  </w:num>
  <w:num w:numId="26" w16cid:durableId="246696600">
    <w:abstractNumId w:val="16"/>
  </w:num>
  <w:num w:numId="27" w16cid:durableId="1647196987">
    <w:abstractNumId w:val="2"/>
  </w:num>
  <w:num w:numId="28" w16cid:durableId="1289167525">
    <w:abstractNumId w:val="18"/>
  </w:num>
  <w:num w:numId="29" w16cid:durableId="327711265">
    <w:abstractNumId w:val="4"/>
  </w:num>
  <w:num w:numId="30" w16cid:durableId="384255496">
    <w:abstractNumId w:val="5"/>
  </w:num>
  <w:num w:numId="31" w16cid:durableId="1431656632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3D1B"/>
    <w:rsid w:val="00006E72"/>
    <w:rsid w:val="00015CD8"/>
    <w:rsid w:val="00027C37"/>
    <w:rsid w:val="00030383"/>
    <w:rsid w:val="000337CA"/>
    <w:rsid w:val="00035DE8"/>
    <w:rsid w:val="00044F45"/>
    <w:rsid w:val="000520B0"/>
    <w:rsid w:val="00052793"/>
    <w:rsid w:val="00056FC9"/>
    <w:rsid w:val="00057D56"/>
    <w:rsid w:val="00061213"/>
    <w:rsid w:val="0006447F"/>
    <w:rsid w:val="00071172"/>
    <w:rsid w:val="00072570"/>
    <w:rsid w:val="00073532"/>
    <w:rsid w:val="00080D6F"/>
    <w:rsid w:val="00090B6E"/>
    <w:rsid w:val="000A0E09"/>
    <w:rsid w:val="000A3397"/>
    <w:rsid w:val="000A3407"/>
    <w:rsid w:val="000C4276"/>
    <w:rsid w:val="000D3CDA"/>
    <w:rsid w:val="000D767D"/>
    <w:rsid w:val="000F5880"/>
    <w:rsid w:val="000F5D2F"/>
    <w:rsid w:val="00106ED8"/>
    <w:rsid w:val="00112900"/>
    <w:rsid w:val="00113B15"/>
    <w:rsid w:val="00115DF6"/>
    <w:rsid w:val="00126A08"/>
    <w:rsid w:val="001404C3"/>
    <w:rsid w:val="00140739"/>
    <w:rsid w:val="0014238A"/>
    <w:rsid w:val="00147A3D"/>
    <w:rsid w:val="0015762B"/>
    <w:rsid w:val="001579D0"/>
    <w:rsid w:val="00160C61"/>
    <w:rsid w:val="00160D95"/>
    <w:rsid w:val="001838C7"/>
    <w:rsid w:val="00184730"/>
    <w:rsid w:val="00187CFD"/>
    <w:rsid w:val="00191508"/>
    <w:rsid w:val="00191BAE"/>
    <w:rsid w:val="0019791A"/>
    <w:rsid w:val="001A2954"/>
    <w:rsid w:val="001A70E6"/>
    <w:rsid w:val="001B05DA"/>
    <w:rsid w:val="001B5B4A"/>
    <w:rsid w:val="001B7018"/>
    <w:rsid w:val="001C0701"/>
    <w:rsid w:val="001C12B5"/>
    <w:rsid w:val="001C5A9B"/>
    <w:rsid w:val="001D1436"/>
    <w:rsid w:val="001E2B29"/>
    <w:rsid w:val="001E340C"/>
    <w:rsid w:val="001E419B"/>
    <w:rsid w:val="001E5608"/>
    <w:rsid w:val="001F3E2D"/>
    <w:rsid w:val="001F4BF3"/>
    <w:rsid w:val="001F592F"/>
    <w:rsid w:val="00204B25"/>
    <w:rsid w:val="002071F8"/>
    <w:rsid w:val="002165C6"/>
    <w:rsid w:val="00222855"/>
    <w:rsid w:val="00230679"/>
    <w:rsid w:val="00230EC2"/>
    <w:rsid w:val="002434A3"/>
    <w:rsid w:val="002454B0"/>
    <w:rsid w:val="00245CA4"/>
    <w:rsid w:val="002509C1"/>
    <w:rsid w:val="0025504C"/>
    <w:rsid w:val="0026164A"/>
    <w:rsid w:val="00285A04"/>
    <w:rsid w:val="00293C2D"/>
    <w:rsid w:val="0029500B"/>
    <w:rsid w:val="002A72CE"/>
    <w:rsid w:val="002B2FF6"/>
    <w:rsid w:val="002B6C3E"/>
    <w:rsid w:val="002D1BC8"/>
    <w:rsid w:val="002D61FD"/>
    <w:rsid w:val="002E0C1D"/>
    <w:rsid w:val="002E139B"/>
    <w:rsid w:val="002E2F4A"/>
    <w:rsid w:val="002F0494"/>
    <w:rsid w:val="002F18D0"/>
    <w:rsid w:val="002F2700"/>
    <w:rsid w:val="00301012"/>
    <w:rsid w:val="003038A8"/>
    <w:rsid w:val="003039F1"/>
    <w:rsid w:val="003138A3"/>
    <w:rsid w:val="00314A7E"/>
    <w:rsid w:val="0032300A"/>
    <w:rsid w:val="00331168"/>
    <w:rsid w:val="00341630"/>
    <w:rsid w:val="003479D6"/>
    <w:rsid w:val="00357AD4"/>
    <w:rsid w:val="0036257C"/>
    <w:rsid w:val="003671F5"/>
    <w:rsid w:val="00372F52"/>
    <w:rsid w:val="003735C2"/>
    <w:rsid w:val="00395525"/>
    <w:rsid w:val="003A047F"/>
    <w:rsid w:val="003C0390"/>
    <w:rsid w:val="003C19BD"/>
    <w:rsid w:val="003C76B3"/>
    <w:rsid w:val="003D0629"/>
    <w:rsid w:val="003D096D"/>
    <w:rsid w:val="003D0B42"/>
    <w:rsid w:val="003E1621"/>
    <w:rsid w:val="003E495A"/>
    <w:rsid w:val="003E4A6C"/>
    <w:rsid w:val="003F1B0F"/>
    <w:rsid w:val="003F4C05"/>
    <w:rsid w:val="004065DF"/>
    <w:rsid w:val="00417A16"/>
    <w:rsid w:val="00423F22"/>
    <w:rsid w:val="0042657F"/>
    <w:rsid w:val="00442C0E"/>
    <w:rsid w:val="00445FE0"/>
    <w:rsid w:val="004505EF"/>
    <w:rsid w:val="004557D1"/>
    <w:rsid w:val="00461524"/>
    <w:rsid w:val="0046283A"/>
    <w:rsid w:val="0047065C"/>
    <w:rsid w:val="00474645"/>
    <w:rsid w:val="00475F11"/>
    <w:rsid w:val="00476FF7"/>
    <w:rsid w:val="004825AF"/>
    <w:rsid w:val="00491B70"/>
    <w:rsid w:val="00495068"/>
    <w:rsid w:val="004A37F1"/>
    <w:rsid w:val="004A6169"/>
    <w:rsid w:val="004B00CF"/>
    <w:rsid w:val="004B3909"/>
    <w:rsid w:val="004B407F"/>
    <w:rsid w:val="004B49B9"/>
    <w:rsid w:val="004D0343"/>
    <w:rsid w:val="004D7A0A"/>
    <w:rsid w:val="004F7C7C"/>
    <w:rsid w:val="0050138D"/>
    <w:rsid w:val="00504D64"/>
    <w:rsid w:val="005053F3"/>
    <w:rsid w:val="00506540"/>
    <w:rsid w:val="00514C02"/>
    <w:rsid w:val="00536D4B"/>
    <w:rsid w:val="005410B8"/>
    <w:rsid w:val="00541D49"/>
    <w:rsid w:val="00542FA3"/>
    <w:rsid w:val="00543B05"/>
    <w:rsid w:val="00550212"/>
    <w:rsid w:val="005508B8"/>
    <w:rsid w:val="00554964"/>
    <w:rsid w:val="0055748E"/>
    <w:rsid w:val="00566E0F"/>
    <w:rsid w:val="005728B8"/>
    <w:rsid w:val="005815FD"/>
    <w:rsid w:val="00592122"/>
    <w:rsid w:val="005A0791"/>
    <w:rsid w:val="005A274F"/>
    <w:rsid w:val="005A371D"/>
    <w:rsid w:val="005A44F0"/>
    <w:rsid w:val="005D0033"/>
    <w:rsid w:val="005D279A"/>
    <w:rsid w:val="005D4CF5"/>
    <w:rsid w:val="005D4DAD"/>
    <w:rsid w:val="005E4BEA"/>
    <w:rsid w:val="005F13BF"/>
    <w:rsid w:val="005F38D0"/>
    <w:rsid w:val="005F4070"/>
    <w:rsid w:val="005F6508"/>
    <w:rsid w:val="00605BC6"/>
    <w:rsid w:val="006142AF"/>
    <w:rsid w:val="006142DF"/>
    <w:rsid w:val="006164DD"/>
    <w:rsid w:val="006254C5"/>
    <w:rsid w:val="00627FCC"/>
    <w:rsid w:val="00631A32"/>
    <w:rsid w:val="006374C3"/>
    <w:rsid w:val="006473BC"/>
    <w:rsid w:val="0065034B"/>
    <w:rsid w:val="006541C9"/>
    <w:rsid w:val="00684834"/>
    <w:rsid w:val="006870D6"/>
    <w:rsid w:val="00691FF1"/>
    <w:rsid w:val="006A4896"/>
    <w:rsid w:val="006B393C"/>
    <w:rsid w:val="006B4531"/>
    <w:rsid w:val="006C6A73"/>
    <w:rsid w:val="006D5C9A"/>
    <w:rsid w:val="006F300D"/>
    <w:rsid w:val="006F4C53"/>
    <w:rsid w:val="006F6135"/>
    <w:rsid w:val="006F7AA1"/>
    <w:rsid w:val="0071397C"/>
    <w:rsid w:val="00724C88"/>
    <w:rsid w:val="00747AC5"/>
    <w:rsid w:val="00753F89"/>
    <w:rsid w:val="00757BDF"/>
    <w:rsid w:val="00764DA7"/>
    <w:rsid w:val="0077002D"/>
    <w:rsid w:val="0077590A"/>
    <w:rsid w:val="00775B41"/>
    <w:rsid w:val="00791EC7"/>
    <w:rsid w:val="007923E8"/>
    <w:rsid w:val="00793262"/>
    <w:rsid w:val="00794DB1"/>
    <w:rsid w:val="00796C6F"/>
    <w:rsid w:val="007A04A0"/>
    <w:rsid w:val="007A18A5"/>
    <w:rsid w:val="007A7613"/>
    <w:rsid w:val="007B1E43"/>
    <w:rsid w:val="007B3989"/>
    <w:rsid w:val="007B68F7"/>
    <w:rsid w:val="007C240E"/>
    <w:rsid w:val="007E2D32"/>
    <w:rsid w:val="007F4958"/>
    <w:rsid w:val="008038F0"/>
    <w:rsid w:val="00804285"/>
    <w:rsid w:val="00805520"/>
    <w:rsid w:val="008055B1"/>
    <w:rsid w:val="008143DE"/>
    <w:rsid w:val="008159C2"/>
    <w:rsid w:val="008204C3"/>
    <w:rsid w:val="00823591"/>
    <w:rsid w:val="0083147E"/>
    <w:rsid w:val="00853F64"/>
    <w:rsid w:val="00860FB1"/>
    <w:rsid w:val="00861681"/>
    <w:rsid w:val="00861F39"/>
    <w:rsid w:val="00882D22"/>
    <w:rsid w:val="00883F84"/>
    <w:rsid w:val="0088505C"/>
    <w:rsid w:val="00892FE6"/>
    <w:rsid w:val="008A1E07"/>
    <w:rsid w:val="008A2438"/>
    <w:rsid w:val="008A366B"/>
    <w:rsid w:val="008D547E"/>
    <w:rsid w:val="008F70C0"/>
    <w:rsid w:val="00903CEC"/>
    <w:rsid w:val="00915CAD"/>
    <w:rsid w:val="00921F72"/>
    <w:rsid w:val="00923983"/>
    <w:rsid w:val="00925D12"/>
    <w:rsid w:val="00932EA0"/>
    <w:rsid w:val="00937707"/>
    <w:rsid w:val="00951779"/>
    <w:rsid w:val="00952156"/>
    <w:rsid w:val="00953269"/>
    <w:rsid w:val="00963E2F"/>
    <w:rsid w:val="00971C6B"/>
    <w:rsid w:val="00973B61"/>
    <w:rsid w:val="00980716"/>
    <w:rsid w:val="00983A83"/>
    <w:rsid w:val="00987B4A"/>
    <w:rsid w:val="00993BB5"/>
    <w:rsid w:val="0099697F"/>
    <w:rsid w:val="00996D96"/>
    <w:rsid w:val="009A74E3"/>
    <w:rsid w:val="009B03C8"/>
    <w:rsid w:val="009B69D7"/>
    <w:rsid w:val="009C3A2A"/>
    <w:rsid w:val="009C3E03"/>
    <w:rsid w:val="009C4C06"/>
    <w:rsid w:val="009C7A09"/>
    <w:rsid w:val="009E487F"/>
    <w:rsid w:val="009E6F19"/>
    <w:rsid w:val="009E702F"/>
    <w:rsid w:val="009E7E75"/>
    <w:rsid w:val="00A1583A"/>
    <w:rsid w:val="00A253A2"/>
    <w:rsid w:val="00A27B52"/>
    <w:rsid w:val="00A30678"/>
    <w:rsid w:val="00A40FE2"/>
    <w:rsid w:val="00A47A4B"/>
    <w:rsid w:val="00A52F1F"/>
    <w:rsid w:val="00A55CE4"/>
    <w:rsid w:val="00A66BC9"/>
    <w:rsid w:val="00A733DF"/>
    <w:rsid w:val="00A74A45"/>
    <w:rsid w:val="00A83E9D"/>
    <w:rsid w:val="00A84909"/>
    <w:rsid w:val="00AA6CBE"/>
    <w:rsid w:val="00AB20DE"/>
    <w:rsid w:val="00AB2402"/>
    <w:rsid w:val="00AB5F95"/>
    <w:rsid w:val="00AC1F06"/>
    <w:rsid w:val="00AD14F3"/>
    <w:rsid w:val="00AD4989"/>
    <w:rsid w:val="00AD5C99"/>
    <w:rsid w:val="00AE16E6"/>
    <w:rsid w:val="00AF24B9"/>
    <w:rsid w:val="00B00328"/>
    <w:rsid w:val="00B05FBC"/>
    <w:rsid w:val="00B10227"/>
    <w:rsid w:val="00B112FA"/>
    <w:rsid w:val="00B11603"/>
    <w:rsid w:val="00B216A0"/>
    <w:rsid w:val="00B27122"/>
    <w:rsid w:val="00B27432"/>
    <w:rsid w:val="00B37B36"/>
    <w:rsid w:val="00B4248B"/>
    <w:rsid w:val="00B43026"/>
    <w:rsid w:val="00B430D7"/>
    <w:rsid w:val="00B43D05"/>
    <w:rsid w:val="00B451BA"/>
    <w:rsid w:val="00B47058"/>
    <w:rsid w:val="00B54487"/>
    <w:rsid w:val="00B56412"/>
    <w:rsid w:val="00B65141"/>
    <w:rsid w:val="00B71689"/>
    <w:rsid w:val="00B74C1C"/>
    <w:rsid w:val="00B86E63"/>
    <w:rsid w:val="00BA2D93"/>
    <w:rsid w:val="00BD01C8"/>
    <w:rsid w:val="00BD2004"/>
    <w:rsid w:val="00BD2C9F"/>
    <w:rsid w:val="00C04CE7"/>
    <w:rsid w:val="00C1570D"/>
    <w:rsid w:val="00C262D4"/>
    <w:rsid w:val="00C27F16"/>
    <w:rsid w:val="00C360C8"/>
    <w:rsid w:val="00C45273"/>
    <w:rsid w:val="00C55419"/>
    <w:rsid w:val="00C57323"/>
    <w:rsid w:val="00C615B8"/>
    <w:rsid w:val="00C6508D"/>
    <w:rsid w:val="00C65387"/>
    <w:rsid w:val="00C70111"/>
    <w:rsid w:val="00C818BE"/>
    <w:rsid w:val="00C82289"/>
    <w:rsid w:val="00C84E20"/>
    <w:rsid w:val="00C92FA6"/>
    <w:rsid w:val="00C942CB"/>
    <w:rsid w:val="00CA3978"/>
    <w:rsid w:val="00CA7E07"/>
    <w:rsid w:val="00CC0043"/>
    <w:rsid w:val="00CD2F1E"/>
    <w:rsid w:val="00CD47AE"/>
    <w:rsid w:val="00CD51B0"/>
    <w:rsid w:val="00CD5807"/>
    <w:rsid w:val="00CE0CEA"/>
    <w:rsid w:val="00CE1931"/>
    <w:rsid w:val="00CE2F9A"/>
    <w:rsid w:val="00CE3A35"/>
    <w:rsid w:val="00CE3CEF"/>
    <w:rsid w:val="00CE543B"/>
    <w:rsid w:val="00CE74C9"/>
    <w:rsid w:val="00CF3880"/>
    <w:rsid w:val="00CF56BC"/>
    <w:rsid w:val="00CF6F1E"/>
    <w:rsid w:val="00D104A0"/>
    <w:rsid w:val="00D16432"/>
    <w:rsid w:val="00D20FB1"/>
    <w:rsid w:val="00D21BDD"/>
    <w:rsid w:val="00D357E9"/>
    <w:rsid w:val="00D35E83"/>
    <w:rsid w:val="00D36EFC"/>
    <w:rsid w:val="00D37515"/>
    <w:rsid w:val="00D43A75"/>
    <w:rsid w:val="00D468F5"/>
    <w:rsid w:val="00D52D12"/>
    <w:rsid w:val="00D63D1B"/>
    <w:rsid w:val="00D653A4"/>
    <w:rsid w:val="00D70D13"/>
    <w:rsid w:val="00D75D57"/>
    <w:rsid w:val="00D80944"/>
    <w:rsid w:val="00D80BB4"/>
    <w:rsid w:val="00D81627"/>
    <w:rsid w:val="00D825DB"/>
    <w:rsid w:val="00DA589E"/>
    <w:rsid w:val="00DB1A0D"/>
    <w:rsid w:val="00DC12E5"/>
    <w:rsid w:val="00DC4760"/>
    <w:rsid w:val="00DC7FD6"/>
    <w:rsid w:val="00DD235E"/>
    <w:rsid w:val="00DD3059"/>
    <w:rsid w:val="00DE1B0F"/>
    <w:rsid w:val="00DE2D27"/>
    <w:rsid w:val="00E015EA"/>
    <w:rsid w:val="00E13E94"/>
    <w:rsid w:val="00E15663"/>
    <w:rsid w:val="00E24114"/>
    <w:rsid w:val="00E261A4"/>
    <w:rsid w:val="00E26C5A"/>
    <w:rsid w:val="00E30A94"/>
    <w:rsid w:val="00E3389D"/>
    <w:rsid w:val="00E354CA"/>
    <w:rsid w:val="00E42244"/>
    <w:rsid w:val="00E436AA"/>
    <w:rsid w:val="00E51576"/>
    <w:rsid w:val="00E579D0"/>
    <w:rsid w:val="00E71E92"/>
    <w:rsid w:val="00E73C63"/>
    <w:rsid w:val="00E77DC5"/>
    <w:rsid w:val="00E80863"/>
    <w:rsid w:val="00E9100F"/>
    <w:rsid w:val="00EB5BA3"/>
    <w:rsid w:val="00EC0368"/>
    <w:rsid w:val="00EC4CDB"/>
    <w:rsid w:val="00ED27B6"/>
    <w:rsid w:val="00EE581C"/>
    <w:rsid w:val="00EE759B"/>
    <w:rsid w:val="00EF5126"/>
    <w:rsid w:val="00F00073"/>
    <w:rsid w:val="00F03520"/>
    <w:rsid w:val="00F1796D"/>
    <w:rsid w:val="00F24467"/>
    <w:rsid w:val="00F25576"/>
    <w:rsid w:val="00F25FC3"/>
    <w:rsid w:val="00F30417"/>
    <w:rsid w:val="00F3043A"/>
    <w:rsid w:val="00F33B77"/>
    <w:rsid w:val="00F50C66"/>
    <w:rsid w:val="00F55EEF"/>
    <w:rsid w:val="00F63BEC"/>
    <w:rsid w:val="00F737A0"/>
    <w:rsid w:val="00F8482B"/>
    <w:rsid w:val="00F8664A"/>
    <w:rsid w:val="00F91CBB"/>
    <w:rsid w:val="00FA2679"/>
    <w:rsid w:val="00FA3C35"/>
    <w:rsid w:val="00FA65D4"/>
    <w:rsid w:val="00FB2145"/>
    <w:rsid w:val="00FB32C6"/>
    <w:rsid w:val="00FB637E"/>
    <w:rsid w:val="00FC55CF"/>
    <w:rsid w:val="00FC6EFD"/>
    <w:rsid w:val="00FE2577"/>
    <w:rsid w:val="00FE7366"/>
    <w:rsid w:val="00FF2818"/>
    <w:rsid w:val="00FF2D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8C6AD49"/>
  <w15:chartTrackingRefBased/>
  <w15:docId w15:val="{67B0E55E-FDA8-4BB4-91AD-31607A423F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標楷體" w:hAnsi="Times New Roman" w:cs="Times New Roman"/>
        <w:sz w:val="24"/>
        <w:szCs w:val="24"/>
        <w:lang w:val="en-US" w:eastAsia="zh-TW" w:bidi="ar-SA"/>
      </w:rPr>
    </w:rPrDefault>
    <w:pPrDefault>
      <w:pPr>
        <w:spacing w:line="36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63D1B"/>
    <w:pPr>
      <w:spacing w:line="276" w:lineRule="auto"/>
    </w:pPr>
  </w:style>
  <w:style w:type="paragraph" w:styleId="1">
    <w:name w:val="heading 1"/>
    <w:basedOn w:val="a"/>
    <w:next w:val="a"/>
    <w:link w:val="10"/>
    <w:uiPriority w:val="9"/>
    <w:qFormat/>
    <w:rsid w:val="005D4DA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E74C9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63D1B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caption"/>
    <w:basedOn w:val="a"/>
    <w:next w:val="a"/>
    <w:uiPriority w:val="35"/>
    <w:unhideWhenUsed/>
    <w:qFormat/>
    <w:rsid w:val="00D63D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5">
    <w:name w:val="List Paragraph"/>
    <w:basedOn w:val="a"/>
    <w:uiPriority w:val="34"/>
    <w:qFormat/>
    <w:rsid w:val="00D63D1B"/>
    <w:pPr>
      <w:ind w:left="720"/>
      <w:contextualSpacing/>
    </w:pPr>
  </w:style>
  <w:style w:type="character" w:customStyle="1" w:styleId="10">
    <w:name w:val="標題 1 字元"/>
    <w:basedOn w:val="a0"/>
    <w:link w:val="1"/>
    <w:uiPriority w:val="9"/>
    <w:rsid w:val="005D4DAD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6">
    <w:name w:val="TOC Heading"/>
    <w:basedOn w:val="1"/>
    <w:next w:val="a"/>
    <w:uiPriority w:val="39"/>
    <w:unhideWhenUsed/>
    <w:qFormat/>
    <w:rsid w:val="000D767D"/>
    <w:pPr>
      <w:spacing w:line="259" w:lineRule="auto"/>
      <w:outlineLvl w:val="9"/>
    </w:pPr>
  </w:style>
  <w:style w:type="paragraph" w:styleId="21">
    <w:name w:val="toc 2"/>
    <w:basedOn w:val="a"/>
    <w:next w:val="a"/>
    <w:autoRedefine/>
    <w:uiPriority w:val="39"/>
    <w:unhideWhenUsed/>
    <w:rsid w:val="000D767D"/>
    <w:pPr>
      <w:spacing w:after="100" w:line="259" w:lineRule="auto"/>
      <w:ind w:left="220"/>
    </w:pPr>
    <w:rPr>
      <w:rFonts w:asciiTheme="minorHAnsi" w:eastAsiaTheme="minorEastAsia" w:hAnsiTheme="minorHAnsi"/>
      <w:sz w:val="22"/>
      <w:szCs w:val="22"/>
    </w:rPr>
  </w:style>
  <w:style w:type="paragraph" w:styleId="11">
    <w:name w:val="toc 1"/>
    <w:basedOn w:val="a"/>
    <w:next w:val="a"/>
    <w:autoRedefine/>
    <w:uiPriority w:val="39"/>
    <w:unhideWhenUsed/>
    <w:rsid w:val="000D767D"/>
    <w:pPr>
      <w:tabs>
        <w:tab w:val="right" w:leader="dot" w:pos="9350"/>
      </w:tabs>
      <w:spacing w:after="100" w:line="259" w:lineRule="auto"/>
    </w:pPr>
    <w:rPr>
      <w:b/>
      <w:bCs/>
      <w:noProof/>
      <w:sz w:val="22"/>
      <w:szCs w:val="22"/>
    </w:rPr>
  </w:style>
  <w:style w:type="paragraph" w:styleId="3">
    <w:name w:val="toc 3"/>
    <w:basedOn w:val="a"/>
    <w:next w:val="a"/>
    <w:autoRedefine/>
    <w:uiPriority w:val="39"/>
    <w:unhideWhenUsed/>
    <w:rsid w:val="000D767D"/>
    <w:pPr>
      <w:spacing w:after="100" w:line="259" w:lineRule="auto"/>
      <w:ind w:left="440"/>
    </w:pPr>
    <w:rPr>
      <w:rFonts w:asciiTheme="minorHAnsi" w:eastAsiaTheme="minorEastAsia" w:hAnsiTheme="minorHAnsi"/>
      <w:sz w:val="22"/>
      <w:szCs w:val="22"/>
    </w:rPr>
  </w:style>
  <w:style w:type="character" w:styleId="a7">
    <w:name w:val="Hyperlink"/>
    <w:basedOn w:val="a0"/>
    <w:uiPriority w:val="99"/>
    <w:unhideWhenUsed/>
    <w:rsid w:val="000D767D"/>
    <w:rPr>
      <w:color w:val="0563C1" w:themeColor="hyperlink"/>
      <w:u w:val="single"/>
    </w:rPr>
  </w:style>
  <w:style w:type="paragraph" w:styleId="a8">
    <w:name w:val="header"/>
    <w:basedOn w:val="a"/>
    <w:link w:val="a9"/>
    <w:uiPriority w:val="99"/>
    <w:unhideWhenUsed/>
    <w:rsid w:val="00F24467"/>
    <w:pPr>
      <w:tabs>
        <w:tab w:val="center" w:pos="4320"/>
        <w:tab w:val="right" w:pos="8640"/>
      </w:tabs>
      <w:spacing w:line="240" w:lineRule="auto"/>
    </w:pPr>
  </w:style>
  <w:style w:type="character" w:customStyle="1" w:styleId="a9">
    <w:name w:val="頁首 字元"/>
    <w:basedOn w:val="a0"/>
    <w:link w:val="a8"/>
    <w:uiPriority w:val="99"/>
    <w:rsid w:val="00F24467"/>
  </w:style>
  <w:style w:type="paragraph" w:styleId="aa">
    <w:name w:val="footer"/>
    <w:basedOn w:val="a"/>
    <w:link w:val="ab"/>
    <w:uiPriority w:val="99"/>
    <w:unhideWhenUsed/>
    <w:rsid w:val="00F24467"/>
    <w:pPr>
      <w:tabs>
        <w:tab w:val="center" w:pos="4320"/>
        <w:tab w:val="right" w:pos="8640"/>
      </w:tabs>
      <w:spacing w:line="240" w:lineRule="auto"/>
    </w:pPr>
  </w:style>
  <w:style w:type="character" w:customStyle="1" w:styleId="ab">
    <w:name w:val="頁尾 字元"/>
    <w:basedOn w:val="a0"/>
    <w:link w:val="aa"/>
    <w:uiPriority w:val="99"/>
    <w:rsid w:val="00F24467"/>
  </w:style>
  <w:style w:type="paragraph" w:customStyle="1" w:styleId="MTDisplayEquation">
    <w:name w:val="MTDisplayEquation"/>
    <w:basedOn w:val="a"/>
    <w:next w:val="a"/>
    <w:link w:val="MTDisplayEquation0"/>
    <w:rsid w:val="00CD47AE"/>
    <w:pPr>
      <w:tabs>
        <w:tab w:val="center" w:pos="4860"/>
        <w:tab w:val="right" w:pos="9360"/>
      </w:tabs>
      <w:ind w:left="360"/>
      <w:jc w:val="both"/>
    </w:pPr>
  </w:style>
  <w:style w:type="character" w:customStyle="1" w:styleId="MTDisplayEquation0">
    <w:name w:val="MTDisplayEquation 字元"/>
    <w:basedOn w:val="a0"/>
    <w:link w:val="MTDisplayEquation"/>
    <w:rsid w:val="00CD47AE"/>
  </w:style>
  <w:style w:type="character" w:customStyle="1" w:styleId="20">
    <w:name w:val="標題 2 字元"/>
    <w:basedOn w:val="a0"/>
    <w:link w:val="2"/>
    <w:uiPriority w:val="9"/>
    <w:rsid w:val="00CE74C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c">
    <w:name w:val="Salutation"/>
    <w:basedOn w:val="a"/>
    <w:next w:val="a"/>
    <w:link w:val="ad"/>
    <w:uiPriority w:val="99"/>
    <w:unhideWhenUsed/>
    <w:rsid w:val="005A274F"/>
  </w:style>
  <w:style w:type="character" w:customStyle="1" w:styleId="ad">
    <w:name w:val="問候 字元"/>
    <w:basedOn w:val="a0"/>
    <w:link w:val="ac"/>
    <w:uiPriority w:val="99"/>
    <w:rsid w:val="005A274F"/>
  </w:style>
  <w:style w:type="paragraph" w:styleId="ae">
    <w:name w:val="Closing"/>
    <w:basedOn w:val="a"/>
    <w:link w:val="af"/>
    <w:uiPriority w:val="99"/>
    <w:unhideWhenUsed/>
    <w:rsid w:val="005A274F"/>
    <w:pPr>
      <w:spacing w:line="240" w:lineRule="auto"/>
      <w:ind w:left="4252"/>
    </w:pPr>
  </w:style>
  <w:style w:type="character" w:customStyle="1" w:styleId="af">
    <w:name w:val="結語 字元"/>
    <w:basedOn w:val="a0"/>
    <w:link w:val="ae"/>
    <w:uiPriority w:val="99"/>
    <w:rsid w:val="005A274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43.wmf"/><Relationship Id="rId531" Type="http://schemas.openxmlformats.org/officeDocument/2006/relationships/image" Target="media/image227.wmf"/><Relationship Id="rId170" Type="http://schemas.openxmlformats.org/officeDocument/2006/relationships/image" Target="media/image76.wmf"/><Relationship Id="rId268" Type="http://schemas.openxmlformats.org/officeDocument/2006/relationships/oleObject" Target="embeddings/oleObject143.bin"/><Relationship Id="rId475" Type="http://schemas.openxmlformats.org/officeDocument/2006/relationships/oleObject" Target="embeddings/oleObject258.bin"/><Relationship Id="rId32" Type="http://schemas.openxmlformats.org/officeDocument/2006/relationships/image" Target="media/image13.wmf"/><Relationship Id="rId128" Type="http://schemas.openxmlformats.org/officeDocument/2006/relationships/image" Target="media/image56.wmf"/><Relationship Id="rId335" Type="http://schemas.openxmlformats.org/officeDocument/2006/relationships/oleObject" Target="embeddings/oleObject180.bin"/><Relationship Id="rId542" Type="http://schemas.openxmlformats.org/officeDocument/2006/relationships/oleObject" Target="embeddings/oleObject306.bin"/><Relationship Id="rId181" Type="http://schemas.openxmlformats.org/officeDocument/2006/relationships/image" Target="media/image82.emf"/><Relationship Id="rId402" Type="http://schemas.openxmlformats.org/officeDocument/2006/relationships/image" Target="media/image179.wmf"/><Relationship Id="rId279" Type="http://schemas.openxmlformats.org/officeDocument/2006/relationships/oleObject" Target="embeddings/oleObject149.bin"/><Relationship Id="rId486" Type="http://schemas.openxmlformats.org/officeDocument/2006/relationships/image" Target="media/image215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71.bin"/><Relationship Id="rId346" Type="http://schemas.openxmlformats.org/officeDocument/2006/relationships/image" Target="media/image154.png"/><Relationship Id="rId553" Type="http://schemas.openxmlformats.org/officeDocument/2006/relationships/oleObject" Target="embeddings/oleObject313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9.bin"/><Relationship Id="rId413" Type="http://schemas.openxmlformats.org/officeDocument/2006/relationships/oleObject" Target="embeddings/oleObject220.bin"/><Relationship Id="rId497" Type="http://schemas.openxmlformats.org/officeDocument/2006/relationships/oleObject" Target="embeddings/oleObject274.bin"/><Relationship Id="rId357" Type="http://schemas.openxmlformats.org/officeDocument/2006/relationships/image" Target="media/image159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96.wmf"/><Relationship Id="rId424" Type="http://schemas.openxmlformats.org/officeDocument/2006/relationships/oleObject" Target="embeddings/oleObject22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44.bin"/><Relationship Id="rId326" Type="http://schemas.openxmlformats.org/officeDocument/2006/relationships/image" Target="media/image144.wmf"/><Relationship Id="rId533" Type="http://schemas.openxmlformats.org/officeDocument/2006/relationships/oleObject" Target="embeddings/oleObject299.bin"/><Relationship Id="rId65" Type="http://schemas.openxmlformats.org/officeDocument/2006/relationships/image" Target="media/image28.wmf"/><Relationship Id="rId130" Type="http://schemas.openxmlformats.org/officeDocument/2006/relationships/image" Target="media/image57.wmf"/><Relationship Id="rId368" Type="http://schemas.openxmlformats.org/officeDocument/2006/relationships/image" Target="media/image163.wmf"/><Relationship Id="rId172" Type="http://schemas.openxmlformats.org/officeDocument/2006/relationships/image" Target="media/image77.wmf"/><Relationship Id="rId228" Type="http://schemas.openxmlformats.org/officeDocument/2006/relationships/oleObject" Target="embeddings/oleObject120.bin"/><Relationship Id="rId435" Type="http://schemas.openxmlformats.org/officeDocument/2006/relationships/image" Target="media/image196.wmf"/><Relationship Id="rId477" Type="http://schemas.openxmlformats.org/officeDocument/2006/relationships/image" Target="media/image211.wmf"/><Relationship Id="rId281" Type="http://schemas.openxmlformats.org/officeDocument/2006/relationships/image" Target="media/image124.wmf"/><Relationship Id="rId337" Type="http://schemas.openxmlformats.org/officeDocument/2006/relationships/oleObject" Target="embeddings/oleObject181.bin"/><Relationship Id="rId502" Type="http://schemas.openxmlformats.org/officeDocument/2006/relationships/oleObject" Target="embeddings/oleObject278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204.bin"/><Relationship Id="rId544" Type="http://schemas.openxmlformats.org/officeDocument/2006/relationships/oleObject" Target="embeddings/oleObject307.bin"/><Relationship Id="rId7" Type="http://schemas.openxmlformats.org/officeDocument/2006/relationships/endnotes" Target="endnotes.xml"/><Relationship Id="rId183" Type="http://schemas.openxmlformats.org/officeDocument/2006/relationships/image" Target="media/image83.emf"/><Relationship Id="rId239" Type="http://schemas.openxmlformats.org/officeDocument/2006/relationships/image" Target="media/image105.wmf"/><Relationship Id="rId390" Type="http://schemas.openxmlformats.org/officeDocument/2006/relationships/oleObject" Target="embeddings/oleObject210.bin"/><Relationship Id="rId404" Type="http://schemas.openxmlformats.org/officeDocument/2006/relationships/image" Target="media/image180.emf"/><Relationship Id="rId446" Type="http://schemas.openxmlformats.org/officeDocument/2006/relationships/image" Target="media/image202.emf"/><Relationship Id="rId250" Type="http://schemas.openxmlformats.org/officeDocument/2006/relationships/image" Target="media/image110.wmf"/><Relationship Id="rId292" Type="http://schemas.openxmlformats.org/officeDocument/2006/relationships/oleObject" Target="embeddings/oleObject156.bin"/><Relationship Id="rId306" Type="http://schemas.openxmlformats.org/officeDocument/2006/relationships/image" Target="media/image134.wmf"/><Relationship Id="rId488" Type="http://schemas.openxmlformats.org/officeDocument/2006/relationships/image" Target="media/image216.wmf"/><Relationship Id="rId45" Type="http://schemas.openxmlformats.org/officeDocument/2006/relationships/image" Target="media/image19.wmf"/><Relationship Id="rId87" Type="http://schemas.openxmlformats.org/officeDocument/2006/relationships/image" Target="media/image37.wmf"/><Relationship Id="rId110" Type="http://schemas.openxmlformats.org/officeDocument/2006/relationships/image" Target="media/image47.wmf"/><Relationship Id="rId348" Type="http://schemas.openxmlformats.org/officeDocument/2006/relationships/image" Target="media/image155.wmf"/><Relationship Id="rId513" Type="http://schemas.openxmlformats.org/officeDocument/2006/relationships/oleObject" Target="embeddings/oleObject284.bin"/><Relationship Id="rId555" Type="http://schemas.openxmlformats.org/officeDocument/2006/relationships/oleObject" Target="embeddings/oleObject315.bin"/><Relationship Id="rId152" Type="http://schemas.openxmlformats.org/officeDocument/2006/relationships/oleObject" Target="embeddings/oleObject78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10.bin"/><Relationship Id="rId415" Type="http://schemas.openxmlformats.org/officeDocument/2006/relationships/oleObject" Target="embeddings/oleObject221.bin"/><Relationship Id="rId457" Type="http://schemas.openxmlformats.org/officeDocument/2006/relationships/image" Target="media/image208.emf"/><Relationship Id="rId261" Type="http://schemas.openxmlformats.org/officeDocument/2006/relationships/oleObject" Target="embeddings/oleObject140.bin"/><Relationship Id="rId499" Type="http://schemas.openxmlformats.org/officeDocument/2006/relationships/oleObject" Target="embeddings/oleObject276.bin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oleObject" Target="embeddings/oleObject171.bin"/><Relationship Id="rId359" Type="http://schemas.openxmlformats.org/officeDocument/2006/relationships/image" Target="media/image160.wmf"/><Relationship Id="rId524" Type="http://schemas.openxmlformats.org/officeDocument/2006/relationships/oleObject" Target="embeddings/oleObject293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2.bin"/><Relationship Id="rId163" Type="http://schemas.openxmlformats.org/officeDocument/2006/relationships/oleObject" Target="embeddings/oleObject84.bin"/><Relationship Id="rId219" Type="http://schemas.openxmlformats.org/officeDocument/2006/relationships/oleObject" Target="embeddings/oleObject116.bin"/><Relationship Id="rId370" Type="http://schemas.openxmlformats.org/officeDocument/2006/relationships/image" Target="media/image164.wmf"/><Relationship Id="rId426" Type="http://schemas.openxmlformats.org/officeDocument/2006/relationships/oleObject" Target="embeddings/oleObject227.bin"/><Relationship Id="rId230" Type="http://schemas.openxmlformats.org/officeDocument/2006/relationships/oleObject" Target="embeddings/oleObject121.bin"/><Relationship Id="rId468" Type="http://schemas.openxmlformats.org/officeDocument/2006/relationships/oleObject" Target="embeddings/oleObject251.bin"/><Relationship Id="rId25" Type="http://schemas.openxmlformats.org/officeDocument/2006/relationships/oleObject" Target="embeddings/oleObject9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45.bin"/><Relationship Id="rId328" Type="http://schemas.openxmlformats.org/officeDocument/2006/relationships/image" Target="media/image145.wmf"/><Relationship Id="rId535" Type="http://schemas.openxmlformats.org/officeDocument/2006/relationships/oleObject" Target="embeddings/oleObject301.bin"/><Relationship Id="rId132" Type="http://schemas.openxmlformats.org/officeDocument/2006/relationships/image" Target="media/image58.wmf"/><Relationship Id="rId174" Type="http://schemas.openxmlformats.org/officeDocument/2006/relationships/image" Target="media/image78.wmf"/><Relationship Id="rId381" Type="http://schemas.openxmlformats.org/officeDocument/2006/relationships/oleObject" Target="embeddings/oleObject205.bin"/><Relationship Id="rId241" Type="http://schemas.openxmlformats.org/officeDocument/2006/relationships/image" Target="media/image106.wmf"/><Relationship Id="rId437" Type="http://schemas.openxmlformats.org/officeDocument/2006/relationships/image" Target="media/image197.wmf"/><Relationship Id="rId479" Type="http://schemas.openxmlformats.org/officeDocument/2006/relationships/image" Target="media/image212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52.bin"/><Relationship Id="rId339" Type="http://schemas.openxmlformats.org/officeDocument/2006/relationships/image" Target="media/image151.emf"/><Relationship Id="rId490" Type="http://schemas.openxmlformats.org/officeDocument/2006/relationships/oleObject" Target="embeddings/oleObject267.bin"/><Relationship Id="rId504" Type="http://schemas.openxmlformats.org/officeDocument/2006/relationships/oleObject" Target="embeddings/oleObject279.bin"/><Relationship Id="rId546" Type="http://schemas.openxmlformats.org/officeDocument/2006/relationships/oleObject" Target="embeddings/oleObject308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3.wmf"/><Relationship Id="rId143" Type="http://schemas.openxmlformats.org/officeDocument/2006/relationships/oleObject" Target="embeddings/oleObject73.bin"/><Relationship Id="rId185" Type="http://schemas.openxmlformats.org/officeDocument/2006/relationships/image" Target="media/image84.emf"/><Relationship Id="rId350" Type="http://schemas.openxmlformats.org/officeDocument/2006/relationships/image" Target="media/image156.wmf"/><Relationship Id="rId406" Type="http://schemas.openxmlformats.org/officeDocument/2006/relationships/image" Target="media/image18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1.bin"/><Relationship Id="rId392" Type="http://schemas.openxmlformats.org/officeDocument/2006/relationships/oleObject" Target="embeddings/oleObject211.bin"/><Relationship Id="rId448" Type="http://schemas.openxmlformats.org/officeDocument/2006/relationships/image" Target="media/image203.wmf"/><Relationship Id="rId252" Type="http://schemas.openxmlformats.org/officeDocument/2006/relationships/image" Target="media/image111.wmf"/><Relationship Id="rId294" Type="http://schemas.openxmlformats.org/officeDocument/2006/relationships/oleObject" Target="embeddings/oleObject158.bin"/><Relationship Id="rId308" Type="http://schemas.openxmlformats.org/officeDocument/2006/relationships/image" Target="media/image135.wmf"/><Relationship Id="rId515" Type="http://schemas.openxmlformats.org/officeDocument/2006/relationships/oleObject" Target="embeddings/oleObject286.bin"/><Relationship Id="rId47" Type="http://schemas.openxmlformats.org/officeDocument/2006/relationships/image" Target="media/image20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8.wmf"/><Relationship Id="rId154" Type="http://schemas.openxmlformats.org/officeDocument/2006/relationships/image" Target="media/image68.wmf"/><Relationship Id="rId361" Type="http://schemas.openxmlformats.org/officeDocument/2006/relationships/image" Target="media/image161.wmf"/><Relationship Id="rId557" Type="http://schemas.openxmlformats.org/officeDocument/2006/relationships/oleObject" Target="embeddings/oleObject316.bin"/><Relationship Id="rId196" Type="http://schemas.openxmlformats.org/officeDocument/2006/relationships/oleObject" Target="embeddings/oleObject103.bin"/><Relationship Id="rId417" Type="http://schemas.openxmlformats.org/officeDocument/2006/relationships/image" Target="media/image189.emf"/><Relationship Id="rId459" Type="http://schemas.openxmlformats.org/officeDocument/2006/relationships/oleObject" Target="embeddings/oleObject24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8.bin"/><Relationship Id="rId263" Type="http://schemas.openxmlformats.org/officeDocument/2006/relationships/image" Target="media/image116.wmf"/><Relationship Id="rId319" Type="http://schemas.openxmlformats.org/officeDocument/2006/relationships/oleObject" Target="embeddings/oleObject172.bin"/><Relationship Id="rId470" Type="http://schemas.openxmlformats.org/officeDocument/2006/relationships/oleObject" Target="embeddings/oleObject253.bin"/><Relationship Id="rId526" Type="http://schemas.openxmlformats.org/officeDocument/2006/relationships/oleObject" Target="embeddings/oleObject294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63.bin"/><Relationship Id="rId330" Type="http://schemas.openxmlformats.org/officeDocument/2006/relationships/image" Target="media/image146.wmf"/><Relationship Id="rId165" Type="http://schemas.openxmlformats.org/officeDocument/2006/relationships/oleObject" Target="embeddings/oleObject85.bin"/><Relationship Id="rId372" Type="http://schemas.openxmlformats.org/officeDocument/2006/relationships/image" Target="media/image165.wmf"/><Relationship Id="rId428" Type="http://schemas.openxmlformats.org/officeDocument/2006/relationships/oleObject" Target="embeddings/oleObject229.bin"/><Relationship Id="rId232" Type="http://schemas.openxmlformats.org/officeDocument/2006/relationships/oleObject" Target="embeddings/oleObject123.bin"/><Relationship Id="rId274" Type="http://schemas.openxmlformats.org/officeDocument/2006/relationships/image" Target="media/image121.wmf"/><Relationship Id="rId481" Type="http://schemas.openxmlformats.org/officeDocument/2006/relationships/image" Target="media/image213.wmf"/><Relationship Id="rId27" Type="http://schemas.openxmlformats.org/officeDocument/2006/relationships/oleObject" Target="embeddings/oleObject10.bin"/><Relationship Id="rId69" Type="http://schemas.openxmlformats.org/officeDocument/2006/relationships/image" Target="media/image30.wmf"/><Relationship Id="rId134" Type="http://schemas.openxmlformats.org/officeDocument/2006/relationships/image" Target="media/image59.wmf"/><Relationship Id="rId537" Type="http://schemas.openxmlformats.org/officeDocument/2006/relationships/image" Target="media/image228.wmf"/><Relationship Id="rId80" Type="http://schemas.openxmlformats.org/officeDocument/2006/relationships/oleObject" Target="embeddings/oleObject39.bin"/><Relationship Id="rId176" Type="http://schemas.openxmlformats.org/officeDocument/2006/relationships/image" Target="media/image79.wmf"/><Relationship Id="rId341" Type="http://schemas.openxmlformats.org/officeDocument/2006/relationships/oleObject" Target="embeddings/oleObject182.bin"/><Relationship Id="rId383" Type="http://schemas.openxmlformats.org/officeDocument/2006/relationships/oleObject" Target="embeddings/oleObject206.bin"/><Relationship Id="rId439" Type="http://schemas.openxmlformats.org/officeDocument/2006/relationships/image" Target="media/image198.wmf"/><Relationship Id="rId201" Type="http://schemas.openxmlformats.org/officeDocument/2006/relationships/image" Target="media/image88.wmf"/><Relationship Id="rId243" Type="http://schemas.openxmlformats.org/officeDocument/2006/relationships/image" Target="media/image107.wmf"/><Relationship Id="rId285" Type="http://schemas.openxmlformats.org/officeDocument/2006/relationships/image" Target="media/image125.wmf"/><Relationship Id="rId450" Type="http://schemas.openxmlformats.org/officeDocument/2006/relationships/image" Target="media/image204.emf"/><Relationship Id="rId506" Type="http://schemas.openxmlformats.org/officeDocument/2006/relationships/oleObject" Target="embeddings/oleObject280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3.bin"/><Relationship Id="rId310" Type="http://schemas.openxmlformats.org/officeDocument/2006/relationships/image" Target="media/image136.wmf"/><Relationship Id="rId492" Type="http://schemas.openxmlformats.org/officeDocument/2006/relationships/oleObject" Target="embeddings/oleObject269.bin"/><Relationship Id="rId548" Type="http://schemas.openxmlformats.org/officeDocument/2006/relationships/oleObject" Target="embeddings/oleObject310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4.bin"/><Relationship Id="rId187" Type="http://schemas.openxmlformats.org/officeDocument/2006/relationships/image" Target="media/image85.png"/><Relationship Id="rId352" Type="http://schemas.openxmlformats.org/officeDocument/2006/relationships/image" Target="media/image157.wmf"/><Relationship Id="rId394" Type="http://schemas.openxmlformats.org/officeDocument/2006/relationships/image" Target="media/image175.wmf"/><Relationship Id="rId408" Type="http://schemas.openxmlformats.org/officeDocument/2006/relationships/image" Target="media/image183.wmf"/><Relationship Id="rId212" Type="http://schemas.openxmlformats.org/officeDocument/2006/relationships/oleObject" Target="embeddings/oleObject112.bin"/><Relationship Id="rId254" Type="http://schemas.openxmlformats.org/officeDocument/2006/relationships/oleObject" Target="embeddings/oleObject136.bin"/><Relationship Id="rId49" Type="http://schemas.openxmlformats.org/officeDocument/2006/relationships/image" Target="media/image21.wmf"/><Relationship Id="rId114" Type="http://schemas.openxmlformats.org/officeDocument/2006/relationships/image" Target="media/image49.wmf"/><Relationship Id="rId296" Type="http://schemas.openxmlformats.org/officeDocument/2006/relationships/oleObject" Target="embeddings/oleObject160.bin"/><Relationship Id="rId461" Type="http://schemas.openxmlformats.org/officeDocument/2006/relationships/oleObject" Target="embeddings/oleObject246.bin"/><Relationship Id="rId517" Type="http://schemas.openxmlformats.org/officeDocument/2006/relationships/oleObject" Target="embeddings/oleObject288.bin"/><Relationship Id="rId559" Type="http://schemas.openxmlformats.org/officeDocument/2006/relationships/footer" Target="footer1.xml"/><Relationship Id="rId60" Type="http://schemas.openxmlformats.org/officeDocument/2006/relationships/oleObject" Target="embeddings/oleObject28.bin"/><Relationship Id="rId156" Type="http://schemas.openxmlformats.org/officeDocument/2006/relationships/image" Target="media/image69.wmf"/><Relationship Id="rId198" Type="http://schemas.openxmlformats.org/officeDocument/2006/relationships/oleObject" Target="embeddings/oleObject105.bin"/><Relationship Id="rId321" Type="http://schemas.openxmlformats.org/officeDocument/2006/relationships/oleObject" Target="embeddings/oleObject173.bin"/><Relationship Id="rId363" Type="http://schemas.openxmlformats.org/officeDocument/2006/relationships/oleObject" Target="embeddings/oleObject195.bin"/><Relationship Id="rId419" Type="http://schemas.openxmlformats.org/officeDocument/2006/relationships/oleObject" Target="embeddings/oleObject222.bin"/><Relationship Id="rId223" Type="http://schemas.openxmlformats.org/officeDocument/2006/relationships/image" Target="media/image98.emf"/><Relationship Id="rId430" Type="http://schemas.openxmlformats.org/officeDocument/2006/relationships/oleObject" Target="embeddings/oleObject230.bin"/><Relationship Id="rId18" Type="http://schemas.openxmlformats.org/officeDocument/2006/relationships/image" Target="media/image6.wmf"/><Relationship Id="rId265" Type="http://schemas.openxmlformats.org/officeDocument/2006/relationships/image" Target="media/image117.emf"/><Relationship Id="rId472" Type="http://schemas.openxmlformats.org/officeDocument/2006/relationships/oleObject" Target="embeddings/oleObject255.bin"/><Relationship Id="rId528" Type="http://schemas.openxmlformats.org/officeDocument/2006/relationships/oleObject" Target="embeddings/oleObject295.bin"/><Relationship Id="rId125" Type="http://schemas.openxmlformats.org/officeDocument/2006/relationships/oleObject" Target="embeddings/oleObject64.bin"/><Relationship Id="rId167" Type="http://schemas.openxmlformats.org/officeDocument/2006/relationships/oleObject" Target="embeddings/oleObject86.bin"/><Relationship Id="rId332" Type="http://schemas.openxmlformats.org/officeDocument/2006/relationships/image" Target="media/image147.wmf"/><Relationship Id="rId374" Type="http://schemas.openxmlformats.org/officeDocument/2006/relationships/image" Target="media/image166.wmf"/><Relationship Id="rId71" Type="http://schemas.openxmlformats.org/officeDocument/2006/relationships/image" Target="media/image31.wmf"/><Relationship Id="rId234" Type="http://schemas.openxmlformats.org/officeDocument/2006/relationships/oleObject" Target="embeddings/oleObject12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22.wmf"/><Relationship Id="rId441" Type="http://schemas.openxmlformats.org/officeDocument/2006/relationships/image" Target="media/image199.wmf"/><Relationship Id="rId483" Type="http://schemas.openxmlformats.org/officeDocument/2006/relationships/image" Target="media/image214.wmf"/><Relationship Id="rId539" Type="http://schemas.openxmlformats.org/officeDocument/2006/relationships/image" Target="media/image229.emf"/><Relationship Id="rId40" Type="http://schemas.openxmlformats.org/officeDocument/2006/relationships/oleObject" Target="embeddings/oleObject17.bin"/><Relationship Id="rId136" Type="http://schemas.openxmlformats.org/officeDocument/2006/relationships/image" Target="media/image60.wmf"/><Relationship Id="rId178" Type="http://schemas.openxmlformats.org/officeDocument/2006/relationships/image" Target="media/image80.wmf"/><Relationship Id="rId301" Type="http://schemas.openxmlformats.org/officeDocument/2006/relationships/oleObject" Target="embeddings/oleObject163.bin"/><Relationship Id="rId343" Type="http://schemas.openxmlformats.org/officeDocument/2006/relationships/oleObject" Target="embeddings/oleObject183.bin"/><Relationship Id="rId550" Type="http://schemas.openxmlformats.org/officeDocument/2006/relationships/oleObject" Target="embeddings/oleObject311.bin"/><Relationship Id="rId82" Type="http://schemas.openxmlformats.org/officeDocument/2006/relationships/oleObject" Target="embeddings/oleObject40.bin"/><Relationship Id="rId203" Type="http://schemas.openxmlformats.org/officeDocument/2006/relationships/image" Target="media/image89.wmf"/><Relationship Id="rId385" Type="http://schemas.openxmlformats.org/officeDocument/2006/relationships/oleObject" Target="embeddings/oleObject207.bin"/><Relationship Id="rId245" Type="http://schemas.openxmlformats.org/officeDocument/2006/relationships/image" Target="media/image108.png"/><Relationship Id="rId287" Type="http://schemas.openxmlformats.org/officeDocument/2006/relationships/image" Target="media/image126.emf"/><Relationship Id="rId410" Type="http://schemas.openxmlformats.org/officeDocument/2006/relationships/image" Target="media/image184.emf"/><Relationship Id="rId452" Type="http://schemas.openxmlformats.org/officeDocument/2006/relationships/oleObject" Target="embeddings/oleObject240.bin"/><Relationship Id="rId494" Type="http://schemas.openxmlformats.org/officeDocument/2006/relationships/oleObject" Target="embeddings/oleObject271.bin"/><Relationship Id="rId508" Type="http://schemas.openxmlformats.org/officeDocument/2006/relationships/oleObject" Target="embeddings/oleObject281.bin"/><Relationship Id="rId105" Type="http://schemas.openxmlformats.org/officeDocument/2006/relationships/oleObject" Target="embeddings/oleObject54.bin"/><Relationship Id="rId147" Type="http://schemas.openxmlformats.org/officeDocument/2006/relationships/oleObject" Target="embeddings/oleObject75.bin"/><Relationship Id="rId312" Type="http://schemas.openxmlformats.org/officeDocument/2006/relationships/image" Target="media/image137.wmf"/><Relationship Id="rId354" Type="http://schemas.openxmlformats.org/officeDocument/2006/relationships/image" Target="media/image158.wmf"/><Relationship Id="rId51" Type="http://schemas.openxmlformats.org/officeDocument/2006/relationships/image" Target="media/image22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7.bin"/><Relationship Id="rId396" Type="http://schemas.openxmlformats.org/officeDocument/2006/relationships/image" Target="media/image176.wmf"/><Relationship Id="rId561" Type="http://schemas.openxmlformats.org/officeDocument/2006/relationships/theme" Target="theme/theme1.xml"/><Relationship Id="rId214" Type="http://schemas.openxmlformats.org/officeDocument/2006/relationships/oleObject" Target="embeddings/oleObject113.bin"/><Relationship Id="rId256" Type="http://schemas.openxmlformats.org/officeDocument/2006/relationships/oleObject" Target="embeddings/oleObject138.bin"/><Relationship Id="rId298" Type="http://schemas.openxmlformats.org/officeDocument/2006/relationships/image" Target="media/image130.wmf"/><Relationship Id="rId421" Type="http://schemas.openxmlformats.org/officeDocument/2006/relationships/oleObject" Target="embeddings/oleObject223.bin"/><Relationship Id="rId463" Type="http://schemas.openxmlformats.org/officeDocument/2006/relationships/oleObject" Target="embeddings/oleObject248.bin"/><Relationship Id="rId519" Type="http://schemas.openxmlformats.org/officeDocument/2006/relationships/oleObject" Target="embeddings/oleObject289.bin"/><Relationship Id="rId116" Type="http://schemas.openxmlformats.org/officeDocument/2006/relationships/image" Target="media/image50.wmf"/><Relationship Id="rId158" Type="http://schemas.openxmlformats.org/officeDocument/2006/relationships/image" Target="media/image70.wmf"/><Relationship Id="rId323" Type="http://schemas.openxmlformats.org/officeDocument/2006/relationships/oleObject" Target="embeddings/oleObject174.bin"/><Relationship Id="rId530" Type="http://schemas.openxmlformats.org/officeDocument/2006/relationships/oleObject" Target="embeddings/oleObject297.bin"/><Relationship Id="rId20" Type="http://schemas.openxmlformats.org/officeDocument/2006/relationships/image" Target="media/image7.wmf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97.bin"/><Relationship Id="rId225" Type="http://schemas.openxmlformats.org/officeDocument/2006/relationships/oleObject" Target="embeddings/oleObject119.bin"/><Relationship Id="rId267" Type="http://schemas.openxmlformats.org/officeDocument/2006/relationships/oleObject" Target="embeddings/oleObject142.bin"/><Relationship Id="rId432" Type="http://schemas.openxmlformats.org/officeDocument/2006/relationships/oleObject" Target="embeddings/oleObject231.bin"/><Relationship Id="rId474" Type="http://schemas.openxmlformats.org/officeDocument/2006/relationships/oleObject" Target="embeddings/oleObject257.bin"/><Relationship Id="rId127" Type="http://schemas.openxmlformats.org/officeDocument/2006/relationships/oleObject" Target="embeddings/oleObject65.bin"/><Relationship Id="rId31" Type="http://schemas.openxmlformats.org/officeDocument/2006/relationships/oleObject" Target="embeddings/oleObject12.bin"/><Relationship Id="rId73" Type="http://schemas.openxmlformats.org/officeDocument/2006/relationships/image" Target="media/image32.wmf"/><Relationship Id="rId169" Type="http://schemas.openxmlformats.org/officeDocument/2006/relationships/oleObject" Target="embeddings/oleObject87.bin"/><Relationship Id="rId334" Type="http://schemas.openxmlformats.org/officeDocument/2006/relationships/image" Target="media/image148.wmf"/><Relationship Id="rId376" Type="http://schemas.openxmlformats.org/officeDocument/2006/relationships/image" Target="media/image167.wmf"/><Relationship Id="rId541" Type="http://schemas.openxmlformats.org/officeDocument/2006/relationships/oleObject" Target="embeddings/oleObject305.bin"/><Relationship Id="rId4" Type="http://schemas.openxmlformats.org/officeDocument/2006/relationships/settings" Target="settings.xml"/><Relationship Id="rId180" Type="http://schemas.openxmlformats.org/officeDocument/2006/relationships/image" Target="media/image81.png"/><Relationship Id="rId236" Type="http://schemas.openxmlformats.org/officeDocument/2006/relationships/oleObject" Target="embeddings/oleObject126.bin"/><Relationship Id="rId278" Type="http://schemas.openxmlformats.org/officeDocument/2006/relationships/image" Target="media/image123.wmf"/><Relationship Id="rId401" Type="http://schemas.openxmlformats.org/officeDocument/2006/relationships/oleObject" Target="embeddings/oleObject216.bin"/><Relationship Id="rId443" Type="http://schemas.openxmlformats.org/officeDocument/2006/relationships/image" Target="media/image200.wmf"/><Relationship Id="rId303" Type="http://schemas.openxmlformats.org/officeDocument/2006/relationships/oleObject" Target="embeddings/oleObject164.bin"/><Relationship Id="rId485" Type="http://schemas.openxmlformats.org/officeDocument/2006/relationships/oleObject" Target="embeddings/oleObject264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1.wmf"/><Relationship Id="rId345" Type="http://schemas.openxmlformats.org/officeDocument/2006/relationships/oleObject" Target="embeddings/oleObject185.bin"/><Relationship Id="rId387" Type="http://schemas.openxmlformats.org/officeDocument/2006/relationships/image" Target="media/image172.wmf"/><Relationship Id="rId510" Type="http://schemas.openxmlformats.org/officeDocument/2006/relationships/oleObject" Target="embeddings/oleObject282.bin"/><Relationship Id="rId552" Type="http://schemas.openxmlformats.org/officeDocument/2006/relationships/image" Target="media/image233.emf"/><Relationship Id="rId191" Type="http://schemas.openxmlformats.org/officeDocument/2006/relationships/oleObject" Target="embeddings/oleObject99.bin"/><Relationship Id="rId205" Type="http://schemas.openxmlformats.org/officeDocument/2006/relationships/image" Target="media/image90.wmf"/><Relationship Id="rId247" Type="http://schemas.openxmlformats.org/officeDocument/2006/relationships/oleObject" Target="embeddings/oleObject132.bin"/><Relationship Id="rId412" Type="http://schemas.openxmlformats.org/officeDocument/2006/relationships/image" Target="media/image186.wmf"/><Relationship Id="rId107" Type="http://schemas.openxmlformats.org/officeDocument/2006/relationships/oleObject" Target="embeddings/oleObject55.bin"/><Relationship Id="rId289" Type="http://schemas.openxmlformats.org/officeDocument/2006/relationships/image" Target="media/image128.wmf"/><Relationship Id="rId454" Type="http://schemas.openxmlformats.org/officeDocument/2006/relationships/image" Target="media/image206.wmf"/><Relationship Id="rId496" Type="http://schemas.openxmlformats.org/officeDocument/2006/relationships/oleObject" Target="embeddings/oleObject273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66.wmf"/><Relationship Id="rId314" Type="http://schemas.openxmlformats.org/officeDocument/2006/relationships/image" Target="media/image138.wmf"/><Relationship Id="rId356" Type="http://schemas.openxmlformats.org/officeDocument/2006/relationships/oleObject" Target="embeddings/oleObject191.bin"/><Relationship Id="rId398" Type="http://schemas.openxmlformats.org/officeDocument/2006/relationships/image" Target="media/image177.wmf"/><Relationship Id="rId521" Type="http://schemas.openxmlformats.org/officeDocument/2006/relationships/oleObject" Target="embeddings/oleObject290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71.wmf"/><Relationship Id="rId216" Type="http://schemas.openxmlformats.org/officeDocument/2006/relationships/oleObject" Target="embeddings/oleObject114.bin"/><Relationship Id="rId423" Type="http://schemas.openxmlformats.org/officeDocument/2006/relationships/oleObject" Target="embeddings/oleObject224.bin"/><Relationship Id="rId258" Type="http://schemas.openxmlformats.org/officeDocument/2006/relationships/image" Target="media/image113.wmf"/><Relationship Id="rId465" Type="http://schemas.openxmlformats.org/officeDocument/2006/relationships/image" Target="media/image209.wmf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1.wmf"/><Relationship Id="rId325" Type="http://schemas.openxmlformats.org/officeDocument/2006/relationships/oleObject" Target="embeddings/oleObject175.bin"/><Relationship Id="rId367" Type="http://schemas.openxmlformats.org/officeDocument/2006/relationships/oleObject" Target="embeddings/oleObject198.bin"/><Relationship Id="rId532" Type="http://schemas.openxmlformats.org/officeDocument/2006/relationships/oleObject" Target="embeddings/oleObject298.bin"/><Relationship Id="rId171" Type="http://schemas.openxmlformats.org/officeDocument/2006/relationships/oleObject" Target="embeddings/oleObject88.bin"/><Relationship Id="rId227" Type="http://schemas.openxmlformats.org/officeDocument/2006/relationships/image" Target="media/image101.wmf"/><Relationship Id="rId269" Type="http://schemas.openxmlformats.org/officeDocument/2006/relationships/image" Target="media/image119.wmf"/><Relationship Id="rId434" Type="http://schemas.openxmlformats.org/officeDocument/2006/relationships/oleObject" Target="embeddings/oleObject232.bin"/><Relationship Id="rId476" Type="http://schemas.openxmlformats.org/officeDocument/2006/relationships/oleObject" Target="embeddings/oleObject25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50.bin"/><Relationship Id="rId336" Type="http://schemas.openxmlformats.org/officeDocument/2006/relationships/image" Target="media/image149.wmf"/><Relationship Id="rId501" Type="http://schemas.openxmlformats.org/officeDocument/2006/relationships/image" Target="media/image217.wmf"/><Relationship Id="rId543" Type="http://schemas.openxmlformats.org/officeDocument/2006/relationships/image" Target="media/image230.wmf"/><Relationship Id="rId75" Type="http://schemas.openxmlformats.org/officeDocument/2006/relationships/image" Target="media/image33.wmf"/><Relationship Id="rId140" Type="http://schemas.openxmlformats.org/officeDocument/2006/relationships/image" Target="media/image62.wmf"/><Relationship Id="rId182" Type="http://schemas.openxmlformats.org/officeDocument/2006/relationships/oleObject" Target="embeddings/oleObject93.bin"/><Relationship Id="rId378" Type="http://schemas.openxmlformats.org/officeDocument/2006/relationships/image" Target="media/image168.wmf"/><Relationship Id="rId403" Type="http://schemas.openxmlformats.org/officeDocument/2006/relationships/oleObject" Target="embeddings/oleObject21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7.bin"/><Relationship Id="rId445" Type="http://schemas.openxmlformats.org/officeDocument/2006/relationships/image" Target="media/image201.emf"/><Relationship Id="rId487" Type="http://schemas.openxmlformats.org/officeDocument/2006/relationships/oleObject" Target="embeddings/oleObject265.bin"/><Relationship Id="rId291" Type="http://schemas.openxmlformats.org/officeDocument/2006/relationships/image" Target="media/image129.wmf"/><Relationship Id="rId305" Type="http://schemas.openxmlformats.org/officeDocument/2006/relationships/oleObject" Target="embeddings/oleObject165.bin"/><Relationship Id="rId347" Type="http://schemas.openxmlformats.org/officeDocument/2006/relationships/oleObject" Target="embeddings/oleObject186.bin"/><Relationship Id="rId512" Type="http://schemas.openxmlformats.org/officeDocument/2006/relationships/oleObject" Target="embeddings/oleObject283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3.bin"/><Relationship Id="rId151" Type="http://schemas.openxmlformats.org/officeDocument/2006/relationships/image" Target="media/image67.wmf"/><Relationship Id="rId389" Type="http://schemas.openxmlformats.org/officeDocument/2006/relationships/image" Target="media/image173.wmf"/><Relationship Id="rId554" Type="http://schemas.openxmlformats.org/officeDocument/2006/relationships/oleObject" Target="embeddings/oleObject314.bin"/><Relationship Id="rId193" Type="http://schemas.openxmlformats.org/officeDocument/2006/relationships/oleObject" Target="embeddings/oleObject101.bin"/><Relationship Id="rId207" Type="http://schemas.openxmlformats.org/officeDocument/2006/relationships/image" Target="media/image91.wmf"/><Relationship Id="rId249" Type="http://schemas.openxmlformats.org/officeDocument/2006/relationships/oleObject" Target="embeddings/oleObject133.bin"/><Relationship Id="rId414" Type="http://schemas.openxmlformats.org/officeDocument/2006/relationships/image" Target="media/image187.wmf"/><Relationship Id="rId456" Type="http://schemas.openxmlformats.org/officeDocument/2006/relationships/image" Target="media/image207.emf"/><Relationship Id="rId498" Type="http://schemas.openxmlformats.org/officeDocument/2006/relationships/oleObject" Target="embeddings/oleObject27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6.bin"/><Relationship Id="rId260" Type="http://schemas.openxmlformats.org/officeDocument/2006/relationships/image" Target="media/image114.emf"/><Relationship Id="rId316" Type="http://schemas.openxmlformats.org/officeDocument/2006/relationships/image" Target="media/image139.wmf"/><Relationship Id="rId523" Type="http://schemas.openxmlformats.org/officeDocument/2006/relationships/oleObject" Target="embeddings/oleObject292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52.wmf"/><Relationship Id="rId358" Type="http://schemas.openxmlformats.org/officeDocument/2006/relationships/oleObject" Target="embeddings/oleObject192.bin"/><Relationship Id="rId162" Type="http://schemas.openxmlformats.org/officeDocument/2006/relationships/image" Target="media/image72.wmf"/><Relationship Id="rId218" Type="http://schemas.openxmlformats.org/officeDocument/2006/relationships/oleObject" Target="embeddings/oleObject115.bin"/><Relationship Id="rId425" Type="http://schemas.openxmlformats.org/officeDocument/2006/relationships/oleObject" Target="embeddings/oleObject226.bin"/><Relationship Id="rId467" Type="http://schemas.openxmlformats.org/officeDocument/2006/relationships/image" Target="media/image210.wmf"/><Relationship Id="rId271" Type="http://schemas.openxmlformats.org/officeDocument/2006/relationships/image" Target="media/image120.wmf"/><Relationship Id="rId24" Type="http://schemas.openxmlformats.org/officeDocument/2006/relationships/image" Target="media/image9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76.bin"/><Relationship Id="rId369" Type="http://schemas.openxmlformats.org/officeDocument/2006/relationships/oleObject" Target="embeddings/oleObject199.bin"/><Relationship Id="rId534" Type="http://schemas.openxmlformats.org/officeDocument/2006/relationships/oleObject" Target="embeddings/oleObject300.bin"/><Relationship Id="rId173" Type="http://schemas.openxmlformats.org/officeDocument/2006/relationships/oleObject" Target="embeddings/oleObject89.bin"/><Relationship Id="rId229" Type="http://schemas.openxmlformats.org/officeDocument/2006/relationships/image" Target="media/image102.emf"/><Relationship Id="rId380" Type="http://schemas.openxmlformats.org/officeDocument/2006/relationships/image" Target="media/image169.wmf"/><Relationship Id="rId436" Type="http://schemas.openxmlformats.org/officeDocument/2006/relationships/oleObject" Target="embeddings/oleObject233.bin"/><Relationship Id="rId240" Type="http://schemas.openxmlformats.org/officeDocument/2006/relationships/oleObject" Target="embeddings/oleObject128.bin"/><Relationship Id="rId478" Type="http://schemas.openxmlformats.org/officeDocument/2006/relationships/oleObject" Target="embeddings/oleObject260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51.bin"/><Relationship Id="rId338" Type="http://schemas.openxmlformats.org/officeDocument/2006/relationships/image" Target="media/image150.emf"/><Relationship Id="rId503" Type="http://schemas.openxmlformats.org/officeDocument/2006/relationships/image" Target="media/image218.wmf"/><Relationship Id="rId545" Type="http://schemas.openxmlformats.org/officeDocument/2006/relationships/image" Target="media/image231.wmf"/><Relationship Id="rId8" Type="http://schemas.openxmlformats.org/officeDocument/2006/relationships/image" Target="media/image1.wmf"/><Relationship Id="rId142" Type="http://schemas.openxmlformats.org/officeDocument/2006/relationships/image" Target="media/image63.wmf"/><Relationship Id="rId184" Type="http://schemas.openxmlformats.org/officeDocument/2006/relationships/oleObject" Target="embeddings/oleObject94.bin"/><Relationship Id="rId391" Type="http://schemas.openxmlformats.org/officeDocument/2006/relationships/image" Target="media/image174.wmf"/><Relationship Id="rId405" Type="http://schemas.openxmlformats.org/officeDocument/2006/relationships/image" Target="media/image181.emf"/><Relationship Id="rId447" Type="http://schemas.openxmlformats.org/officeDocument/2006/relationships/oleObject" Target="embeddings/oleObject238.bin"/><Relationship Id="rId251" Type="http://schemas.openxmlformats.org/officeDocument/2006/relationships/oleObject" Target="embeddings/oleObject134.bin"/><Relationship Id="rId489" Type="http://schemas.openxmlformats.org/officeDocument/2006/relationships/oleObject" Target="embeddings/oleObject266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7.bin"/><Relationship Id="rId307" Type="http://schemas.openxmlformats.org/officeDocument/2006/relationships/oleObject" Target="embeddings/oleObject166.bin"/><Relationship Id="rId349" Type="http://schemas.openxmlformats.org/officeDocument/2006/relationships/oleObject" Target="embeddings/oleObject187.bin"/><Relationship Id="rId514" Type="http://schemas.openxmlformats.org/officeDocument/2006/relationships/oleObject" Target="embeddings/oleObject285.bin"/><Relationship Id="rId556" Type="http://schemas.openxmlformats.org/officeDocument/2006/relationships/image" Target="media/image234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7.bin"/><Relationship Id="rId153" Type="http://schemas.openxmlformats.org/officeDocument/2006/relationships/oleObject" Target="embeddings/oleObject79.bin"/><Relationship Id="rId195" Type="http://schemas.openxmlformats.org/officeDocument/2006/relationships/image" Target="media/image86.wmf"/><Relationship Id="rId209" Type="http://schemas.openxmlformats.org/officeDocument/2006/relationships/image" Target="media/image92.wmf"/><Relationship Id="rId360" Type="http://schemas.openxmlformats.org/officeDocument/2006/relationships/oleObject" Target="embeddings/oleObject193.bin"/><Relationship Id="rId416" Type="http://schemas.openxmlformats.org/officeDocument/2006/relationships/image" Target="media/image188.emf"/><Relationship Id="rId220" Type="http://schemas.openxmlformats.org/officeDocument/2006/relationships/oleObject" Target="embeddings/oleObject117.bin"/><Relationship Id="rId458" Type="http://schemas.openxmlformats.org/officeDocument/2006/relationships/oleObject" Target="embeddings/oleObject243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15.emf"/><Relationship Id="rId318" Type="http://schemas.openxmlformats.org/officeDocument/2006/relationships/image" Target="media/image140.wmf"/><Relationship Id="rId525" Type="http://schemas.openxmlformats.org/officeDocument/2006/relationships/image" Target="media/image225.wmf"/><Relationship Id="rId99" Type="http://schemas.openxmlformats.org/officeDocument/2006/relationships/oleObject" Target="embeddings/oleObject50.bin"/><Relationship Id="rId122" Type="http://schemas.openxmlformats.org/officeDocument/2006/relationships/image" Target="media/image53.wmf"/><Relationship Id="rId164" Type="http://schemas.openxmlformats.org/officeDocument/2006/relationships/image" Target="media/image73.wmf"/><Relationship Id="rId371" Type="http://schemas.openxmlformats.org/officeDocument/2006/relationships/oleObject" Target="embeddings/oleObject200.bin"/><Relationship Id="rId427" Type="http://schemas.openxmlformats.org/officeDocument/2006/relationships/oleObject" Target="embeddings/oleObject228.bin"/><Relationship Id="rId469" Type="http://schemas.openxmlformats.org/officeDocument/2006/relationships/oleObject" Target="embeddings/oleObject25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2.bin"/><Relationship Id="rId273" Type="http://schemas.openxmlformats.org/officeDocument/2006/relationships/oleObject" Target="embeddings/oleObject146.bin"/><Relationship Id="rId329" Type="http://schemas.openxmlformats.org/officeDocument/2006/relationships/oleObject" Target="embeddings/oleObject177.bin"/><Relationship Id="rId480" Type="http://schemas.openxmlformats.org/officeDocument/2006/relationships/oleObject" Target="embeddings/oleObject261.bin"/><Relationship Id="rId536" Type="http://schemas.openxmlformats.org/officeDocument/2006/relationships/oleObject" Target="embeddings/oleObject302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8.bin"/><Relationship Id="rId175" Type="http://schemas.openxmlformats.org/officeDocument/2006/relationships/oleObject" Target="embeddings/oleObject90.bin"/><Relationship Id="rId340" Type="http://schemas.openxmlformats.org/officeDocument/2006/relationships/image" Target="media/image152.wmf"/><Relationship Id="rId200" Type="http://schemas.openxmlformats.org/officeDocument/2006/relationships/oleObject" Target="embeddings/oleObject106.bin"/><Relationship Id="rId382" Type="http://schemas.openxmlformats.org/officeDocument/2006/relationships/image" Target="media/image170.wmf"/><Relationship Id="rId438" Type="http://schemas.openxmlformats.org/officeDocument/2006/relationships/oleObject" Target="embeddings/oleObject234.bin"/><Relationship Id="rId242" Type="http://schemas.openxmlformats.org/officeDocument/2006/relationships/oleObject" Target="embeddings/oleObject129.bin"/><Relationship Id="rId284" Type="http://schemas.openxmlformats.org/officeDocument/2006/relationships/oleObject" Target="embeddings/oleObject153.bin"/><Relationship Id="rId491" Type="http://schemas.openxmlformats.org/officeDocument/2006/relationships/oleObject" Target="embeddings/oleObject268.bin"/><Relationship Id="rId505" Type="http://schemas.openxmlformats.org/officeDocument/2006/relationships/image" Target="media/image219.wmf"/><Relationship Id="rId37" Type="http://schemas.openxmlformats.org/officeDocument/2006/relationships/image" Target="media/image1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2.bin"/><Relationship Id="rId144" Type="http://schemas.openxmlformats.org/officeDocument/2006/relationships/image" Target="media/image64.wmf"/><Relationship Id="rId547" Type="http://schemas.openxmlformats.org/officeDocument/2006/relationships/oleObject" Target="embeddings/oleObject309.bin"/><Relationship Id="rId90" Type="http://schemas.openxmlformats.org/officeDocument/2006/relationships/image" Target="media/image38.wmf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88.bin"/><Relationship Id="rId393" Type="http://schemas.openxmlformats.org/officeDocument/2006/relationships/oleObject" Target="embeddings/oleObject212.bin"/><Relationship Id="rId407" Type="http://schemas.openxmlformats.org/officeDocument/2006/relationships/oleObject" Target="embeddings/oleObject218.bin"/><Relationship Id="rId449" Type="http://schemas.openxmlformats.org/officeDocument/2006/relationships/oleObject" Target="embeddings/oleObject239.bin"/><Relationship Id="rId211" Type="http://schemas.openxmlformats.org/officeDocument/2006/relationships/image" Target="media/image93.wmf"/><Relationship Id="rId253" Type="http://schemas.openxmlformats.org/officeDocument/2006/relationships/oleObject" Target="embeddings/oleObject135.bin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7.bin"/><Relationship Id="rId460" Type="http://schemas.openxmlformats.org/officeDocument/2006/relationships/oleObject" Target="embeddings/oleObject245.bin"/><Relationship Id="rId516" Type="http://schemas.openxmlformats.org/officeDocument/2006/relationships/oleObject" Target="embeddings/oleObject287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8.bin"/><Relationship Id="rId320" Type="http://schemas.openxmlformats.org/officeDocument/2006/relationships/image" Target="media/image141.wmf"/><Relationship Id="rId558" Type="http://schemas.openxmlformats.org/officeDocument/2006/relationships/oleObject" Target="embeddings/oleObject317.bin"/><Relationship Id="rId155" Type="http://schemas.openxmlformats.org/officeDocument/2006/relationships/oleObject" Target="embeddings/oleObject80.bin"/><Relationship Id="rId197" Type="http://schemas.openxmlformats.org/officeDocument/2006/relationships/oleObject" Target="embeddings/oleObject104.bin"/><Relationship Id="rId362" Type="http://schemas.openxmlformats.org/officeDocument/2006/relationships/oleObject" Target="embeddings/oleObject194.bin"/><Relationship Id="rId418" Type="http://schemas.openxmlformats.org/officeDocument/2006/relationships/image" Target="media/image190.wmf"/><Relationship Id="rId222" Type="http://schemas.openxmlformats.org/officeDocument/2006/relationships/image" Target="media/image97.png"/><Relationship Id="rId264" Type="http://schemas.openxmlformats.org/officeDocument/2006/relationships/oleObject" Target="embeddings/oleObject141.bin"/><Relationship Id="rId471" Type="http://schemas.openxmlformats.org/officeDocument/2006/relationships/oleObject" Target="embeddings/oleObject254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4.wmf"/><Relationship Id="rId527" Type="http://schemas.openxmlformats.org/officeDocument/2006/relationships/image" Target="media/image226.wmf"/><Relationship Id="rId70" Type="http://schemas.openxmlformats.org/officeDocument/2006/relationships/oleObject" Target="embeddings/oleObject33.bin"/><Relationship Id="rId166" Type="http://schemas.openxmlformats.org/officeDocument/2006/relationships/image" Target="media/image74.wmf"/><Relationship Id="rId331" Type="http://schemas.openxmlformats.org/officeDocument/2006/relationships/oleObject" Target="embeddings/oleObject178.bin"/><Relationship Id="rId373" Type="http://schemas.openxmlformats.org/officeDocument/2006/relationships/oleObject" Target="embeddings/oleObject201.bin"/><Relationship Id="rId429" Type="http://schemas.openxmlformats.org/officeDocument/2006/relationships/image" Target="media/image193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4.bin"/><Relationship Id="rId440" Type="http://schemas.openxmlformats.org/officeDocument/2006/relationships/oleObject" Target="embeddings/oleObject235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47.bin"/><Relationship Id="rId300" Type="http://schemas.openxmlformats.org/officeDocument/2006/relationships/image" Target="media/image131.wmf"/><Relationship Id="rId482" Type="http://schemas.openxmlformats.org/officeDocument/2006/relationships/oleObject" Target="embeddings/oleObject262.bin"/><Relationship Id="rId538" Type="http://schemas.openxmlformats.org/officeDocument/2006/relationships/oleObject" Target="embeddings/oleObject303.bin"/><Relationship Id="rId81" Type="http://schemas.openxmlformats.org/officeDocument/2006/relationships/image" Target="media/image35.wmf"/><Relationship Id="rId135" Type="http://schemas.openxmlformats.org/officeDocument/2006/relationships/oleObject" Target="embeddings/oleObject69.bin"/><Relationship Id="rId177" Type="http://schemas.openxmlformats.org/officeDocument/2006/relationships/oleObject" Target="embeddings/oleObject91.bin"/><Relationship Id="rId342" Type="http://schemas.openxmlformats.org/officeDocument/2006/relationships/image" Target="media/image153.wmf"/><Relationship Id="rId384" Type="http://schemas.openxmlformats.org/officeDocument/2006/relationships/image" Target="media/image171.wmf"/><Relationship Id="rId202" Type="http://schemas.openxmlformats.org/officeDocument/2006/relationships/oleObject" Target="embeddings/oleObject107.bin"/><Relationship Id="rId244" Type="http://schemas.openxmlformats.org/officeDocument/2006/relationships/oleObject" Target="embeddings/oleObject130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54.bin"/><Relationship Id="rId451" Type="http://schemas.openxmlformats.org/officeDocument/2006/relationships/image" Target="media/image205.emf"/><Relationship Id="rId493" Type="http://schemas.openxmlformats.org/officeDocument/2006/relationships/oleObject" Target="embeddings/oleObject270.bin"/><Relationship Id="rId507" Type="http://schemas.openxmlformats.org/officeDocument/2006/relationships/image" Target="media/image220.wmf"/><Relationship Id="rId549" Type="http://schemas.openxmlformats.org/officeDocument/2006/relationships/image" Target="media/image232.emf"/><Relationship Id="rId50" Type="http://schemas.openxmlformats.org/officeDocument/2006/relationships/oleObject" Target="embeddings/oleObject22.bin"/><Relationship Id="rId104" Type="http://schemas.openxmlformats.org/officeDocument/2006/relationships/image" Target="media/image44.wmf"/><Relationship Id="rId146" Type="http://schemas.openxmlformats.org/officeDocument/2006/relationships/image" Target="media/image65.wmf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68.bin"/><Relationship Id="rId353" Type="http://schemas.openxmlformats.org/officeDocument/2006/relationships/oleObject" Target="embeddings/oleObject189.bin"/><Relationship Id="rId395" Type="http://schemas.openxmlformats.org/officeDocument/2006/relationships/oleObject" Target="embeddings/oleObject213.bin"/><Relationship Id="rId409" Type="http://schemas.openxmlformats.org/officeDocument/2006/relationships/oleObject" Target="embeddings/oleObject219.bin"/><Relationship Id="rId560" Type="http://schemas.openxmlformats.org/officeDocument/2006/relationships/fontTable" Target="fontTable.xml"/><Relationship Id="rId92" Type="http://schemas.openxmlformats.org/officeDocument/2006/relationships/image" Target="media/image39.wmf"/><Relationship Id="rId213" Type="http://schemas.openxmlformats.org/officeDocument/2006/relationships/image" Target="media/image94.wmf"/><Relationship Id="rId420" Type="http://schemas.openxmlformats.org/officeDocument/2006/relationships/image" Target="media/image191.wmf"/><Relationship Id="rId255" Type="http://schemas.openxmlformats.org/officeDocument/2006/relationships/oleObject" Target="embeddings/oleObject137.bin"/><Relationship Id="rId297" Type="http://schemas.openxmlformats.org/officeDocument/2006/relationships/oleObject" Target="embeddings/oleObject161.bin"/><Relationship Id="rId462" Type="http://schemas.openxmlformats.org/officeDocument/2006/relationships/oleObject" Target="embeddings/oleObject247.bin"/><Relationship Id="rId518" Type="http://schemas.openxmlformats.org/officeDocument/2006/relationships/image" Target="media/image223.wmf"/><Relationship Id="rId115" Type="http://schemas.openxmlformats.org/officeDocument/2006/relationships/oleObject" Target="embeddings/oleObject59.bin"/><Relationship Id="rId157" Type="http://schemas.openxmlformats.org/officeDocument/2006/relationships/oleObject" Target="embeddings/oleObject81.bin"/><Relationship Id="rId322" Type="http://schemas.openxmlformats.org/officeDocument/2006/relationships/image" Target="media/image142.wmf"/><Relationship Id="rId364" Type="http://schemas.openxmlformats.org/officeDocument/2006/relationships/oleObject" Target="embeddings/oleObject196.bin"/><Relationship Id="rId61" Type="http://schemas.openxmlformats.org/officeDocument/2006/relationships/image" Target="media/image26.wmf"/><Relationship Id="rId199" Type="http://schemas.openxmlformats.org/officeDocument/2006/relationships/image" Target="media/image8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99.wmf"/><Relationship Id="rId266" Type="http://schemas.openxmlformats.org/officeDocument/2006/relationships/image" Target="media/image118.wmf"/><Relationship Id="rId431" Type="http://schemas.openxmlformats.org/officeDocument/2006/relationships/image" Target="media/image194.wmf"/><Relationship Id="rId473" Type="http://schemas.openxmlformats.org/officeDocument/2006/relationships/oleObject" Target="embeddings/oleObject256.bin"/><Relationship Id="rId529" Type="http://schemas.openxmlformats.org/officeDocument/2006/relationships/oleObject" Target="embeddings/oleObject296.bin"/><Relationship Id="rId30" Type="http://schemas.openxmlformats.org/officeDocument/2006/relationships/image" Target="media/image12.wmf"/><Relationship Id="rId126" Type="http://schemas.openxmlformats.org/officeDocument/2006/relationships/image" Target="media/image55.wmf"/><Relationship Id="rId168" Type="http://schemas.openxmlformats.org/officeDocument/2006/relationships/image" Target="media/image75.wmf"/><Relationship Id="rId333" Type="http://schemas.openxmlformats.org/officeDocument/2006/relationships/oleObject" Target="embeddings/oleObject179.bin"/><Relationship Id="rId540" Type="http://schemas.openxmlformats.org/officeDocument/2006/relationships/oleObject" Target="embeddings/oleObject304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202.bin"/><Relationship Id="rId3" Type="http://schemas.openxmlformats.org/officeDocument/2006/relationships/styles" Target="styles.xml"/><Relationship Id="rId235" Type="http://schemas.openxmlformats.org/officeDocument/2006/relationships/image" Target="media/image103.wmf"/><Relationship Id="rId277" Type="http://schemas.openxmlformats.org/officeDocument/2006/relationships/oleObject" Target="embeddings/oleObject148.bin"/><Relationship Id="rId400" Type="http://schemas.openxmlformats.org/officeDocument/2006/relationships/image" Target="media/image178.wmf"/><Relationship Id="rId442" Type="http://schemas.openxmlformats.org/officeDocument/2006/relationships/oleObject" Target="embeddings/oleObject236.bin"/><Relationship Id="rId484" Type="http://schemas.openxmlformats.org/officeDocument/2006/relationships/oleObject" Target="embeddings/oleObject263.bin"/><Relationship Id="rId137" Type="http://schemas.openxmlformats.org/officeDocument/2006/relationships/oleObject" Target="embeddings/oleObject70.bin"/><Relationship Id="rId302" Type="http://schemas.openxmlformats.org/officeDocument/2006/relationships/image" Target="media/image132.wmf"/><Relationship Id="rId344" Type="http://schemas.openxmlformats.org/officeDocument/2006/relationships/oleObject" Target="embeddings/oleObject184.bin"/><Relationship Id="rId41" Type="http://schemas.openxmlformats.org/officeDocument/2006/relationships/image" Target="media/image17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2.bin"/><Relationship Id="rId386" Type="http://schemas.openxmlformats.org/officeDocument/2006/relationships/oleObject" Target="embeddings/oleObject208.bin"/><Relationship Id="rId551" Type="http://schemas.openxmlformats.org/officeDocument/2006/relationships/oleObject" Target="embeddings/oleObject312.bin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8.bin"/><Relationship Id="rId246" Type="http://schemas.openxmlformats.org/officeDocument/2006/relationships/oleObject" Target="embeddings/oleObject131.bin"/><Relationship Id="rId288" Type="http://schemas.openxmlformats.org/officeDocument/2006/relationships/image" Target="media/image127.emf"/><Relationship Id="rId411" Type="http://schemas.openxmlformats.org/officeDocument/2006/relationships/image" Target="media/image185.emf"/><Relationship Id="rId453" Type="http://schemas.openxmlformats.org/officeDocument/2006/relationships/oleObject" Target="embeddings/oleObject241.bin"/><Relationship Id="rId509" Type="http://schemas.openxmlformats.org/officeDocument/2006/relationships/image" Target="media/image221.wmf"/><Relationship Id="rId106" Type="http://schemas.openxmlformats.org/officeDocument/2006/relationships/image" Target="media/image45.wmf"/><Relationship Id="rId313" Type="http://schemas.openxmlformats.org/officeDocument/2006/relationships/oleObject" Target="embeddings/oleObject169.bin"/><Relationship Id="rId495" Type="http://schemas.openxmlformats.org/officeDocument/2006/relationships/oleObject" Target="embeddings/oleObject272.bin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image" Target="media/image40.wmf"/><Relationship Id="rId148" Type="http://schemas.openxmlformats.org/officeDocument/2006/relationships/oleObject" Target="embeddings/oleObject76.bin"/><Relationship Id="rId355" Type="http://schemas.openxmlformats.org/officeDocument/2006/relationships/oleObject" Target="embeddings/oleObject190.bin"/><Relationship Id="rId397" Type="http://schemas.openxmlformats.org/officeDocument/2006/relationships/oleObject" Target="embeddings/oleObject214.bin"/><Relationship Id="rId520" Type="http://schemas.openxmlformats.org/officeDocument/2006/relationships/image" Target="media/image224.emf"/><Relationship Id="rId215" Type="http://schemas.openxmlformats.org/officeDocument/2006/relationships/image" Target="media/image95.wmf"/><Relationship Id="rId257" Type="http://schemas.openxmlformats.org/officeDocument/2006/relationships/image" Target="media/image112.png"/><Relationship Id="rId422" Type="http://schemas.openxmlformats.org/officeDocument/2006/relationships/image" Target="media/image192.wmf"/><Relationship Id="rId464" Type="http://schemas.openxmlformats.org/officeDocument/2006/relationships/oleObject" Target="embeddings/oleObject249.bin"/><Relationship Id="rId299" Type="http://schemas.openxmlformats.org/officeDocument/2006/relationships/oleObject" Target="embeddings/oleObject162.bin"/><Relationship Id="rId63" Type="http://schemas.openxmlformats.org/officeDocument/2006/relationships/image" Target="media/image27.wmf"/><Relationship Id="rId159" Type="http://schemas.openxmlformats.org/officeDocument/2006/relationships/oleObject" Target="embeddings/oleObject82.bin"/><Relationship Id="rId366" Type="http://schemas.openxmlformats.org/officeDocument/2006/relationships/image" Target="media/image162.wmf"/><Relationship Id="rId226" Type="http://schemas.openxmlformats.org/officeDocument/2006/relationships/image" Target="media/image100.emf"/><Relationship Id="rId433" Type="http://schemas.openxmlformats.org/officeDocument/2006/relationships/image" Target="media/image195.wmf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203.bin"/><Relationship Id="rId500" Type="http://schemas.openxmlformats.org/officeDocument/2006/relationships/oleObject" Target="embeddings/oleObject277.bin"/><Relationship Id="rId5" Type="http://schemas.openxmlformats.org/officeDocument/2006/relationships/webSettings" Target="webSettings.xml"/><Relationship Id="rId237" Type="http://schemas.openxmlformats.org/officeDocument/2006/relationships/image" Target="media/image104.wmf"/><Relationship Id="rId444" Type="http://schemas.openxmlformats.org/officeDocument/2006/relationships/oleObject" Target="embeddings/oleObject237.bin"/><Relationship Id="rId290" Type="http://schemas.openxmlformats.org/officeDocument/2006/relationships/oleObject" Target="embeddings/oleObject155.bin"/><Relationship Id="rId304" Type="http://schemas.openxmlformats.org/officeDocument/2006/relationships/image" Target="media/image133.wmf"/><Relationship Id="rId388" Type="http://schemas.openxmlformats.org/officeDocument/2006/relationships/oleObject" Target="embeddings/oleObject209.bin"/><Relationship Id="rId511" Type="http://schemas.openxmlformats.org/officeDocument/2006/relationships/image" Target="media/image222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77.bin"/><Relationship Id="rId248" Type="http://schemas.openxmlformats.org/officeDocument/2006/relationships/image" Target="media/image109.wmf"/><Relationship Id="rId455" Type="http://schemas.openxmlformats.org/officeDocument/2006/relationships/oleObject" Target="embeddings/oleObject242.bin"/><Relationship Id="rId12" Type="http://schemas.openxmlformats.org/officeDocument/2006/relationships/image" Target="media/image3.wmf"/><Relationship Id="rId108" Type="http://schemas.openxmlformats.org/officeDocument/2006/relationships/image" Target="media/image46.wmf"/><Relationship Id="rId315" Type="http://schemas.openxmlformats.org/officeDocument/2006/relationships/oleObject" Target="embeddings/oleObject170.bin"/><Relationship Id="rId522" Type="http://schemas.openxmlformats.org/officeDocument/2006/relationships/oleObject" Target="embeddings/oleObject291.bin"/><Relationship Id="rId96" Type="http://schemas.openxmlformats.org/officeDocument/2006/relationships/image" Target="media/image41.wmf"/><Relationship Id="rId161" Type="http://schemas.openxmlformats.org/officeDocument/2006/relationships/oleObject" Target="embeddings/oleObject83.bin"/><Relationship Id="rId399" Type="http://schemas.openxmlformats.org/officeDocument/2006/relationships/oleObject" Target="embeddings/oleObject215.bin"/><Relationship Id="rId259" Type="http://schemas.openxmlformats.org/officeDocument/2006/relationships/oleObject" Target="embeddings/oleObject139.bin"/><Relationship Id="rId466" Type="http://schemas.openxmlformats.org/officeDocument/2006/relationships/oleObject" Target="embeddings/oleObject250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547EC39-BF92-42BD-B6F7-EF1F37578A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39</TotalTime>
  <Pages>1</Pages>
  <Words>7601</Words>
  <Characters>43332</Characters>
  <Application>Microsoft Office Word</Application>
  <DocSecurity>0</DocSecurity>
  <Lines>361</Lines>
  <Paragraphs>101</Paragraphs>
  <ScaleCrop>false</ScaleCrop>
  <Company/>
  <LinksUpToDate>false</LinksUpToDate>
  <CharactersWithSpaces>508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亞勳 楊</dc:creator>
  <cp:keywords/>
  <dc:description/>
  <cp:lastModifiedBy>亞勳 楊</cp:lastModifiedBy>
  <cp:revision>179</cp:revision>
  <cp:lastPrinted>2022-11-26T03:22:00Z</cp:lastPrinted>
  <dcterms:created xsi:type="dcterms:W3CDTF">2022-09-22T12:11:00Z</dcterms:created>
  <dcterms:modified xsi:type="dcterms:W3CDTF">2022-11-26T0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108c1220-51c8-49cb-b303-98f6e5b7c3e3</vt:lpwstr>
  </property>
  <property fmtid="{D5CDD505-2E9C-101B-9397-08002B2CF9AE}" pid="3" name="MTWinEqns">
    <vt:bool>true</vt:bool>
  </property>
</Properties>
</file>